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613E" w:rsidRPr="00366B4C" w:rsidRDefault="00EA613E" w:rsidP="00B176BC">
      <w:pPr>
        <w:spacing w:after="0" w:line="312" w:lineRule="auto"/>
        <w:jc w:val="center"/>
        <w:rPr>
          <w:rFonts w:eastAsia="Times New Roman" w:cs="Times New Roman"/>
          <w:b/>
          <w:szCs w:val="28"/>
          <w:lang w:val="vi-VN"/>
        </w:rPr>
      </w:pPr>
      <w:bookmarkStart w:id="0" w:name="_Toc453267227"/>
      <w:r w:rsidRPr="00366B4C">
        <w:rPr>
          <w:rFonts w:eastAsia="Times New Roman" w:cs="Times New Roman"/>
          <w:b/>
          <w:szCs w:val="28"/>
          <w:lang w:val="vi-VN"/>
        </w:rPr>
        <w:t>TRƯỜNG ĐẠI HỌC BÁCH KHOA HÀ NỘI</w:t>
      </w:r>
    </w:p>
    <w:p w:rsidR="00EA613E" w:rsidRPr="00366B4C" w:rsidRDefault="00EA613E" w:rsidP="00B176BC">
      <w:pPr>
        <w:spacing w:after="0" w:line="312" w:lineRule="auto"/>
        <w:jc w:val="center"/>
        <w:rPr>
          <w:rFonts w:eastAsia="Times New Roman" w:cs="Times New Roman"/>
          <w:b/>
          <w:szCs w:val="28"/>
          <w:lang w:val="vi-VN"/>
        </w:rPr>
      </w:pPr>
      <w:r w:rsidRPr="00366B4C">
        <w:rPr>
          <w:rFonts w:eastAsia="Times New Roman" w:cs="Times New Roman"/>
          <w:b/>
          <w:szCs w:val="28"/>
          <w:lang w:val="vi-VN"/>
        </w:rPr>
        <w:t>VIỆN KHOA HỌC VÀ CÔNG NGHỆ NHIỆT – LẠNH</w:t>
      </w:r>
    </w:p>
    <w:p w:rsidR="00EA613E" w:rsidRPr="00366B4C" w:rsidRDefault="00EA613E" w:rsidP="00096B84">
      <w:pPr>
        <w:spacing w:before="60" w:after="0" w:line="312" w:lineRule="auto"/>
        <w:jc w:val="center"/>
        <w:rPr>
          <w:rFonts w:eastAsia="Times New Roman" w:cs="Times New Roman"/>
          <w:b/>
          <w:szCs w:val="28"/>
          <w:lang w:val="vi-VN"/>
        </w:rPr>
      </w:pPr>
    </w:p>
    <w:p w:rsidR="00EA613E" w:rsidRPr="00366B4C" w:rsidRDefault="00674F20" w:rsidP="00096B84">
      <w:pPr>
        <w:spacing w:before="60" w:after="0" w:line="312" w:lineRule="auto"/>
        <w:jc w:val="center"/>
        <w:rPr>
          <w:rFonts w:eastAsia="Times New Roman" w:cs="Times New Roman"/>
          <w:b/>
          <w:szCs w:val="28"/>
        </w:rPr>
      </w:pPr>
      <w:r w:rsidRPr="00366B4C">
        <w:rPr>
          <w:rFonts w:eastAsia="Times New Roman" w:cs="Times New Roman"/>
          <w:b/>
          <w:noProof/>
          <w:szCs w:val="28"/>
        </w:rPr>
        <w:drawing>
          <wp:inline distT="0" distB="0" distL="0" distR="0" wp14:anchorId="58D7FABF" wp14:editId="70BB678C">
            <wp:extent cx="1424940" cy="168021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24940" cy="1680210"/>
                    </a:xfrm>
                    <a:prstGeom prst="rect">
                      <a:avLst/>
                    </a:prstGeom>
                    <a:noFill/>
                    <a:ln>
                      <a:noFill/>
                    </a:ln>
                  </pic:spPr>
                </pic:pic>
              </a:graphicData>
            </a:graphic>
          </wp:inline>
        </w:drawing>
      </w:r>
    </w:p>
    <w:p w:rsidR="00EA613E" w:rsidRPr="00366B4C" w:rsidRDefault="00EA613E" w:rsidP="00096B84">
      <w:pPr>
        <w:spacing w:before="60" w:after="0" w:line="312" w:lineRule="auto"/>
        <w:jc w:val="center"/>
        <w:rPr>
          <w:rFonts w:eastAsia="Times New Roman" w:cs="Times New Roman"/>
          <w:b/>
          <w:szCs w:val="28"/>
          <w:lang w:val="vi-VN"/>
        </w:rPr>
      </w:pPr>
    </w:p>
    <w:p w:rsidR="00EA613E" w:rsidRPr="00366B4C" w:rsidRDefault="00EA613E" w:rsidP="00096B84">
      <w:pPr>
        <w:spacing w:before="60" w:after="0" w:line="312" w:lineRule="auto"/>
        <w:jc w:val="center"/>
        <w:rPr>
          <w:rFonts w:eastAsia="Times New Roman" w:cs="Times New Roman"/>
          <w:b/>
          <w:szCs w:val="28"/>
          <w:lang w:val="vi-VN"/>
        </w:rPr>
      </w:pPr>
    </w:p>
    <w:p w:rsidR="00EA613E" w:rsidRPr="00366B4C" w:rsidRDefault="00EA613E" w:rsidP="00096B84">
      <w:pPr>
        <w:spacing w:before="60" w:after="0" w:line="312" w:lineRule="auto"/>
        <w:jc w:val="center"/>
        <w:rPr>
          <w:rFonts w:eastAsia="Times New Roman" w:cs="Times New Roman"/>
          <w:b/>
          <w:szCs w:val="28"/>
          <w:lang w:val="vi-VN"/>
        </w:rPr>
      </w:pPr>
      <w:r w:rsidRPr="00366B4C">
        <w:rPr>
          <w:rFonts w:eastAsia="Times New Roman" w:cs="Times New Roman"/>
          <w:b/>
          <w:szCs w:val="28"/>
          <w:lang w:val="vi-VN"/>
        </w:rPr>
        <w:t>ĐỒ ÁN TỐT NGHIỆP ĐẠI HỌC</w:t>
      </w:r>
    </w:p>
    <w:p w:rsidR="00EA613E" w:rsidRPr="00366B4C" w:rsidRDefault="00EA613E" w:rsidP="00096B84">
      <w:pPr>
        <w:spacing w:before="60" w:after="0" w:line="312" w:lineRule="auto"/>
        <w:jc w:val="center"/>
        <w:rPr>
          <w:rFonts w:eastAsia="Times New Roman" w:cs="Times New Roman"/>
          <w:szCs w:val="28"/>
          <w:lang w:val="vi-VN"/>
        </w:rPr>
      </w:pPr>
    </w:p>
    <w:p w:rsidR="00B176BC" w:rsidRPr="00366B4C" w:rsidRDefault="00B176BC" w:rsidP="00B176BC">
      <w:pPr>
        <w:spacing w:before="60" w:after="0" w:line="312" w:lineRule="auto"/>
        <w:jc w:val="left"/>
        <w:rPr>
          <w:rFonts w:eastAsia="Times New Roman" w:cs="Times New Roman"/>
          <w:b/>
          <w:szCs w:val="28"/>
        </w:rPr>
      </w:pPr>
      <w:r w:rsidRPr="00366B4C">
        <w:rPr>
          <w:rFonts w:eastAsia="Times New Roman" w:cs="Times New Roman"/>
          <w:b/>
          <w:szCs w:val="28"/>
        </w:rPr>
        <w:t xml:space="preserve">    </w:t>
      </w:r>
      <w:r w:rsidR="00EA613E" w:rsidRPr="00366B4C">
        <w:rPr>
          <w:rFonts w:eastAsia="Times New Roman" w:cs="Times New Roman"/>
          <w:b/>
          <w:szCs w:val="28"/>
          <w:lang w:val="vi-VN"/>
        </w:rPr>
        <w:t>ĐỀ TÀI:</w:t>
      </w:r>
    </w:p>
    <w:p w:rsidR="00EA613E" w:rsidRPr="00366B4C" w:rsidRDefault="00EA613E" w:rsidP="00B176BC">
      <w:pPr>
        <w:spacing w:after="0" w:line="312" w:lineRule="auto"/>
        <w:jc w:val="center"/>
        <w:rPr>
          <w:rFonts w:eastAsia="Times New Roman" w:cs="Times New Roman"/>
          <w:b/>
          <w:color w:val="000000"/>
          <w:szCs w:val="28"/>
        </w:rPr>
      </w:pPr>
      <w:r w:rsidRPr="00366B4C">
        <w:rPr>
          <w:rFonts w:eastAsia="Times New Roman" w:cs="Times New Roman"/>
          <w:b/>
          <w:color w:val="000000"/>
          <w:szCs w:val="28"/>
          <w:lang w:val="vi-VN"/>
        </w:rPr>
        <w:t xml:space="preserve"> </w:t>
      </w:r>
      <w:r w:rsidR="00F97BA4" w:rsidRPr="00366B4C">
        <w:rPr>
          <w:rFonts w:eastAsia="Times New Roman" w:cs="Times New Roman"/>
          <w:b/>
          <w:color w:val="000000"/>
          <w:szCs w:val="28"/>
        </w:rPr>
        <w:t xml:space="preserve">TÍNH TOÁN </w:t>
      </w:r>
      <w:r w:rsidR="0069032D" w:rsidRPr="00366B4C">
        <w:rPr>
          <w:rFonts w:eastAsia="Times New Roman" w:cs="Times New Roman"/>
          <w:b/>
          <w:color w:val="000000"/>
          <w:szCs w:val="28"/>
        </w:rPr>
        <w:t xml:space="preserve">THIẾT KẾ </w:t>
      </w:r>
      <w:r w:rsidRPr="00366B4C">
        <w:rPr>
          <w:rFonts w:eastAsia="Times New Roman" w:cs="Times New Roman"/>
          <w:b/>
          <w:color w:val="000000"/>
          <w:szCs w:val="28"/>
          <w:lang w:val="vi-VN"/>
        </w:rPr>
        <w:t xml:space="preserve">LÒ HƠI ĐỐT THAN </w:t>
      </w:r>
      <w:r w:rsidR="006603C8" w:rsidRPr="00366B4C">
        <w:rPr>
          <w:rFonts w:eastAsia="Times New Roman" w:cs="Times New Roman"/>
          <w:b/>
          <w:color w:val="000000"/>
          <w:szCs w:val="28"/>
        </w:rPr>
        <w:t>PHUN</w:t>
      </w:r>
    </w:p>
    <w:p w:rsidR="0069032D" w:rsidRPr="00366B4C" w:rsidRDefault="006603C8" w:rsidP="00B176BC">
      <w:pPr>
        <w:spacing w:after="0" w:line="312" w:lineRule="auto"/>
        <w:jc w:val="center"/>
        <w:rPr>
          <w:rFonts w:eastAsia="Times New Roman" w:cs="Times New Roman"/>
          <w:b/>
          <w:color w:val="000000"/>
          <w:szCs w:val="28"/>
        </w:rPr>
      </w:pPr>
      <w:r w:rsidRPr="00366B4C">
        <w:rPr>
          <w:rFonts w:eastAsia="Times New Roman" w:cs="Times New Roman"/>
          <w:b/>
          <w:color w:val="000000"/>
          <w:szCs w:val="28"/>
        </w:rPr>
        <w:t>CÓ D = 1850 T/h VỚI P</w:t>
      </w:r>
      <w:r w:rsidRPr="00366B4C">
        <w:rPr>
          <w:rFonts w:eastAsia="Times New Roman" w:cs="Times New Roman"/>
          <w:b/>
          <w:color w:val="000000"/>
          <w:szCs w:val="28"/>
          <w:vertAlign w:val="subscript"/>
        </w:rPr>
        <w:t>o</w:t>
      </w:r>
      <w:r w:rsidRPr="00366B4C">
        <w:rPr>
          <w:rFonts w:eastAsia="Times New Roman" w:cs="Times New Roman"/>
          <w:b/>
          <w:color w:val="000000"/>
          <w:szCs w:val="28"/>
        </w:rPr>
        <w:t xml:space="preserve"> = 25 MPa, t</w:t>
      </w:r>
      <w:r w:rsidRPr="00366B4C">
        <w:rPr>
          <w:rFonts w:eastAsia="Times New Roman" w:cs="Times New Roman"/>
          <w:b/>
          <w:color w:val="000000"/>
          <w:szCs w:val="28"/>
          <w:vertAlign w:val="subscript"/>
        </w:rPr>
        <w:t>o</w:t>
      </w:r>
      <w:r w:rsidRPr="00366B4C">
        <w:rPr>
          <w:rFonts w:eastAsia="Times New Roman" w:cs="Times New Roman"/>
          <w:b/>
          <w:color w:val="000000"/>
          <w:szCs w:val="28"/>
        </w:rPr>
        <w:t xml:space="preserve"> = 570 </w:t>
      </w:r>
      <w:r w:rsidRPr="00366B4C">
        <w:rPr>
          <w:rFonts w:eastAsia="Times New Roman" w:cs="Times New Roman"/>
          <w:b/>
          <w:color w:val="000000"/>
          <w:szCs w:val="28"/>
          <w:vertAlign w:val="superscript"/>
        </w:rPr>
        <w:t>o</w:t>
      </w:r>
      <w:r w:rsidRPr="00366B4C">
        <w:rPr>
          <w:rFonts w:eastAsia="Times New Roman" w:cs="Times New Roman"/>
          <w:b/>
          <w:color w:val="000000"/>
          <w:szCs w:val="28"/>
        </w:rPr>
        <w:t>C</w:t>
      </w:r>
    </w:p>
    <w:p w:rsidR="00EA613E" w:rsidRPr="00366B4C" w:rsidRDefault="00EA613E" w:rsidP="00096B84">
      <w:pPr>
        <w:spacing w:before="60" w:after="0" w:line="312" w:lineRule="auto"/>
        <w:jc w:val="left"/>
        <w:rPr>
          <w:rFonts w:eastAsia="Times New Roman" w:cs="Times New Roman"/>
          <w:b/>
          <w:szCs w:val="28"/>
          <w:lang w:val="vi-VN"/>
        </w:rPr>
      </w:pPr>
    </w:p>
    <w:p w:rsidR="00EA613E" w:rsidRPr="00366B4C" w:rsidRDefault="00EA613E" w:rsidP="00096B84">
      <w:pPr>
        <w:spacing w:before="60" w:after="0" w:line="312" w:lineRule="auto"/>
        <w:jc w:val="left"/>
        <w:rPr>
          <w:rFonts w:eastAsia="Times New Roman" w:cs="Times New Roman"/>
          <w:szCs w:val="28"/>
          <w:lang w:val="vi-VN"/>
        </w:rPr>
      </w:pPr>
    </w:p>
    <w:p w:rsidR="00EA613E" w:rsidRPr="00366B4C" w:rsidRDefault="00EA613E" w:rsidP="00096B84">
      <w:pPr>
        <w:spacing w:before="60" w:after="0" w:line="312" w:lineRule="auto"/>
        <w:jc w:val="left"/>
        <w:rPr>
          <w:rFonts w:eastAsia="Times New Roman" w:cs="Times New Roman"/>
          <w:szCs w:val="28"/>
          <w:lang w:val="vi-VN"/>
        </w:rPr>
      </w:pPr>
    </w:p>
    <w:p w:rsidR="00EA613E" w:rsidRPr="00366B4C" w:rsidRDefault="00EA613E" w:rsidP="00096B84">
      <w:pPr>
        <w:spacing w:before="60" w:after="0" w:line="312" w:lineRule="auto"/>
        <w:jc w:val="center"/>
        <w:rPr>
          <w:rFonts w:eastAsia="Times New Roman" w:cs="Times New Roman"/>
          <w:szCs w:val="28"/>
          <w:lang w:val="vi-VN"/>
        </w:rPr>
      </w:pPr>
    </w:p>
    <w:tbl>
      <w:tblPr>
        <w:tblW w:w="0" w:type="auto"/>
        <w:jc w:val="center"/>
        <w:tblLook w:val="00A0" w:firstRow="1" w:lastRow="0" w:firstColumn="1" w:lastColumn="0" w:noHBand="0" w:noVBand="0"/>
      </w:tblPr>
      <w:tblGrid>
        <w:gridCol w:w="2750"/>
        <w:gridCol w:w="418"/>
        <w:gridCol w:w="3734"/>
      </w:tblGrid>
      <w:tr w:rsidR="00EA613E" w:rsidRPr="00366B4C" w:rsidTr="00EA613E">
        <w:trPr>
          <w:trHeight w:val="340"/>
          <w:jc w:val="center"/>
        </w:trPr>
        <w:tc>
          <w:tcPr>
            <w:tcW w:w="2750" w:type="dxa"/>
            <w:hideMark/>
          </w:tcPr>
          <w:p w:rsidR="00EA613E" w:rsidRPr="00366B4C" w:rsidRDefault="00EA613E" w:rsidP="00096B84">
            <w:pPr>
              <w:spacing w:before="60" w:after="0" w:line="312" w:lineRule="auto"/>
              <w:rPr>
                <w:rFonts w:eastAsia="Times New Roman" w:cs="Times New Roman"/>
                <w:i/>
                <w:szCs w:val="28"/>
              </w:rPr>
            </w:pPr>
            <w:r w:rsidRPr="00366B4C">
              <w:rPr>
                <w:rFonts w:eastAsia="Times New Roman" w:cs="Times New Roman"/>
                <w:i/>
                <w:szCs w:val="28"/>
                <w:lang w:val="vi-VN"/>
              </w:rPr>
              <w:t>Sinh viên thực hiện</w:t>
            </w:r>
          </w:p>
        </w:tc>
        <w:tc>
          <w:tcPr>
            <w:tcW w:w="418" w:type="dxa"/>
          </w:tcPr>
          <w:p w:rsidR="00EA613E" w:rsidRPr="00366B4C" w:rsidRDefault="00EA613E" w:rsidP="00096B84">
            <w:pPr>
              <w:spacing w:before="60" w:after="0" w:line="312" w:lineRule="auto"/>
              <w:ind w:firstLine="33"/>
              <w:rPr>
                <w:rFonts w:eastAsia="Times New Roman" w:cs="Times New Roman"/>
                <w:szCs w:val="28"/>
              </w:rPr>
            </w:pPr>
            <w:r w:rsidRPr="00366B4C">
              <w:rPr>
                <w:rFonts w:eastAsia="Times New Roman" w:cs="Times New Roman"/>
                <w:szCs w:val="28"/>
              </w:rPr>
              <w:t>:</w:t>
            </w:r>
          </w:p>
        </w:tc>
        <w:tc>
          <w:tcPr>
            <w:tcW w:w="3734" w:type="dxa"/>
            <w:hideMark/>
          </w:tcPr>
          <w:p w:rsidR="00EA613E" w:rsidRPr="00366B4C" w:rsidRDefault="00EA613E" w:rsidP="00096B84">
            <w:pPr>
              <w:spacing w:before="60" w:after="0" w:line="312" w:lineRule="auto"/>
              <w:ind w:firstLine="33"/>
              <w:rPr>
                <w:rFonts w:eastAsia="Times New Roman" w:cs="Times New Roman"/>
                <w:b/>
                <w:szCs w:val="28"/>
              </w:rPr>
            </w:pPr>
            <w:r w:rsidRPr="00366B4C">
              <w:rPr>
                <w:rFonts w:eastAsia="Times New Roman" w:cs="Times New Roman"/>
                <w:b/>
                <w:szCs w:val="28"/>
              </w:rPr>
              <w:t xml:space="preserve">Nguyễn </w:t>
            </w:r>
            <w:r w:rsidR="00FE5F96" w:rsidRPr="00366B4C">
              <w:rPr>
                <w:rFonts w:eastAsia="Times New Roman" w:cs="Times New Roman"/>
                <w:b/>
                <w:szCs w:val="28"/>
              </w:rPr>
              <w:t>Mạnh Cường</w:t>
            </w:r>
          </w:p>
        </w:tc>
      </w:tr>
      <w:tr w:rsidR="00EA613E" w:rsidRPr="00366B4C" w:rsidTr="00EA613E">
        <w:trPr>
          <w:trHeight w:val="340"/>
          <w:jc w:val="center"/>
        </w:trPr>
        <w:tc>
          <w:tcPr>
            <w:tcW w:w="2750" w:type="dxa"/>
            <w:hideMark/>
          </w:tcPr>
          <w:p w:rsidR="00EA613E" w:rsidRPr="00366B4C" w:rsidRDefault="00B176BC" w:rsidP="00096B84">
            <w:pPr>
              <w:spacing w:before="60" w:after="0" w:line="312" w:lineRule="auto"/>
              <w:rPr>
                <w:rFonts w:eastAsia="Times New Roman" w:cs="Times New Roman"/>
                <w:i/>
                <w:szCs w:val="28"/>
              </w:rPr>
            </w:pPr>
            <w:r w:rsidRPr="00366B4C">
              <w:rPr>
                <w:rFonts w:eastAsia="Times New Roman" w:cs="Times New Roman"/>
                <w:i/>
                <w:szCs w:val="28"/>
              </w:rPr>
              <w:t>M</w:t>
            </w:r>
            <w:r w:rsidR="00A20F6F">
              <w:rPr>
                <w:rFonts w:eastAsia="Times New Roman" w:cs="Times New Roman"/>
                <w:i/>
                <w:szCs w:val="28"/>
              </w:rPr>
              <w:t>ã số sinh viên</w:t>
            </w:r>
          </w:p>
        </w:tc>
        <w:tc>
          <w:tcPr>
            <w:tcW w:w="418" w:type="dxa"/>
          </w:tcPr>
          <w:p w:rsidR="00EA613E" w:rsidRPr="00366B4C" w:rsidRDefault="00EA613E" w:rsidP="00096B84">
            <w:pPr>
              <w:spacing w:before="60" w:after="0" w:line="312" w:lineRule="auto"/>
              <w:ind w:firstLine="33"/>
              <w:rPr>
                <w:rFonts w:eastAsia="Times New Roman" w:cs="Times New Roman"/>
                <w:szCs w:val="28"/>
              </w:rPr>
            </w:pPr>
            <w:r w:rsidRPr="00366B4C">
              <w:rPr>
                <w:rFonts w:eastAsia="Times New Roman" w:cs="Times New Roman"/>
                <w:szCs w:val="28"/>
              </w:rPr>
              <w:t>:</w:t>
            </w:r>
          </w:p>
        </w:tc>
        <w:tc>
          <w:tcPr>
            <w:tcW w:w="3734" w:type="dxa"/>
            <w:hideMark/>
          </w:tcPr>
          <w:p w:rsidR="00EA613E" w:rsidRPr="00366B4C" w:rsidRDefault="00B176BC" w:rsidP="00096B84">
            <w:pPr>
              <w:spacing w:before="60" w:after="0" w:line="312" w:lineRule="auto"/>
              <w:ind w:firstLine="33"/>
              <w:rPr>
                <w:rFonts w:eastAsia="Times New Roman" w:cs="Times New Roman"/>
                <w:b/>
                <w:szCs w:val="28"/>
              </w:rPr>
            </w:pPr>
            <w:r w:rsidRPr="00366B4C">
              <w:rPr>
                <w:rFonts w:eastAsia="Times New Roman" w:cs="Times New Roman"/>
                <w:b/>
                <w:szCs w:val="28"/>
              </w:rPr>
              <w:t>2012</w:t>
            </w:r>
            <w:r w:rsidR="00FE5F96" w:rsidRPr="00366B4C">
              <w:rPr>
                <w:rFonts w:eastAsia="Times New Roman" w:cs="Times New Roman"/>
                <w:b/>
                <w:szCs w:val="28"/>
              </w:rPr>
              <w:t>0138</w:t>
            </w:r>
          </w:p>
        </w:tc>
      </w:tr>
      <w:tr w:rsidR="00EA613E" w:rsidRPr="00366B4C" w:rsidTr="00EA613E">
        <w:trPr>
          <w:trHeight w:val="340"/>
          <w:jc w:val="center"/>
        </w:trPr>
        <w:tc>
          <w:tcPr>
            <w:tcW w:w="2750" w:type="dxa"/>
            <w:hideMark/>
          </w:tcPr>
          <w:p w:rsidR="00EA613E" w:rsidRPr="00366B4C" w:rsidRDefault="00B176BC" w:rsidP="00096B84">
            <w:pPr>
              <w:spacing w:before="60" w:after="0" w:line="312" w:lineRule="auto"/>
              <w:rPr>
                <w:rFonts w:eastAsia="Times New Roman" w:cs="Times New Roman"/>
                <w:i/>
                <w:szCs w:val="28"/>
              </w:rPr>
            </w:pPr>
            <w:r w:rsidRPr="00366B4C">
              <w:rPr>
                <w:rFonts w:eastAsia="Times New Roman" w:cs="Times New Roman"/>
                <w:i/>
                <w:szCs w:val="28"/>
              </w:rPr>
              <w:t>Lớp</w:t>
            </w:r>
          </w:p>
        </w:tc>
        <w:tc>
          <w:tcPr>
            <w:tcW w:w="418" w:type="dxa"/>
          </w:tcPr>
          <w:p w:rsidR="00EA613E" w:rsidRPr="00366B4C" w:rsidRDefault="00EA613E" w:rsidP="00096B84">
            <w:pPr>
              <w:spacing w:before="60" w:after="0" w:line="312" w:lineRule="auto"/>
              <w:ind w:firstLine="33"/>
              <w:rPr>
                <w:rFonts w:eastAsia="Times New Roman" w:cs="Times New Roman"/>
                <w:szCs w:val="28"/>
              </w:rPr>
            </w:pPr>
            <w:r w:rsidRPr="00366B4C">
              <w:rPr>
                <w:rFonts w:eastAsia="Times New Roman" w:cs="Times New Roman"/>
                <w:szCs w:val="28"/>
              </w:rPr>
              <w:t>:</w:t>
            </w:r>
          </w:p>
        </w:tc>
        <w:tc>
          <w:tcPr>
            <w:tcW w:w="3734" w:type="dxa"/>
            <w:hideMark/>
          </w:tcPr>
          <w:p w:rsidR="00EA613E" w:rsidRPr="00366B4C" w:rsidRDefault="00EA613E" w:rsidP="00096B84">
            <w:pPr>
              <w:spacing w:before="60" w:after="0" w:line="312" w:lineRule="auto"/>
              <w:ind w:firstLine="33"/>
              <w:rPr>
                <w:rFonts w:eastAsia="Times New Roman" w:cs="Times New Roman"/>
                <w:b/>
                <w:szCs w:val="28"/>
              </w:rPr>
            </w:pPr>
            <w:r w:rsidRPr="00366B4C">
              <w:rPr>
                <w:rFonts w:eastAsia="Times New Roman" w:cs="Times New Roman"/>
                <w:b/>
                <w:szCs w:val="28"/>
                <w:lang w:val="vi-VN"/>
              </w:rPr>
              <w:t>Kỹ thuật Năng lượng</w:t>
            </w:r>
            <w:r w:rsidR="00B176BC" w:rsidRPr="00366B4C">
              <w:rPr>
                <w:rFonts w:eastAsia="Times New Roman" w:cs="Times New Roman"/>
                <w:b/>
                <w:szCs w:val="28"/>
              </w:rPr>
              <w:t xml:space="preserve"> K57</w:t>
            </w:r>
          </w:p>
        </w:tc>
      </w:tr>
      <w:tr w:rsidR="00EA613E" w:rsidRPr="00366B4C" w:rsidTr="00EA613E">
        <w:trPr>
          <w:trHeight w:val="340"/>
          <w:jc w:val="center"/>
        </w:trPr>
        <w:tc>
          <w:tcPr>
            <w:tcW w:w="2750" w:type="dxa"/>
            <w:hideMark/>
          </w:tcPr>
          <w:p w:rsidR="00EA613E" w:rsidRPr="00366B4C" w:rsidRDefault="00EA613E" w:rsidP="00096B84">
            <w:pPr>
              <w:spacing w:before="60" w:after="0" w:line="312" w:lineRule="auto"/>
              <w:rPr>
                <w:rFonts w:eastAsia="Times New Roman" w:cs="Times New Roman"/>
                <w:i/>
                <w:szCs w:val="28"/>
              </w:rPr>
            </w:pPr>
            <w:r w:rsidRPr="00366B4C">
              <w:rPr>
                <w:rFonts w:eastAsia="Times New Roman" w:cs="Times New Roman"/>
                <w:i/>
                <w:szCs w:val="28"/>
                <w:lang w:val="vi-VN"/>
              </w:rPr>
              <w:t>Giáo viên hướng dẫn</w:t>
            </w:r>
          </w:p>
        </w:tc>
        <w:tc>
          <w:tcPr>
            <w:tcW w:w="418" w:type="dxa"/>
          </w:tcPr>
          <w:p w:rsidR="00EA613E" w:rsidRPr="00366B4C" w:rsidRDefault="00EA613E" w:rsidP="00096B84">
            <w:pPr>
              <w:spacing w:before="60" w:after="0" w:line="312" w:lineRule="auto"/>
              <w:rPr>
                <w:rFonts w:eastAsia="Times New Roman" w:cs="Times New Roman"/>
                <w:szCs w:val="28"/>
              </w:rPr>
            </w:pPr>
            <w:r w:rsidRPr="00366B4C">
              <w:rPr>
                <w:rFonts w:eastAsia="Times New Roman" w:cs="Times New Roman"/>
                <w:szCs w:val="28"/>
              </w:rPr>
              <w:t>:</w:t>
            </w:r>
          </w:p>
        </w:tc>
        <w:tc>
          <w:tcPr>
            <w:tcW w:w="3734" w:type="dxa"/>
            <w:hideMark/>
          </w:tcPr>
          <w:p w:rsidR="00EA613E" w:rsidRPr="00366B4C" w:rsidRDefault="00EA613E" w:rsidP="00096B84">
            <w:pPr>
              <w:spacing w:before="60" w:after="0" w:line="312" w:lineRule="auto"/>
              <w:rPr>
                <w:rFonts w:eastAsia="Times New Roman" w:cs="Times New Roman"/>
                <w:b/>
                <w:szCs w:val="28"/>
                <w:lang w:val="vi-VN"/>
              </w:rPr>
            </w:pPr>
            <w:r w:rsidRPr="00366B4C">
              <w:rPr>
                <w:rFonts w:eastAsia="Times New Roman" w:cs="Times New Roman"/>
                <w:b/>
                <w:szCs w:val="28"/>
                <w:lang w:val="vi-VN"/>
              </w:rPr>
              <w:t>TS. Lê Đức Dũng</w:t>
            </w:r>
          </w:p>
        </w:tc>
      </w:tr>
    </w:tbl>
    <w:p w:rsidR="00EA613E" w:rsidRPr="00366B4C" w:rsidRDefault="00EA613E" w:rsidP="00096B84">
      <w:pPr>
        <w:spacing w:before="60" w:after="0" w:line="312" w:lineRule="auto"/>
        <w:jc w:val="center"/>
        <w:rPr>
          <w:rFonts w:eastAsia="Times New Roman" w:cs="Times New Roman"/>
          <w:szCs w:val="28"/>
          <w:lang w:val="vi-VN"/>
        </w:rPr>
      </w:pPr>
    </w:p>
    <w:p w:rsidR="00674F20" w:rsidRPr="00366B4C" w:rsidRDefault="00674F20" w:rsidP="00B176BC">
      <w:pPr>
        <w:tabs>
          <w:tab w:val="left" w:pos="7597"/>
        </w:tabs>
        <w:spacing w:before="60" w:after="0" w:line="312" w:lineRule="auto"/>
        <w:rPr>
          <w:rFonts w:eastAsia="Times New Roman" w:cs="Times New Roman"/>
          <w:szCs w:val="28"/>
        </w:rPr>
      </w:pPr>
    </w:p>
    <w:p w:rsidR="00B176BC" w:rsidRPr="00366B4C" w:rsidRDefault="00B176BC" w:rsidP="00096B84">
      <w:pPr>
        <w:tabs>
          <w:tab w:val="left" w:pos="7597"/>
        </w:tabs>
        <w:spacing w:before="60" w:after="0" w:line="312" w:lineRule="auto"/>
        <w:ind w:left="2410"/>
        <w:rPr>
          <w:rFonts w:eastAsia="Times New Roman" w:cs="Times New Roman"/>
          <w:szCs w:val="28"/>
        </w:rPr>
      </w:pPr>
    </w:p>
    <w:p w:rsidR="00EA613E" w:rsidRPr="00366B4C" w:rsidRDefault="00EA613E" w:rsidP="00096B84">
      <w:pPr>
        <w:tabs>
          <w:tab w:val="left" w:pos="7597"/>
        </w:tabs>
        <w:spacing w:before="60" w:after="0" w:line="312" w:lineRule="auto"/>
        <w:ind w:left="2410"/>
        <w:rPr>
          <w:rFonts w:eastAsia="Times New Roman" w:cs="Times New Roman"/>
          <w:szCs w:val="28"/>
        </w:rPr>
      </w:pPr>
      <w:r w:rsidRPr="00366B4C">
        <w:rPr>
          <w:rFonts w:eastAsia="Times New Roman" w:cs="Times New Roman"/>
          <w:szCs w:val="28"/>
          <w:lang w:val="vi-VN"/>
        </w:rPr>
        <w:tab/>
      </w:r>
    </w:p>
    <w:p w:rsidR="00EA613E" w:rsidRPr="00366B4C" w:rsidRDefault="00EA613E" w:rsidP="00096B84">
      <w:pPr>
        <w:spacing w:before="60" w:after="0" w:line="312" w:lineRule="auto"/>
        <w:jc w:val="center"/>
        <w:rPr>
          <w:rFonts w:eastAsia="Times New Roman" w:cs="Times New Roman"/>
          <w:b/>
          <w:szCs w:val="28"/>
        </w:rPr>
      </w:pPr>
      <w:r w:rsidRPr="00366B4C">
        <w:rPr>
          <w:rFonts w:eastAsia="Times New Roman" w:cs="Times New Roman"/>
          <w:b/>
          <w:szCs w:val="28"/>
          <w:lang w:val="vi-VN"/>
        </w:rPr>
        <w:t>Hà Nội</w:t>
      </w:r>
      <w:r w:rsidRPr="00366B4C">
        <w:rPr>
          <w:rFonts w:eastAsia="Times New Roman" w:cs="Times New Roman"/>
          <w:b/>
          <w:szCs w:val="28"/>
        </w:rPr>
        <w:t xml:space="preserve"> –</w:t>
      </w:r>
      <w:r w:rsidRPr="00366B4C">
        <w:rPr>
          <w:rFonts w:eastAsia="Times New Roman" w:cs="Times New Roman"/>
          <w:b/>
          <w:szCs w:val="28"/>
          <w:lang w:val="vi-VN"/>
        </w:rPr>
        <w:t xml:space="preserve"> 201</w:t>
      </w:r>
      <w:r w:rsidR="00CF3B61" w:rsidRPr="00366B4C">
        <w:rPr>
          <w:rFonts w:eastAsia="Times New Roman" w:cs="Times New Roman"/>
          <w:b/>
          <w:szCs w:val="28"/>
        </w:rPr>
        <w:t>7</w:t>
      </w:r>
    </w:p>
    <w:p w:rsidR="00EA613E" w:rsidRPr="00366B4C" w:rsidRDefault="00EA613E" w:rsidP="00096B84">
      <w:pPr>
        <w:spacing w:before="60" w:after="0" w:line="312" w:lineRule="auto"/>
        <w:jc w:val="left"/>
        <w:rPr>
          <w:rFonts w:eastAsia="Times New Roman" w:cs="Times New Roman"/>
          <w:b/>
          <w:szCs w:val="28"/>
          <w:lang w:val="vi-VN"/>
        </w:rPr>
        <w:sectPr w:rsidR="00EA613E" w:rsidRPr="00366B4C" w:rsidSect="00E30DF6">
          <w:pgSz w:w="11907" w:h="16840"/>
          <w:pgMar w:top="1418" w:right="1134" w:bottom="1418" w:left="1985" w:header="709" w:footer="709" w:gutter="0"/>
          <w:pgBorders>
            <w:top w:val="thinThickThinMediumGap" w:sz="24" w:space="1" w:color="auto"/>
            <w:left w:val="thinThickThinMediumGap" w:sz="24" w:space="4" w:color="auto"/>
            <w:bottom w:val="thinThickThinMediumGap" w:sz="24" w:space="1" w:color="auto"/>
            <w:right w:val="thinThickThinMediumGap" w:sz="24" w:space="4" w:color="auto"/>
          </w:pgBorders>
          <w:cols w:space="720"/>
        </w:sectPr>
      </w:pPr>
    </w:p>
    <w:tbl>
      <w:tblPr>
        <w:tblW w:w="9924" w:type="dxa"/>
        <w:tblInd w:w="-318" w:type="dxa"/>
        <w:tblLook w:val="04A0" w:firstRow="1" w:lastRow="0" w:firstColumn="1" w:lastColumn="0" w:noHBand="0" w:noVBand="1"/>
      </w:tblPr>
      <w:tblGrid>
        <w:gridCol w:w="4679"/>
        <w:gridCol w:w="5245"/>
      </w:tblGrid>
      <w:tr w:rsidR="00335B68" w:rsidRPr="00366B4C" w:rsidTr="001C5846">
        <w:trPr>
          <w:trHeight w:val="945"/>
        </w:trPr>
        <w:tc>
          <w:tcPr>
            <w:tcW w:w="4679" w:type="dxa"/>
            <w:hideMark/>
          </w:tcPr>
          <w:p w:rsidR="00335B68" w:rsidRPr="00366B4C" w:rsidRDefault="00335B68" w:rsidP="001C5846">
            <w:pPr>
              <w:spacing w:after="0" w:line="26" w:lineRule="atLeast"/>
              <w:jc w:val="center"/>
              <w:rPr>
                <w:rFonts w:eastAsia="Times New Roman" w:cs="Times New Roman"/>
                <w:color w:val="000000"/>
                <w:szCs w:val="28"/>
                <w:lang w:val="vi-VN"/>
              </w:rPr>
            </w:pPr>
            <w:r w:rsidRPr="00366B4C">
              <w:rPr>
                <w:rFonts w:eastAsia="Times New Roman" w:cs="Times New Roman"/>
                <w:color w:val="000000"/>
                <w:szCs w:val="28"/>
                <w:lang w:val="vi-VN"/>
              </w:rPr>
              <w:lastRenderedPageBreak/>
              <w:t>BỘ GIÁO DỤC ĐÀO TẠO</w:t>
            </w:r>
          </w:p>
          <w:p w:rsidR="00335B68" w:rsidRPr="00366B4C" w:rsidRDefault="00335B68" w:rsidP="001C5846">
            <w:pPr>
              <w:spacing w:after="0" w:line="26" w:lineRule="atLeast"/>
              <w:ind w:left="-108" w:right="-108"/>
              <w:jc w:val="center"/>
              <w:rPr>
                <w:rFonts w:eastAsia="Times New Roman" w:cs="Times New Roman"/>
                <w:b/>
                <w:color w:val="000000"/>
                <w:szCs w:val="28"/>
              </w:rPr>
            </w:pPr>
            <w:r w:rsidRPr="00366B4C">
              <w:rPr>
                <w:rFonts w:eastAsia="Times New Roman" w:cs="Times New Roman"/>
                <w:b/>
                <w:color w:val="000000"/>
                <w:szCs w:val="28"/>
                <w:lang w:val="vi-VN"/>
              </w:rPr>
              <w:t>TRƯỜNG ĐH BÁCH KHOA HÀ NỘI</w:t>
            </w:r>
          </w:p>
        </w:tc>
        <w:tc>
          <w:tcPr>
            <w:tcW w:w="5245" w:type="dxa"/>
          </w:tcPr>
          <w:p w:rsidR="00335B68" w:rsidRPr="00366B4C" w:rsidRDefault="00335B68" w:rsidP="001C5846">
            <w:pPr>
              <w:spacing w:after="0" w:line="26" w:lineRule="atLeast"/>
              <w:jc w:val="center"/>
              <w:rPr>
                <w:rFonts w:eastAsia="Times New Roman" w:cs="Times New Roman"/>
                <w:b/>
                <w:color w:val="000000"/>
                <w:szCs w:val="28"/>
                <w:lang w:val="vi-VN"/>
              </w:rPr>
            </w:pPr>
            <w:r w:rsidRPr="00366B4C">
              <w:rPr>
                <w:rFonts w:eastAsia="Times New Roman" w:cs="Times New Roman"/>
                <w:b/>
                <w:color w:val="000000"/>
                <w:szCs w:val="28"/>
                <w:lang w:val="vi-VN"/>
              </w:rPr>
              <w:t>CỘNG HÒA XÃ HỘI CHỦ NGHĨA VIỆT NAM</w:t>
            </w:r>
          </w:p>
          <w:p w:rsidR="00335B68" w:rsidRPr="00366B4C" w:rsidRDefault="001C5846" w:rsidP="001C5846">
            <w:pPr>
              <w:tabs>
                <w:tab w:val="center" w:pos="2514"/>
                <w:tab w:val="right" w:pos="5029"/>
              </w:tabs>
              <w:spacing w:after="0" w:line="26" w:lineRule="atLeast"/>
              <w:jc w:val="left"/>
              <w:rPr>
                <w:rFonts w:eastAsia="Times New Roman" w:cs="Times New Roman"/>
                <w:color w:val="000000"/>
                <w:szCs w:val="28"/>
              </w:rPr>
            </w:pPr>
            <w:r w:rsidRPr="00366B4C">
              <w:rPr>
                <w:rFonts w:eastAsia="Times New Roman" w:cs="Times New Roman"/>
                <w:color w:val="000000"/>
                <w:szCs w:val="28"/>
                <w:lang w:val="vi-VN"/>
              </w:rPr>
              <w:tab/>
              <w:t>Độc lập – Tự do – Hạnh phúc</w:t>
            </w:r>
          </w:p>
          <w:p w:rsidR="001C5846" w:rsidRPr="00366B4C" w:rsidRDefault="001C5846" w:rsidP="001C5846">
            <w:pPr>
              <w:tabs>
                <w:tab w:val="center" w:pos="2514"/>
                <w:tab w:val="right" w:pos="5029"/>
              </w:tabs>
              <w:spacing w:after="0" w:line="26" w:lineRule="atLeast"/>
              <w:jc w:val="left"/>
              <w:rPr>
                <w:rFonts w:eastAsia="Times New Roman" w:cs="Times New Roman"/>
                <w:color w:val="000000"/>
                <w:szCs w:val="28"/>
              </w:rPr>
            </w:pPr>
            <w:r w:rsidRPr="00366B4C">
              <w:rPr>
                <w:rFonts w:eastAsia="Times New Roman" w:cs="Times New Roman"/>
                <w:color w:val="000000"/>
                <w:szCs w:val="28"/>
              </w:rPr>
              <w:t xml:space="preserve">                           -----------------------</w:t>
            </w:r>
          </w:p>
          <w:p w:rsidR="001C5846" w:rsidRPr="00366B4C" w:rsidRDefault="001C5846" w:rsidP="001C5846">
            <w:pPr>
              <w:tabs>
                <w:tab w:val="center" w:pos="2514"/>
                <w:tab w:val="right" w:pos="5029"/>
              </w:tabs>
              <w:spacing w:after="0" w:line="26" w:lineRule="atLeast"/>
              <w:jc w:val="left"/>
              <w:rPr>
                <w:rFonts w:eastAsia="Times New Roman" w:cs="Times New Roman"/>
                <w:color w:val="000000"/>
                <w:szCs w:val="28"/>
              </w:rPr>
            </w:pPr>
          </w:p>
        </w:tc>
      </w:tr>
    </w:tbl>
    <w:p w:rsidR="00EA613E" w:rsidRPr="00366B4C" w:rsidRDefault="00EA613E" w:rsidP="00096B84">
      <w:pPr>
        <w:spacing w:before="60" w:after="0" w:line="312" w:lineRule="auto"/>
        <w:jc w:val="center"/>
        <w:rPr>
          <w:rFonts w:eastAsia="Times New Roman" w:cs="Times New Roman"/>
          <w:b/>
          <w:color w:val="000000"/>
          <w:szCs w:val="28"/>
          <w:lang w:val="vi-VN"/>
        </w:rPr>
      </w:pPr>
      <w:r w:rsidRPr="00366B4C">
        <w:rPr>
          <w:rFonts w:eastAsia="Times New Roman" w:cs="Times New Roman"/>
          <w:b/>
          <w:color w:val="000000"/>
          <w:szCs w:val="28"/>
          <w:lang w:val="vi-VN"/>
        </w:rPr>
        <w:t>ĐỀ TÀI ĐỒ ÁN TỐT NGHIỆP ĐẠI HỌC</w:t>
      </w:r>
    </w:p>
    <w:p w:rsidR="00EA613E" w:rsidRPr="00366B4C" w:rsidRDefault="00EA613E" w:rsidP="00096B84">
      <w:pPr>
        <w:spacing w:before="60" w:after="0" w:line="312" w:lineRule="auto"/>
        <w:jc w:val="center"/>
        <w:rPr>
          <w:rFonts w:eastAsia="Times New Roman" w:cs="Times New Roman"/>
          <w:b/>
          <w:color w:val="000000"/>
          <w:szCs w:val="28"/>
          <w:lang w:val="vi-VN"/>
        </w:rPr>
      </w:pPr>
    </w:p>
    <w:p w:rsidR="00EA613E" w:rsidRPr="00366B4C" w:rsidRDefault="00EA613E" w:rsidP="00096B84">
      <w:pPr>
        <w:spacing w:before="60" w:after="0" w:line="312" w:lineRule="auto"/>
        <w:rPr>
          <w:rFonts w:eastAsia="Times New Roman" w:cs="Times New Roman"/>
          <w:color w:val="000000"/>
          <w:szCs w:val="28"/>
        </w:rPr>
      </w:pPr>
      <w:r w:rsidRPr="00366B4C">
        <w:rPr>
          <w:rFonts w:eastAsia="Times New Roman" w:cs="Times New Roman"/>
          <w:color w:val="000000"/>
          <w:szCs w:val="28"/>
          <w:lang w:val="vi-VN"/>
        </w:rPr>
        <w:t xml:space="preserve">Họ tên sinh viên: </w:t>
      </w:r>
      <w:r w:rsidRPr="00366B4C">
        <w:rPr>
          <w:rFonts w:eastAsia="Times New Roman" w:cs="Times New Roman"/>
          <w:b/>
          <w:color w:val="000000"/>
          <w:szCs w:val="28"/>
        </w:rPr>
        <w:t xml:space="preserve">Nguyễn </w:t>
      </w:r>
      <w:r w:rsidR="00FE5F96" w:rsidRPr="00366B4C">
        <w:rPr>
          <w:rFonts w:eastAsia="Times New Roman" w:cs="Times New Roman"/>
          <w:b/>
          <w:color w:val="000000"/>
          <w:szCs w:val="28"/>
        </w:rPr>
        <w:t>Mạnh Cường</w:t>
      </w:r>
      <w:r w:rsidRPr="00366B4C">
        <w:rPr>
          <w:rFonts w:eastAsia="Times New Roman" w:cs="Times New Roman"/>
          <w:color w:val="000000"/>
          <w:szCs w:val="28"/>
          <w:lang w:val="vi-VN"/>
        </w:rPr>
        <w:tab/>
      </w:r>
      <w:r w:rsidRPr="00366B4C">
        <w:rPr>
          <w:rFonts w:eastAsia="Times New Roman" w:cs="Times New Roman"/>
          <w:color w:val="000000"/>
          <w:szCs w:val="28"/>
          <w:lang w:val="vi-VN"/>
        </w:rPr>
        <w:tab/>
        <w:t xml:space="preserve">Lớp: Nhiệt Lạnh </w:t>
      </w:r>
      <w:r w:rsidR="00FE5F96" w:rsidRPr="00366B4C">
        <w:rPr>
          <w:rFonts w:eastAsia="Times New Roman" w:cs="Times New Roman"/>
          <w:color w:val="000000"/>
          <w:szCs w:val="28"/>
          <w:lang w:val="en-CA"/>
        </w:rPr>
        <w:t>0</w:t>
      </w:r>
      <w:r w:rsidRPr="00366B4C">
        <w:rPr>
          <w:rFonts w:eastAsia="Times New Roman" w:cs="Times New Roman"/>
          <w:color w:val="000000"/>
          <w:szCs w:val="28"/>
          <w:lang w:val="vi-VN"/>
        </w:rPr>
        <w:t>2 – K5</w:t>
      </w:r>
      <w:r w:rsidRPr="00366B4C">
        <w:rPr>
          <w:rFonts w:eastAsia="Times New Roman" w:cs="Times New Roman"/>
          <w:color w:val="000000"/>
          <w:szCs w:val="28"/>
        </w:rPr>
        <w:t>7</w:t>
      </w:r>
    </w:p>
    <w:p w:rsidR="00EA613E" w:rsidRPr="00366B4C" w:rsidRDefault="00EA613E" w:rsidP="00096B84">
      <w:pPr>
        <w:spacing w:before="60" w:after="0" w:line="312" w:lineRule="auto"/>
        <w:rPr>
          <w:rFonts w:eastAsia="Times New Roman" w:cs="Times New Roman"/>
          <w:color w:val="000000"/>
          <w:szCs w:val="28"/>
        </w:rPr>
      </w:pPr>
      <w:r w:rsidRPr="00366B4C">
        <w:rPr>
          <w:rFonts w:eastAsia="Times New Roman" w:cs="Times New Roman"/>
          <w:color w:val="000000"/>
          <w:szCs w:val="28"/>
          <w:lang w:val="vi-VN"/>
        </w:rPr>
        <w:t xml:space="preserve">Khoa: Viện </w:t>
      </w:r>
      <w:r w:rsidR="0000508C" w:rsidRPr="00366B4C">
        <w:rPr>
          <w:rFonts w:eastAsia="Times New Roman" w:cs="Times New Roman"/>
          <w:color w:val="000000"/>
          <w:szCs w:val="28"/>
        </w:rPr>
        <w:t>KH&amp;CN</w:t>
      </w:r>
      <w:r w:rsidRPr="00366B4C">
        <w:rPr>
          <w:rFonts w:eastAsia="Times New Roman" w:cs="Times New Roman"/>
          <w:color w:val="000000"/>
          <w:szCs w:val="28"/>
          <w:lang w:val="vi-VN"/>
        </w:rPr>
        <w:t xml:space="preserve"> Nhiệt – Lạnh</w:t>
      </w:r>
      <w:r w:rsidR="0000508C" w:rsidRPr="00366B4C">
        <w:rPr>
          <w:rFonts w:eastAsia="Times New Roman" w:cs="Times New Roman"/>
          <w:color w:val="000000"/>
          <w:szCs w:val="28"/>
        </w:rPr>
        <w:tab/>
      </w:r>
      <w:r w:rsidR="0000508C" w:rsidRPr="00366B4C">
        <w:rPr>
          <w:rFonts w:eastAsia="Times New Roman" w:cs="Times New Roman"/>
          <w:color w:val="000000"/>
          <w:szCs w:val="28"/>
        </w:rPr>
        <w:tab/>
      </w:r>
      <w:r w:rsidR="0000508C" w:rsidRPr="00366B4C">
        <w:rPr>
          <w:rFonts w:eastAsia="Times New Roman" w:cs="Times New Roman"/>
          <w:color w:val="000000"/>
          <w:szCs w:val="28"/>
        </w:rPr>
        <w:tab/>
        <w:t>Ngành:K</w:t>
      </w:r>
      <w:r w:rsidR="00FE5F96" w:rsidRPr="00366B4C">
        <w:rPr>
          <w:rFonts w:eastAsia="Times New Roman" w:cs="Times New Roman"/>
          <w:color w:val="000000"/>
          <w:szCs w:val="28"/>
        </w:rPr>
        <w:t xml:space="preserve">ỹ Thuật </w:t>
      </w:r>
      <w:r w:rsidR="0000508C" w:rsidRPr="00366B4C">
        <w:rPr>
          <w:rFonts w:eastAsia="Times New Roman" w:cs="Times New Roman"/>
          <w:color w:val="000000"/>
          <w:szCs w:val="28"/>
        </w:rPr>
        <w:t>Năng lượng</w:t>
      </w:r>
      <w:r w:rsidR="00FE5F96" w:rsidRPr="00366B4C">
        <w:rPr>
          <w:rFonts w:eastAsia="Times New Roman" w:cs="Times New Roman"/>
          <w:color w:val="000000"/>
          <w:szCs w:val="28"/>
        </w:rPr>
        <w:tab/>
      </w:r>
      <w:r w:rsidR="00FE5F96" w:rsidRPr="00366B4C">
        <w:rPr>
          <w:rFonts w:eastAsia="Times New Roman" w:cs="Times New Roman"/>
          <w:color w:val="000000"/>
          <w:szCs w:val="28"/>
        </w:rPr>
        <w:tab/>
      </w:r>
    </w:p>
    <w:p w:rsidR="006603C8" w:rsidRPr="00366B4C" w:rsidRDefault="00EA613E" w:rsidP="008D5E14">
      <w:pPr>
        <w:numPr>
          <w:ilvl w:val="0"/>
          <w:numId w:val="3"/>
        </w:numPr>
        <w:spacing w:before="60" w:after="0" w:line="312" w:lineRule="auto"/>
        <w:ind w:left="567" w:hanging="283"/>
        <w:rPr>
          <w:rFonts w:eastAsia="Times New Roman" w:cs="Times New Roman"/>
          <w:b/>
          <w:i/>
          <w:color w:val="000000"/>
          <w:szCs w:val="28"/>
          <w:lang w:val="vi-VN"/>
        </w:rPr>
      </w:pPr>
      <w:r w:rsidRPr="00366B4C">
        <w:rPr>
          <w:rFonts w:eastAsia="Times New Roman" w:cs="Times New Roman"/>
          <w:i/>
          <w:color w:val="000000"/>
          <w:szCs w:val="28"/>
          <w:lang w:val="vi-VN"/>
        </w:rPr>
        <w:t xml:space="preserve">Đề tài đồ án: </w:t>
      </w:r>
      <w:r w:rsidR="00F97BA4" w:rsidRPr="00366B4C">
        <w:rPr>
          <w:rFonts w:eastAsia="Times New Roman" w:cs="Times New Roman"/>
          <w:b/>
          <w:i/>
          <w:color w:val="000000"/>
          <w:szCs w:val="28"/>
        </w:rPr>
        <w:t>Tính toán t</w:t>
      </w:r>
      <w:r w:rsidR="006603C8" w:rsidRPr="00366B4C">
        <w:rPr>
          <w:rFonts w:eastAsia="Times New Roman" w:cs="Times New Roman"/>
          <w:b/>
          <w:i/>
          <w:color w:val="000000"/>
          <w:szCs w:val="28"/>
        </w:rPr>
        <w:t xml:space="preserve">hiết kế lò hơi đốt than phun có D = 1850 T/h </w:t>
      </w:r>
    </w:p>
    <w:p w:rsidR="00FE5F96" w:rsidRPr="00366B4C" w:rsidRDefault="006603C8" w:rsidP="00FE5F96">
      <w:pPr>
        <w:spacing w:before="60" w:after="0" w:line="312" w:lineRule="auto"/>
        <w:ind w:left="720"/>
        <w:rPr>
          <w:rFonts w:eastAsia="Times New Roman" w:cs="Times New Roman"/>
          <w:i/>
          <w:color w:val="000000"/>
          <w:szCs w:val="28"/>
        </w:rPr>
      </w:pPr>
      <w:r w:rsidRPr="00366B4C">
        <w:rPr>
          <w:rFonts w:eastAsia="Times New Roman" w:cs="Times New Roman"/>
          <w:b/>
          <w:i/>
          <w:color w:val="000000"/>
          <w:szCs w:val="28"/>
        </w:rPr>
        <w:t>với P</w:t>
      </w:r>
      <w:r w:rsidRPr="00366B4C">
        <w:rPr>
          <w:rFonts w:eastAsia="Times New Roman" w:cs="Times New Roman"/>
          <w:b/>
          <w:i/>
          <w:color w:val="000000"/>
          <w:szCs w:val="28"/>
          <w:vertAlign w:val="subscript"/>
        </w:rPr>
        <w:t>o</w:t>
      </w:r>
      <w:r w:rsidRPr="00366B4C">
        <w:rPr>
          <w:rFonts w:eastAsia="Times New Roman" w:cs="Times New Roman"/>
          <w:b/>
          <w:i/>
          <w:color w:val="000000"/>
          <w:szCs w:val="28"/>
        </w:rPr>
        <w:t xml:space="preserve"> = 25 MPa, t</w:t>
      </w:r>
      <w:r w:rsidRPr="00366B4C">
        <w:rPr>
          <w:rFonts w:eastAsia="Times New Roman" w:cs="Times New Roman"/>
          <w:b/>
          <w:i/>
          <w:color w:val="000000"/>
          <w:szCs w:val="28"/>
          <w:vertAlign w:val="subscript"/>
        </w:rPr>
        <w:t>o</w:t>
      </w:r>
      <w:r w:rsidRPr="00366B4C">
        <w:rPr>
          <w:rFonts w:eastAsia="Times New Roman" w:cs="Times New Roman"/>
          <w:b/>
          <w:i/>
          <w:color w:val="000000"/>
          <w:szCs w:val="28"/>
        </w:rPr>
        <w:t xml:space="preserve"> = 570 </w:t>
      </w:r>
      <w:r w:rsidRPr="00366B4C">
        <w:rPr>
          <w:rFonts w:eastAsia="Times New Roman" w:cs="Times New Roman"/>
          <w:b/>
          <w:i/>
          <w:color w:val="000000"/>
          <w:szCs w:val="28"/>
          <w:vertAlign w:val="superscript"/>
        </w:rPr>
        <w:t>o</w:t>
      </w:r>
      <w:r w:rsidR="00C479FD" w:rsidRPr="00366B4C">
        <w:rPr>
          <w:rFonts w:eastAsia="Times New Roman" w:cs="Times New Roman"/>
          <w:b/>
          <w:i/>
          <w:color w:val="000000"/>
          <w:szCs w:val="28"/>
        </w:rPr>
        <w:t>C.</w:t>
      </w:r>
      <w:r w:rsidR="00FE5F96" w:rsidRPr="00366B4C">
        <w:rPr>
          <w:rFonts w:eastAsia="Times New Roman" w:cs="Times New Roman"/>
          <w:b/>
          <w:i/>
          <w:color w:val="000000"/>
          <w:szCs w:val="28"/>
        </w:rPr>
        <w:t xml:space="preserve"> </w:t>
      </w:r>
      <w:r w:rsidR="00FE5F96" w:rsidRPr="00366B4C">
        <w:rPr>
          <w:rFonts w:eastAsia="Times New Roman" w:cs="Times New Roman"/>
          <w:i/>
          <w:color w:val="000000"/>
          <w:szCs w:val="28"/>
        </w:rPr>
        <w:t>tnc</w:t>
      </w:r>
      <w:r w:rsidR="00331D45">
        <w:rPr>
          <w:rFonts w:eastAsia="Times New Roman" w:cs="Times New Roman"/>
          <w:i/>
          <w:color w:val="000000"/>
          <w:szCs w:val="28"/>
        </w:rPr>
        <w:t xml:space="preserve"> = </w:t>
      </w:r>
      <w:r w:rsidR="00FE5F96" w:rsidRPr="00366B4C">
        <w:rPr>
          <w:rFonts w:eastAsia="Times New Roman" w:cs="Times New Roman"/>
          <w:i/>
          <w:color w:val="000000"/>
          <w:szCs w:val="28"/>
        </w:rPr>
        <w:t>120 oC</w:t>
      </w:r>
      <w:r w:rsidR="00331D45">
        <w:rPr>
          <w:rFonts w:eastAsia="Times New Roman" w:cs="Times New Roman"/>
          <w:i/>
          <w:color w:val="000000"/>
          <w:szCs w:val="28"/>
        </w:rPr>
        <w:t xml:space="preserve">, </w:t>
      </w:r>
      <w:r w:rsidR="00FE5F96" w:rsidRPr="00366B4C">
        <w:rPr>
          <w:rFonts w:eastAsia="Times New Roman" w:cs="Times New Roman"/>
          <w:i/>
          <w:color w:val="000000"/>
          <w:szCs w:val="28"/>
        </w:rPr>
        <w:t>tk</w:t>
      </w:r>
      <w:r w:rsidR="00331D45">
        <w:rPr>
          <w:rFonts w:eastAsia="Times New Roman" w:cs="Times New Roman"/>
          <w:i/>
          <w:color w:val="000000"/>
          <w:szCs w:val="28"/>
        </w:rPr>
        <w:t xml:space="preserve"> =</w:t>
      </w:r>
      <w:r w:rsidR="00FE5F96" w:rsidRPr="00366B4C">
        <w:rPr>
          <w:rFonts w:eastAsia="Times New Roman" w:cs="Times New Roman"/>
          <w:i/>
          <w:color w:val="000000"/>
          <w:szCs w:val="28"/>
        </w:rPr>
        <w:t>135oC</w:t>
      </w:r>
    </w:p>
    <w:p w:rsidR="00F97BA4" w:rsidRPr="00366B4C" w:rsidRDefault="00F97BA4" w:rsidP="00096B84">
      <w:pPr>
        <w:spacing w:before="60" w:after="0" w:line="312" w:lineRule="auto"/>
        <w:ind w:left="720"/>
        <w:rPr>
          <w:rFonts w:eastAsia="Times New Roman" w:cs="Times New Roman"/>
          <w:i/>
          <w:color w:val="000000"/>
          <w:szCs w:val="28"/>
        </w:rPr>
      </w:pPr>
      <w:r w:rsidRPr="00366B4C">
        <w:rPr>
          <w:rFonts w:eastAsia="Times New Roman" w:cs="Times New Roman"/>
          <w:i/>
          <w:color w:val="000000"/>
          <w:szCs w:val="28"/>
        </w:rPr>
        <w:t>Số liệu ban đầu: Thành phần làm việc của nhiên liệu</w:t>
      </w:r>
    </w:p>
    <w:tbl>
      <w:tblPr>
        <w:tblW w:w="39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31"/>
        <w:gridCol w:w="932"/>
        <w:gridCol w:w="932"/>
        <w:gridCol w:w="932"/>
        <w:gridCol w:w="932"/>
        <w:gridCol w:w="932"/>
        <w:gridCol w:w="932"/>
        <w:gridCol w:w="932"/>
      </w:tblGrid>
      <w:tr w:rsidR="00F97BA4" w:rsidRPr="00366B4C" w:rsidTr="00F97BA4">
        <w:trPr>
          <w:jc w:val="center"/>
        </w:trPr>
        <w:tc>
          <w:tcPr>
            <w:tcW w:w="624" w:type="pct"/>
          </w:tcPr>
          <w:p w:rsidR="00F97BA4" w:rsidRPr="00366B4C" w:rsidRDefault="00F97BA4" w:rsidP="001F2D45">
            <w:pPr>
              <w:spacing w:before="60" w:after="0" w:line="312" w:lineRule="auto"/>
              <w:jc w:val="center"/>
              <w:rPr>
                <w:rFonts w:eastAsia="Times New Roman" w:cs="Times New Roman"/>
                <w:szCs w:val="28"/>
              </w:rPr>
            </w:pPr>
            <w:r w:rsidRPr="00366B4C">
              <w:rPr>
                <w:rFonts w:eastAsia="Times New Roman" w:cs="Times New Roman"/>
                <w:szCs w:val="28"/>
              </w:rPr>
              <w:t>Tên</w:t>
            </w:r>
          </w:p>
        </w:tc>
        <w:tc>
          <w:tcPr>
            <w:tcW w:w="625" w:type="pct"/>
          </w:tcPr>
          <w:p w:rsidR="00F97BA4" w:rsidRPr="00366B4C" w:rsidRDefault="00F97BA4" w:rsidP="001F2D45">
            <w:pPr>
              <w:spacing w:before="60" w:after="0" w:line="312" w:lineRule="auto"/>
              <w:jc w:val="center"/>
              <w:rPr>
                <w:rFonts w:eastAsia="Times New Roman" w:cs="Times New Roman"/>
                <w:szCs w:val="28"/>
                <w:lang w:val="vi-VN"/>
              </w:rPr>
            </w:pPr>
            <w:r w:rsidRPr="00366B4C">
              <w:rPr>
                <w:rFonts w:eastAsia="Times New Roman" w:cs="Times New Roman"/>
                <w:szCs w:val="28"/>
              </w:rPr>
              <w:t>C</w:t>
            </w:r>
            <w:r w:rsidRPr="00366B4C">
              <w:rPr>
                <w:rFonts w:eastAsia="Times New Roman" w:cs="Times New Roman"/>
                <w:szCs w:val="28"/>
                <w:vertAlign w:val="superscript"/>
                <w:lang w:val="vi-VN"/>
              </w:rPr>
              <w:t>lv</w:t>
            </w:r>
          </w:p>
        </w:tc>
        <w:tc>
          <w:tcPr>
            <w:tcW w:w="625" w:type="pct"/>
          </w:tcPr>
          <w:p w:rsidR="00F97BA4" w:rsidRPr="00366B4C" w:rsidRDefault="00F97BA4" w:rsidP="001F2D45">
            <w:pPr>
              <w:spacing w:before="60" w:after="0" w:line="312" w:lineRule="auto"/>
              <w:jc w:val="center"/>
              <w:rPr>
                <w:rFonts w:eastAsia="Times New Roman" w:cs="Times New Roman"/>
                <w:szCs w:val="28"/>
                <w:lang w:val="vi-VN"/>
              </w:rPr>
            </w:pPr>
            <w:r w:rsidRPr="00366B4C">
              <w:rPr>
                <w:rFonts w:eastAsia="Times New Roman" w:cs="Times New Roman"/>
                <w:szCs w:val="28"/>
              </w:rPr>
              <w:t>H</w:t>
            </w:r>
            <w:r w:rsidRPr="00366B4C">
              <w:rPr>
                <w:rFonts w:eastAsia="Times New Roman" w:cs="Times New Roman"/>
                <w:szCs w:val="28"/>
                <w:vertAlign w:val="superscript"/>
                <w:lang w:val="vi-VN"/>
              </w:rPr>
              <w:t>lv</w:t>
            </w:r>
          </w:p>
        </w:tc>
        <w:tc>
          <w:tcPr>
            <w:tcW w:w="625" w:type="pct"/>
          </w:tcPr>
          <w:p w:rsidR="00F97BA4" w:rsidRPr="00366B4C" w:rsidRDefault="00F97BA4" w:rsidP="001F2D45">
            <w:pPr>
              <w:spacing w:before="60" w:after="0" w:line="312" w:lineRule="auto"/>
              <w:jc w:val="center"/>
              <w:rPr>
                <w:rFonts w:eastAsia="Times New Roman" w:cs="Times New Roman"/>
                <w:szCs w:val="28"/>
                <w:lang w:val="vi-VN"/>
              </w:rPr>
            </w:pPr>
            <w:r w:rsidRPr="00366B4C">
              <w:rPr>
                <w:rFonts w:eastAsia="Times New Roman" w:cs="Times New Roman"/>
                <w:szCs w:val="28"/>
              </w:rPr>
              <w:t>O</w:t>
            </w:r>
            <w:r w:rsidRPr="00366B4C">
              <w:rPr>
                <w:rFonts w:eastAsia="Times New Roman" w:cs="Times New Roman"/>
                <w:szCs w:val="28"/>
                <w:vertAlign w:val="superscript"/>
                <w:lang w:val="vi-VN"/>
              </w:rPr>
              <w:t>lv</w:t>
            </w:r>
          </w:p>
        </w:tc>
        <w:tc>
          <w:tcPr>
            <w:tcW w:w="625" w:type="pct"/>
          </w:tcPr>
          <w:p w:rsidR="00F97BA4" w:rsidRPr="00366B4C" w:rsidRDefault="00F97BA4" w:rsidP="001F2D45">
            <w:pPr>
              <w:spacing w:before="60" w:after="0" w:line="312" w:lineRule="auto"/>
              <w:jc w:val="center"/>
              <w:rPr>
                <w:rFonts w:eastAsia="Times New Roman" w:cs="Times New Roman"/>
                <w:szCs w:val="28"/>
                <w:lang w:val="vi-VN"/>
              </w:rPr>
            </w:pPr>
            <w:r w:rsidRPr="00366B4C">
              <w:rPr>
                <w:rFonts w:eastAsia="Times New Roman" w:cs="Times New Roman"/>
                <w:szCs w:val="28"/>
              </w:rPr>
              <w:t>N</w:t>
            </w:r>
            <w:r w:rsidRPr="00366B4C">
              <w:rPr>
                <w:rFonts w:eastAsia="Times New Roman" w:cs="Times New Roman"/>
                <w:szCs w:val="28"/>
                <w:vertAlign w:val="superscript"/>
                <w:lang w:val="vi-VN"/>
              </w:rPr>
              <w:t>lv</w:t>
            </w:r>
          </w:p>
        </w:tc>
        <w:tc>
          <w:tcPr>
            <w:tcW w:w="625" w:type="pct"/>
          </w:tcPr>
          <w:p w:rsidR="00F97BA4" w:rsidRPr="00366B4C" w:rsidRDefault="00F97BA4" w:rsidP="001F2D45">
            <w:pPr>
              <w:spacing w:before="60" w:after="0" w:line="312" w:lineRule="auto"/>
              <w:jc w:val="center"/>
              <w:rPr>
                <w:rFonts w:eastAsia="Times New Roman" w:cs="Times New Roman"/>
                <w:szCs w:val="28"/>
                <w:lang w:val="vi-VN"/>
              </w:rPr>
            </w:pPr>
            <w:r w:rsidRPr="00366B4C">
              <w:rPr>
                <w:rFonts w:eastAsia="Times New Roman" w:cs="Times New Roman"/>
                <w:szCs w:val="28"/>
              </w:rPr>
              <w:t>S</w:t>
            </w:r>
            <w:r w:rsidRPr="00366B4C">
              <w:rPr>
                <w:rFonts w:eastAsia="Times New Roman" w:cs="Times New Roman"/>
                <w:szCs w:val="28"/>
                <w:vertAlign w:val="superscript"/>
                <w:lang w:val="vi-VN"/>
              </w:rPr>
              <w:t>lv</w:t>
            </w:r>
          </w:p>
        </w:tc>
        <w:tc>
          <w:tcPr>
            <w:tcW w:w="625" w:type="pct"/>
          </w:tcPr>
          <w:p w:rsidR="00F97BA4" w:rsidRPr="00366B4C" w:rsidRDefault="00F97BA4" w:rsidP="001F2D45">
            <w:pPr>
              <w:spacing w:before="60" w:after="0" w:line="312" w:lineRule="auto"/>
              <w:jc w:val="center"/>
              <w:rPr>
                <w:rFonts w:eastAsia="Times New Roman" w:cs="Times New Roman"/>
                <w:szCs w:val="28"/>
                <w:lang w:val="vi-VN"/>
              </w:rPr>
            </w:pPr>
            <w:r w:rsidRPr="00366B4C">
              <w:rPr>
                <w:rFonts w:eastAsia="Times New Roman" w:cs="Times New Roman"/>
                <w:szCs w:val="28"/>
              </w:rPr>
              <w:t>M</w:t>
            </w:r>
            <w:r w:rsidRPr="00366B4C">
              <w:rPr>
                <w:rFonts w:eastAsia="Times New Roman" w:cs="Times New Roman"/>
                <w:szCs w:val="28"/>
                <w:vertAlign w:val="superscript"/>
                <w:lang w:val="vi-VN"/>
              </w:rPr>
              <w:t>lv</w:t>
            </w:r>
          </w:p>
        </w:tc>
        <w:tc>
          <w:tcPr>
            <w:tcW w:w="625" w:type="pct"/>
          </w:tcPr>
          <w:p w:rsidR="00F97BA4" w:rsidRPr="00366B4C" w:rsidRDefault="00F97BA4" w:rsidP="001F2D45">
            <w:pPr>
              <w:spacing w:before="60" w:after="0" w:line="312" w:lineRule="auto"/>
              <w:jc w:val="center"/>
              <w:rPr>
                <w:rFonts w:eastAsia="Times New Roman" w:cs="Times New Roman"/>
                <w:szCs w:val="28"/>
                <w:lang w:val="vi-VN"/>
              </w:rPr>
            </w:pPr>
            <w:r w:rsidRPr="00366B4C">
              <w:rPr>
                <w:rFonts w:eastAsia="Times New Roman" w:cs="Times New Roman"/>
                <w:szCs w:val="28"/>
              </w:rPr>
              <w:t>A</w:t>
            </w:r>
            <w:r w:rsidRPr="00366B4C">
              <w:rPr>
                <w:rFonts w:eastAsia="Times New Roman" w:cs="Times New Roman"/>
                <w:szCs w:val="28"/>
                <w:vertAlign w:val="superscript"/>
                <w:lang w:val="vi-VN"/>
              </w:rPr>
              <w:t>lv</w:t>
            </w:r>
          </w:p>
        </w:tc>
      </w:tr>
      <w:tr w:rsidR="00F97BA4" w:rsidRPr="00366B4C" w:rsidTr="00F97BA4">
        <w:trPr>
          <w:jc w:val="center"/>
        </w:trPr>
        <w:tc>
          <w:tcPr>
            <w:tcW w:w="624" w:type="pct"/>
          </w:tcPr>
          <w:p w:rsidR="00F97BA4" w:rsidRPr="00366B4C" w:rsidRDefault="00F97BA4" w:rsidP="001F2D45">
            <w:pPr>
              <w:spacing w:before="60" w:after="0" w:line="312" w:lineRule="auto"/>
              <w:jc w:val="center"/>
              <w:rPr>
                <w:rFonts w:eastAsia="Times New Roman" w:cs="Times New Roman"/>
                <w:szCs w:val="28"/>
                <w:lang w:val="vi-VN"/>
              </w:rPr>
            </w:pPr>
            <w:r w:rsidRPr="00366B4C">
              <w:rPr>
                <w:rFonts w:eastAsia="Times New Roman" w:cs="Times New Roman"/>
                <w:szCs w:val="28"/>
                <w:lang w:val="vi-VN"/>
              </w:rPr>
              <w:t>%</w:t>
            </w:r>
          </w:p>
        </w:tc>
        <w:tc>
          <w:tcPr>
            <w:tcW w:w="625" w:type="pct"/>
          </w:tcPr>
          <w:p w:rsidR="00F97BA4" w:rsidRPr="00366B4C" w:rsidRDefault="00FE5F96" w:rsidP="001F2D45">
            <w:pPr>
              <w:spacing w:before="60" w:after="0" w:line="312" w:lineRule="auto"/>
              <w:jc w:val="center"/>
              <w:rPr>
                <w:rFonts w:eastAsia="Times New Roman" w:cs="Times New Roman"/>
                <w:szCs w:val="28"/>
              </w:rPr>
            </w:pPr>
            <w:r w:rsidRPr="00366B4C">
              <w:rPr>
                <w:rFonts w:eastAsia="Times New Roman" w:cs="Times New Roman"/>
                <w:szCs w:val="28"/>
              </w:rPr>
              <w:t>73</w:t>
            </w:r>
          </w:p>
        </w:tc>
        <w:tc>
          <w:tcPr>
            <w:tcW w:w="625" w:type="pct"/>
          </w:tcPr>
          <w:p w:rsidR="00F97BA4" w:rsidRPr="00366B4C" w:rsidRDefault="00FE5F96" w:rsidP="001F2D45">
            <w:pPr>
              <w:spacing w:before="60" w:after="0" w:line="312" w:lineRule="auto"/>
              <w:jc w:val="center"/>
              <w:rPr>
                <w:rFonts w:eastAsia="Times New Roman" w:cs="Times New Roman"/>
                <w:szCs w:val="28"/>
              </w:rPr>
            </w:pPr>
            <w:r w:rsidRPr="00366B4C">
              <w:rPr>
                <w:rFonts w:eastAsia="Times New Roman" w:cs="Times New Roman"/>
                <w:szCs w:val="28"/>
              </w:rPr>
              <w:t>4,5</w:t>
            </w:r>
          </w:p>
        </w:tc>
        <w:tc>
          <w:tcPr>
            <w:tcW w:w="625" w:type="pct"/>
          </w:tcPr>
          <w:p w:rsidR="00F97BA4" w:rsidRPr="00366B4C" w:rsidRDefault="00FE5F96" w:rsidP="001F2D45">
            <w:pPr>
              <w:spacing w:before="60" w:after="0" w:line="312" w:lineRule="auto"/>
              <w:jc w:val="center"/>
              <w:rPr>
                <w:rFonts w:eastAsia="Times New Roman" w:cs="Times New Roman"/>
                <w:szCs w:val="28"/>
              </w:rPr>
            </w:pPr>
            <w:r w:rsidRPr="00366B4C">
              <w:rPr>
                <w:rFonts w:eastAsia="Times New Roman" w:cs="Times New Roman"/>
                <w:szCs w:val="28"/>
              </w:rPr>
              <w:t>9,3</w:t>
            </w:r>
          </w:p>
        </w:tc>
        <w:tc>
          <w:tcPr>
            <w:tcW w:w="625" w:type="pct"/>
          </w:tcPr>
          <w:p w:rsidR="00F97BA4" w:rsidRPr="00366B4C" w:rsidRDefault="00FE5F96" w:rsidP="001F2D45">
            <w:pPr>
              <w:spacing w:before="60" w:after="0" w:line="312" w:lineRule="auto"/>
              <w:jc w:val="center"/>
              <w:rPr>
                <w:rFonts w:eastAsia="Times New Roman" w:cs="Times New Roman"/>
                <w:szCs w:val="28"/>
                <w:lang w:val="en-CA"/>
              </w:rPr>
            </w:pPr>
            <w:r w:rsidRPr="00366B4C">
              <w:rPr>
                <w:rFonts w:eastAsia="Times New Roman" w:cs="Times New Roman"/>
                <w:szCs w:val="28"/>
                <w:lang w:val="en-CA"/>
              </w:rPr>
              <w:t>1,5</w:t>
            </w:r>
          </w:p>
        </w:tc>
        <w:tc>
          <w:tcPr>
            <w:tcW w:w="625" w:type="pct"/>
          </w:tcPr>
          <w:p w:rsidR="00F97BA4" w:rsidRPr="00366B4C" w:rsidRDefault="00FE5F96" w:rsidP="001F2D45">
            <w:pPr>
              <w:spacing w:before="60" w:after="0" w:line="312" w:lineRule="auto"/>
              <w:jc w:val="center"/>
              <w:rPr>
                <w:rFonts w:eastAsia="Times New Roman" w:cs="Times New Roman"/>
                <w:szCs w:val="28"/>
                <w:lang w:val="en-CA"/>
              </w:rPr>
            </w:pPr>
            <w:r w:rsidRPr="00366B4C">
              <w:rPr>
                <w:rFonts w:eastAsia="Times New Roman" w:cs="Times New Roman"/>
                <w:szCs w:val="28"/>
                <w:lang w:val="en-CA"/>
              </w:rPr>
              <w:t>1</w:t>
            </w:r>
          </w:p>
        </w:tc>
        <w:tc>
          <w:tcPr>
            <w:tcW w:w="625" w:type="pct"/>
          </w:tcPr>
          <w:p w:rsidR="00F97BA4" w:rsidRPr="00366B4C" w:rsidRDefault="00FE5F96" w:rsidP="001F2D45">
            <w:pPr>
              <w:spacing w:before="60" w:after="0" w:line="312" w:lineRule="auto"/>
              <w:jc w:val="center"/>
              <w:rPr>
                <w:rFonts w:eastAsia="Times New Roman" w:cs="Times New Roman"/>
                <w:szCs w:val="28"/>
              </w:rPr>
            </w:pPr>
            <w:r w:rsidRPr="00366B4C">
              <w:rPr>
                <w:rFonts w:eastAsia="Times New Roman" w:cs="Times New Roman"/>
                <w:szCs w:val="28"/>
              </w:rPr>
              <w:t>3,7</w:t>
            </w:r>
          </w:p>
        </w:tc>
        <w:tc>
          <w:tcPr>
            <w:tcW w:w="625" w:type="pct"/>
          </w:tcPr>
          <w:p w:rsidR="00F97BA4" w:rsidRPr="00366B4C" w:rsidRDefault="00FE5F96" w:rsidP="001F2D45">
            <w:pPr>
              <w:spacing w:before="60" w:after="0" w:line="312" w:lineRule="auto"/>
              <w:jc w:val="center"/>
              <w:rPr>
                <w:rFonts w:eastAsia="Times New Roman" w:cs="Times New Roman"/>
                <w:szCs w:val="28"/>
              </w:rPr>
            </w:pPr>
            <w:r w:rsidRPr="00366B4C">
              <w:rPr>
                <w:rFonts w:eastAsia="Times New Roman" w:cs="Times New Roman"/>
                <w:szCs w:val="28"/>
              </w:rPr>
              <w:t>7</w:t>
            </w:r>
          </w:p>
        </w:tc>
      </w:tr>
    </w:tbl>
    <w:p w:rsidR="00F97BA4" w:rsidRPr="00366B4C" w:rsidRDefault="00F97BA4" w:rsidP="00F97BA4">
      <w:pPr>
        <w:spacing w:before="60" w:after="0" w:line="312" w:lineRule="auto"/>
        <w:ind w:firstLine="567"/>
        <w:contextualSpacing/>
        <w:jc w:val="left"/>
        <w:rPr>
          <w:rFonts w:eastAsia="Times New Roman" w:cs="Times New Roman"/>
          <w:szCs w:val="28"/>
          <w:lang w:val="vi-VN"/>
        </w:rPr>
      </w:pPr>
      <w:r w:rsidRPr="00366B4C">
        <w:rPr>
          <w:rFonts w:eastAsia="Times New Roman" w:cs="Times New Roman"/>
          <w:szCs w:val="28"/>
          <w:lang w:val="vi-VN"/>
        </w:rPr>
        <w:t xml:space="preserve">Chất bốc trong thành phần cháy của than: </w:t>
      </w:r>
      <w:r w:rsidRPr="00366B4C">
        <w:rPr>
          <w:rFonts w:eastAsia="Times New Roman" w:cs="Times New Roman"/>
          <w:szCs w:val="28"/>
        </w:rPr>
        <w:t xml:space="preserve"> </w:t>
      </w:r>
      <w:r w:rsidRPr="00366B4C">
        <w:rPr>
          <w:rFonts w:eastAsia="Times New Roman" w:cs="Times New Roman"/>
          <w:szCs w:val="28"/>
          <w:lang w:val="vi-VN"/>
        </w:rPr>
        <w:t>V</w:t>
      </w:r>
      <w:r w:rsidRPr="00366B4C">
        <w:rPr>
          <w:rFonts w:eastAsia="Times New Roman" w:cs="Times New Roman"/>
          <w:szCs w:val="28"/>
          <w:vertAlign w:val="superscript"/>
        </w:rPr>
        <w:t>lv</w:t>
      </w:r>
      <w:r w:rsidRPr="00366B4C">
        <w:rPr>
          <w:rFonts w:eastAsia="Times New Roman" w:cs="Times New Roman"/>
          <w:szCs w:val="28"/>
          <w:lang w:val="vi-VN"/>
        </w:rPr>
        <w:t xml:space="preserve"> = </w:t>
      </w:r>
      <w:r w:rsidRPr="00366B4C">
        <w:rPr>
          <w:rFonts w:eastAsia="Times New Roman" w:cs="Times New Roman"/>
          <w:szCs w:val="28"/>
        </w:rPr>
        <w:t>3</w:t>
      </w:r>
      <w:r w:rsidR="00FE5F96" w:rsidRPr="00366B4C">
        <w:rPr>
          <w:rFonts w:eastAsia="Times New Roman" w:cs="Times New Roman"/>
          <w:szCs w:val="28"/>
        </w:rPr>
        <w:t>4</w:t>
      </w:r>
      <w:r w:rsidRPr="00366B4C">
        <w:rPr>
          <w:rFonts w:eastAsia="Times New Roman" w:cs="Times New Roman"/>
          <w:szCs w:val="28"/>
          <w:lang w:val="vi-VN"/>
        </w:rPr>
        <w:t xml:space="preserve"> %</w:t>
      </w:r>
    </w:p>
    <w:p w:rsidR="00F97BA4" w:rsidRPr="00366B4C" w:rsidRDefault="00F97BA4" w:rsidP="00F97BA4">
      <w:pPr>
        <w:spacing w:before="60" w:after="0" w:line="312" w:lineRule="auto"/>
        <w:ind w:firstLine="567"/>
        <w:contextualSpacing/>
        <w:jc w:val="left"/>
        <w:rPr>
          <w:rFonts w:eastAsia="Times New Roman" w:cs="Times New Roman"/>
          <w:szCs w:val="28"/>
          <w:lang w:val="vi-VN"/>
        </w:rPr>
      </w:pPr>
      <w:r w:rsidRPr="00366B4C">
        <w:rPr>
          <w:rFonts w:eastAsia="Times New Roman" w:cs="Times New Roman"/>
          <w:szCs w:val="28"/>
          <w:lang w:val="vi-VN"/>
        </w:rPr>
        <w:t>Nhiệt trị thấp của than:</w:t>
      </w:r>
      <w:r w:rsidRPr="00366B4C">
        <w:rPr>
          <w:rFonts w:eastAsia="Times New Roman" w:cs="Times New Roman"/>
          <w:szCs w:val="28"/>
        </w:rPr>
        <w:t xml:space="preserve">  </w:t>
      </w:r>
      <w:r w:rsidRPr="00366B4C">
        <w:rPr>
          <w:rFonts w:eastAsia="Times New Roman" w:cs="Times New Roman"/>
          <w:szCs w:val="28"/>
          <w:lang w:val="vi-VN"/>
        </w:rPr>
        <w:t>Q</w:t>
      </w:r>
      <w:r w:rsidRPr="00366B4C">
        <w:rPr>
          <w:rFonts w:eastAsia="Times New Roman" w:cs="Times New Roman"/>
          <w:szCs w:val="28"/>
          <w:vertAlign w:val="subscript"/>
          <w:lang w:val="vi-VN"/>
        </w:rPr>
        <w:t>t</w:t>
      </w:r>
      <w:r w:rsidRPr="00366B4C">
        <w:rPr>
          <w:rFonts w:eastAsia="Times New Roman" w:cs="Times New Roman"/>
          <w:szCs w:val="28"/>
          <w:vertAlign w:val="superscript"/>
          <w:lang w:val="vi-VN"/>
        </w:rPr>
        <w:t>lv</w:t>
      </w:r>
      <w:r w:rsidRPr="00366B4C">
        <w:rPr>
          <w:rFonts w:eastAsia="Times New Roman" w:cs="Times New Roman"/>
          <w:szCs w:val="28"/>
          <w:lang w:val="vi-VN"/>
        </w:rPr>
        <w:t xml:space="preserve"> =  </w:t>
      </w:r>
      <w:r w:rsidR="00FE5F96" w:rsidRPr="00366B4C">
        <w:rPr>
          <w:rFonts w:eastAsia="Times New Roman" w:cs="Times New Roman"/>
          <w:szCs w:val="28"/>
          <w:lang w:val="en-CA"/>
        </w:rPr>
        <w:t>6790,62</w:t>
      </w:r>
      <w:r w:rsidRPr="00366B4C">
        <w:rPr>
          <w:rFonts w:eastAsia="Times New Roman" w:cs="Times New Roman"/>
          <w:szCs w:val="28"/>
          <w:lang w:val="vi-VN"/>
        </w:rPr>
        <w:t xml:space="preserve"> k</w:t>
      </w:r>
      <w:r w:rsidR="00FE5F96" w:rsidRPr="00366B4C">
        <w:rPr>
          <w:rFonts w:eastAsia="Times New Roman" w:cs="Times New Roman"/>
          <w:szCs w:val="28"/>
          <w:lang w:val="en-CA"/>
        </w:rPr>
        <w:t>cal</w:t>
      </w:r>
      <w:r w:rsidRPr="00366B4C">
        <w:rPr>
          <w:rFonts w:eastAsia="Times New Roman" w:cs="Times New Roman"/>
          <w:szCs w:val="28"/>
          <w:lang w:val="vi-VN"/>
        </w:rPr>
        <w:t>/kg</w:t>
      </w:r>
    </w:p>
    <w:p w:rsidR="00EA613E" w:rsidRPr="00366B4C" w:rsidRDefault="00121A63" w:rsidP="008D5E14">
      <w:pPr>
        <w:numPr>
          <w:ilvl w:val="0"/>
          <w:numId w:val="3"/>
        </w:numPr>
        <w:spacing w:before="60" w:after="0" w:line="312" w:lineRule="auto"/>
        <w:ind w:left="567" w:hanging="283"/>
        <w:rPr>
          <w:rFonts w:eastAsia="Times New Roman" w:cs="Times New Roman"/>
          <w:i/>
          <w:color w:val="000000"/>
          <w:szCs w:val="28"/>
          <w:lang w:val="vi-VN"/>
        </w:rPr>
      </w:pPr>
      <w:r w:rsidRPr="00366B4C">
        <w:rPr>
          <w:rFonts w:eastAsia="Times New Roman" w:cs="Times New Roman"/>
          <w:i/>
          <w:color w:val="000000"/>
          <w:szCs w:val="28"/>
          <w:lang w:val="vi-VN"/>
        </w:rPr>
        <w:t>Nội dung các phần</w:t>
      </w:r>
      <w:r w:rsidR="00F97BA4" w:rsidRPr="00366B4C">
        <w:rPr>
          <w:rFonts w:eastAsia="Times New Roman" w:cs="Times New Roman"/>
          <w:i/>
          <w:color w:val="000000"/>
          <w:szCs w:val="28"/>
        </w:rPr>
        <w:t xml:space="preserve"> thuyết minh và </w:t>
      </w:r>
      <w:r w:rsidR="00EA613E" w:rsidRPr="00366B4C">
        <w:rPr>
          <w:rFonts w:eastAsia="Times New Roman" w:cs="Times New Roman"/>
          <w:i/>
          <w:color w:val="000000"/>
          <w:szCs w:val="28"/>
          <w:lang w:val="vi-VN"/>
        </w:rPr>
        <w:t>tính toán:</w:t>
      </w:r>
    </w:p>
    <w:p w:rsidR="00EA613E" w:rsidRPr="00366B4C" w:rsidRDefault="00EA613E" w:rsidP="008D5E14">
      <w:pPr>
        <w:numPr>
          <w:ilvl w:val="0"/>
          <w:numId w:val="4"/>
        </w:numPr>
        <w:spacing w:before="60" w:after="0" w:line="312" w:lineRule="auto"/>
        <w:ind w:left="1134" w:hanging="283"/>
        <w:rPr>
          <w:rFonts w:eastAsia="Times New Roman" w:cs="Times New Roman"/>
          <w:color w:val="000000"/>
          <w:szCs w:val="28"/>
          <w:lang w:val="vi-VN"/>
        </w:rPr>
      </w:pPr>
      <w:r w:rsidRPr="00366B4C">
        <w:rPr>
          <w:rFonts w:eastAsia="Times New Roman" w:cs="Times New Roman"/>
          <w:color w:val="000000"/>
          <w:szCs w:val="28"/>
          <w:lang w:val="vi-VN"/>
        </w:rPr>
        <w:t>Phần I: Tính toán và thiết kế</w:t>
      </w:r>
      <w:r w:rsidR="007222FE" w:rsidRPr="00366B4C">
        <w:rPr>
          <w:rFonts w:eastAsia="Times New Roman" w:cs="Times New Roman"/>
          <w:color w:val="000000"/>
          <w:szCs w:val="28"/>
        </w:rPr>
        <w:t xml:space="preserve"> </w:t>
      </w:r>
      <w:r w:rsidR="00F97BA4" w:rsidRPr="00366B4C">
        <w:rPr>
          <w:rFonts w:eastAsia="Times New Roman" w:cs="Times New Roman"/>
          <w:color w:val="000000"/>
          <w:szCs w:val="28"/>
        </w:rPr>
        <w:t>buồng đốt lò hơi và các bộ trao đổi nhiệt</w:t>
      </w:r>
      <w:r w:rsidR="001C5846" w:rsidRPr="00366B4C">
        <w:rPr>
          <w:rFonts w:eastAsia="Times New Roman" w:cs="Times New Roman"/>
          <w:color w:val="000000"/>
          <w:szCs w:val="28"/>
        </w:rPr>
        <w:t>.</w:t>
      </w:r>
    </w:p>
    <w:p w:rsidR="00EA613E" w:rsidRPr="00366B4C" w:rsidRDefault="00EA613E" w:rsidP="008D5E14">
      <w:pPr>
        <w:numPr>
          <w:ilvl w:val="0"/>
          <w:numId w:val="4"/>
        </w:numPr>
        <w:spacing w:before="60" w:after="0" w:line="312" w:lineRule="auto"/>
        <w:ind w:left="1134" w:hanging="283"/>
        <w:rPr>
          <w:rFonts w:eastAsia="Times New Roman" w:cs="Times New Roman"/>
          <w:color w:val="000000"/>
          <w:szCs w:val="28"/>
          <w:lang w:val="vi-VN"/>
        </w:rPr>
      </w:pPr>
      <w:r w:rsidRPr="00366B4C">
        <w:rPr>
          <w:rFonts w:eastAsia="Times New Roman" w:cs="Times New Roman"/>
          <w:color w:val="000000"/>
          <w:szCs w:val="28"/>
          <w:lang w:val="vi-VN"/>
        </w:rPr>
        <w:t xml:space="preserve">Phần II: </w:t>
      </w:r>
      <w:r w:rsidR="001C5846" w:rsidRPr="00366B4C">
        <w:rPr>
          <w:rFonts w:eastAsia="Times New Roman" w:cs="Times New Roman"/>
          <w:color w:val="000000"/>
          <w:szCs w:val="28"/>
        </w:rPr>
        <w:t xml:space="preserve">Phương pháp </w:t>
      </w:r>
      <w:r w:rsidR="008E70A7" w:rsidRPr="00366B4C">
        <w:rPr>
          <w:rFonts w:eastAsia="Times New Roman" w:cs="Times New Roman"/>
          <w:color w:val="000000"/>
          <w:szCs w:val="28"/>
        </w:rPr>
        <w:t>tiết kiệm năng lượng cho lò hơi</w:t>
      </w:r>
      <w:r w:rsidR="001C5846" w:rsidRPr="00366B4C">
        <w:rPr>
          <w:rFonts w:eastAsia="Times New Roman" w:cs="Times New Roman"/>
          <w:color w:val="000000"/>
          <w:szCs w:val="28"/>
        </w:rPr>
        <w:t>.</w:t>
      </w:r>
    </w:p>
    <w:p w:rsidR="001C5846" w:rsidRPr="00331D45" w:rsidRDefault="001C5846" w:rsidP="008D5E14">
      <w:pPr>
        <w:numPr>
          <w:ilvl w:val="0"/>
          <w:numId w:val="3"/>
        </w:numPr>
        <w:spacing w:before="60" w:after="0" w:line="312" w:lineRule="auto"/>
        <w:ind w:left="567" w:hanging="283"/>
        <w:rPr>
          <w:rFonts w:eastAsia="Times New Roman" w:cs="Times New Roman"/>
          <w:i/>
          <w:color w:val="000000"/>
          <w:szCs w:val="28"/>
          <w:lang w:val="vi-VN"/>
        </w:rPr>
      </w:pPr>
      <w:r w:rsidRPr="00366B4C">
        <w:rPr>
          <w:rFonts w:eastAsia="Times New Roman" w:cs="Times New Roman"/>
          <w:i/>
          <w:color w:val="000000"/>
          <w:szCs w:val="28"/>
        </w:rPr>
        <w:t>Các bản vẽ và đồ thị (ghi rõ loại bản vẽ và kích thước bản vẽ):</w:t>
      </w:r>
    </w:p>
    <w:p w:rsidR="00331D45" w:rsidRPr="00366B4C" w:rsidRDefault="00331D45" w:rsidP="00331D45">
      <w:pPr>
        <w:spacing w:before="60" w:after="0" w:line="312" w:lineRule="auto"/>
        <w:ind w:left="567"/>
        <w:rPr>
          <w:rFonts w:eastAsia="Times New Roman" w:cs="Times New Roman"/>
          <w:i/>
          <w:color w:val="000000"/>
          <w:szCs w:val="28"/>
          <w:lang w:val="vi-VN"/>
        </w:rPr>
      </w:pPr>
    </w:p>
    <w:p w:rsidR="00EA613E" w:rsidRPr="00366B4C" w:rsidRDefault="00EA613E" w:rsidP="008D5E14">
      <w:pPr>
        <w:numPr>
          <w:ilvl w:val="0"/>
          <w:numId w:val="3"/>
        </w:numPr>
        <w:spacing w:before="60" w:after="0" w:line="312" w:lineRule="auto"/>
        <w:ind w:left="567" w:hanging="283"/>
        <w:rPr>
          <w:rFonts w:eastAsia="Times New Roman" w:cs="Times New Roman"/>
          <w:color w:val="000000"/>
          <w:szCs w:val="28"/>
          <w:lang w:val="vi-VN"/>
        </w:rPr>
      </w:pPr>
      <w:r w:rsidRPr="00366B4C">
        <w:rPr>
          <w:rFonts w:eastAsia="Times New Roman" w:cs="Times New Roman"/>
          <w:i/>
          <w:color w:val="000000"/>
          <w:szCs w:val="28"/>
          <w:lang w:val="vi-VN"/>
        </w:rPr>
        <w:t>Cán bộ hướng dẫn:</w:t>
      </w:r>
      <w:r w:rsidRPr="00366B4C">
        <w:rPr>
          <w:rFonts w:eastAsia="Times New Roman" w:cs="Times New Roman"/>
          <w:color w:val="000000"/>
          <w:szCs w:val="28"/>
          <w:lang w:val="vi-VN"/>
        </w:rPr>
        <w:t xml:space="preserve">  TS. Lê Đức Dũng</w:t>
      </w:r>
    </w:p>
    <w:p w:rsidR="00EA613E" w:rsidRPr="00366B4C" w:rsidRDefault="00EA613E" w:rsidP="008D5E14">
      <w:pPr>
        <w:numPr>
          <w:ilvl w:val="0"/>
          <w:numId w:val="3"/>
        </w:numPr>
        <w:spacing w:before="60" w:after="0" w:line="312" w:lineRule="auto"/>
        <w:ind w:left="567" w:hanging="283"/>
        <w:rPr>
          <w:rFonts w:eastAsia="Times New Roman" w:cs="Times New Roman"/>
          <w:color w:val="000000"/>
          <w:szCs w:val="28"/>
          <w:lang w:val="vi-VN"/>
        </w:rPr>
      </w:pPr>
      <w:r w:rsidRPr="00366B4C">
        <w:rPr>
          <w:rFonts w:eastAsia="Times New Roman" w:cs="Times New Roman"/>
          <w:i/>
          <w:color w:val="000000"/>
          <w:szCs w:val="28"/>
          <w:lang w:val="vi-VN"/>
        </w:rPr>
        <w:t>Ngày giao đề tài:</w:t>
      </w:r>
      <w:r w:rsidR="001C5846" w:rsidRPr="00366B4C">
        <w:rPr>
          <w:rFonts w:eastAsia="Times New Roman" w:cs="Times New Roman"/>
          <w:color w:val="000000"/>
          <w:szCs w:val="28"/>
        </w:rPr>
        <w:t xml:space="preserve"> </w:t>
      </w:r>
      <w:r w:rsidR="0049708B" w:rsidRPr="00366B4C">
        <w:rPr>
          <w:rFonts w:eastAsia="Times New Roman" w:cs="Times New Roman"/>
          <w:color w:val="000000"/>
          <w:szCs w:val="28"/>
        </w:rPr>
        <w:t>08</w:t>
      </w:r>
      <w:r w:rsidR="001C5846" w:rsidRPr="00366B4C">
        <w:rPr>
          <w:rFonts w:eastAsia="Times New Roman" w:cs="Times New Roman"/>
          <w:color w:val="000000"/>
          <w:szCs w:val="28"/>
        </w:rPr>
        <w:t>/</w:t>
      </w:r>
      <w:r w:rsidR="0049708B" w:rsidRPr="00366B4C">
        <w:rPr>
          <w:rFonts w:eastAsia="Times New Roman" w:cs="Times New Roman"/>
          <w:color w:val="000000"/>
          <w:szCs w:val="28"/>
        </w:rPr>
        <w:t>10</w:t>
      </w:r>
      <w:r w:rsidR="001C5846" w:rsidRPr="00366B4C">
        <w:rPr>
          <w:rFonts w:eastAsia="Times New Roman" w:cs="Times New Roman"/>
          <w:color w:val="000000"/>
          <w:szCs w:val="28"/>
        </w:rPr>
        <w:t>/201</w:t>
      </w:r>
      <w:r w:rsidR="0049708B" w:rsidRPr="00366B4C">
        <w:rPr>
          <w:rFonts w:eastAsia="Times New Roman" w:cs="Times New Roman"/>
          <w:color w:val="000000"/>
          <w:szCs w:val="28"/>
        </w:rPr>
        <w:t>7</w:t>
      </w:r>
    </w:p>
    <w:p w:rsidR="00EA613E" w:rsidRPr="00366B4C" w:rsidRDefault="00EA613E" w:rsidP="008D5E14">
      <w:pPr>
        <w:numPr>
          <w:ilvl w:val="0"/>
          <w:numId w:val="3"/>
        </w:numPr>
        <w:spacing w:before="60" w:after="0" w:line="312" w:lineRule="auto"/>
        <w:ind w:left="567" w:hanging="283"/>
        <w:rPr>
          <w:rFonts w:eastAsia="Times New Roman" w:cs="Times New Roman"/>
          <w:color w:val="000000"/>
          <w:szCs w:val="28"/>
          <w:lang w:val="vi-VN"/>
        </w:rPr>
      </w:pPr>
      <w:r w:rsidRPr="00366B4C">
        <w:rPr>
          <w:rFonts w:eastAsia="Times New Roman" w:cs="Times New Roman"/>
          <w:i/>
          <w:color w:val="000000"/>
          <w:szCs w:val="28"/>
          <w:lang w:val="vi-VN"/>
        </w:rPr>
        <w:t>Ngày hoàn thành đề tài đồ án:</w:t>
      </w:r>
      <w:r w:rsidRPr="00366B4C">
        <w:rPr>
          <w:rFonts w:eastAsia="Times New Roman" w:cs="Times New Roman"/>
          <w:color w:val="000000"/>
          <w:szCs w:val="28"/>
          <w:lang w:val="vi-VN"/>
        </w:rPr>
        <w:t xml:space="preserve"> </w:t>
      </w:r>
      <w:r w:rsidR="0049708B" w:rsidRPr="00366B4C">
        <w:rPr>
          <w:rFonts w:eastAsia="Times New Roman" w:cs="Times New Roman"/>
          <w:color w:val="000000"/>
          <w:szCs w:val="28"/>
        </w:rPr>
        <w:t>..</w:t>
      </w:r>
      <w:r w:rsidR="001C5846" w:rsidRPr="00366B4C">
        <w:rPr>
          <w:rFonts w:eastAsia="Times New Roman" w:cs="Times New Roman"/>
          <w:color w:val="000000"/>
          <w:szCs w:val="28"/>
        </w:rPr>
        <w:t>/</w:t>
      </w:r>
      <w:r w:rsidR="0049708B" w:rsidRPr="00366B4C">
        <w:rPr>
          <w:rFonts w:eastAsia="Times New Roman" w:cs="Times New Roman"/>
          <w:color w:val="000000"/>
          <w:szCs w:val="28"/>
        </w:rPr>
        <w:t>..</w:t>
      </w:r>
      <w:r w:rsidR="001C5846" w:rsidRPr="00366B4C">
        <w:rPr>
          <w:rFonts w:eastAsia="Times New Roman" w:cs="Times New Roman"/>
          <w:color w:val="000000"/>
          <w:szCs w:val="28"/>
        </w:rPr>
        <w:t>/2017</w:t>
      </w:r>
    </w:p>
    <w:p w:rsidR="00EA613E" w:rsidRPr="00366B4C" w:rsidRDefault="00C479FD" w:rsidP="001C5846">
      <w:pPr>
        <w:spacing w:before="60" w:after="0" w:line="312" w:lineRule="auto"/>
        <w:jc w:val="right"/>
        <w:rPr>
          <w:rFonts w:eastAsia="Times New Roman" w:cs="Times New Roman"/>
          <w:i/>
          <w:color w:val="000000"/>
          <w:szCs w:val="28"/>
        </w:rPr>
      </w:pPr>
      <w:r w:rsidRPr="00366B4C">
        <w:rPr>
          <w:rFonts w:eastAsia="Times New Roman" w:cs="Times New Roman"/>
          <w:i/>
          <w:color w:val="000000"/>
          <w:szCs w:val="28"/>
          <w:lang w:val="vi-VN"/>
        </w:rPr>
        <w:t xml:space="preserve">Hà Nội, </w:t>
      </w:r>
      <w:r w:rsidR="006A17B7" w:rsidRPr="00366B4C">
        <w:rPr>
          <w:rFonts w:eastAsia="Times New Roman" w:cs="Times New Roman"/>
          <w:i/>
          <w:color w:val="000000"/>
          <w:szCs w:val="28"/>
        </w:rPr>
        <w:t>n</w:t>
      </w:r>
      <w:r w:rsidRPr="00366B4C">
        <w:rPr>
          <w:rFonts w:eastAsia="Times New Roman" w:cs="Times New Roman"/>
          <w:i/>
          <w:color w:val="000000"/>
          <w:szCs w:val="28"/>
          <w:lang w:val="vi-VN"/>
        </w:rPr>
        <w:t>gà</w:t>
      </w:r>
      <w:r w:rsidRPr="00366B4C">
        <w:rPr>
          <w:rFonts w:eastAsia="Times New Roman" w:cs="Times New Roman"/>
          <w:i/>
          <w:color w:val="000000"/>
          <w:szCs w:val="28"/>
        </w:rPr>
        <w:t xml:space="preserve">y </w:t>
      </w:r>
      <w:r w:rsidR="0049708B" w:rsidRPr="00366B4C">
        <w:rPr>
          <w:rFonts w:eastAsia="Times New Roman" w:cs="Times New Roman"/>
          <w:i/>
          <w:color w:val="000000"/>
          <w:szCs w:val="28"/>
        </w:rPr>
        <w:t>..</w:t>
      </w:r>
      <w:r w:rsidRPr="00366B4C">
        <w:rPr>
          <w:rFonts w:eastAsia="Times New Roman" w:cs="Times New Roman"/>
          <w:i/>
          <w:color w:val="000000"/>
          <w:szCs w:val="28"/>
        </w:rPr>
        <w:t xml:space="preserve"> </w:t>
      </w:r>
      <w:r w:rsidRPr="00366B4C">
        <w:rPr>
          <w:rFonts w:eastAsia="Times New Roman" w:cs="Times New Roman"/>
          <w:i/>
          <w:color w:val="000000"/>
          <w:szCs w:val="28"/>
          <w:lang w:val="vi-VN"/>
        </w:rPr>
        <w:t>thán</w:t>
      </w:r>
      <w:r w:rsidRPr="00366B4C">
        <w:rPr>
          <w:rFonts w:eastAsia="Times New Roman" w:cs="Times New Roman"/>
          <w:i/>
          <w:color w:val="000000"/>
          <w:szCs w:val="28"/>
        </w:rPr>
        <w:t xml:space="preserve">g </w:t>
      </w:r>
      <w:r w:rsidR="0049708B" w:rsidRPr="00366B4C">
        <w:rPr>
          <w:rFonts w:eastAsia="Times New Roman" w:cs="Times New Roman"/>
          <w:i/>
          <w:color w:val="000000"/>
          <w:szCs w:val="28"/>
        </w:rPr>
        <w:t>..</w:t>
      </w:r>
      <w:r w:rsidRPr="00366B4C">
        <w:rPr>
          <w:rFonts w:eastAsia="Times New Roman" w:cs="Times New Roman"/>
          <w:i/>
          <w:color w:val="000000"/>
          <w:szCs w:val="28"/>
        </w:rPr>
        <w:t xml:space="preserve"> </w:t>
      </w:r>
      <w:r w:rsidR="007222FE" w:rsidRPr="00366B4C">
        <w:rPr>
          <w:rFonts w:eastAsia="Times New Roman" w:cs="Times New Roman"/>
          <w:i/>
          <w:color w:val="000000"/>
          <w:szCs w:val="28"/>
          <w:lang w:val="vi-VN"/>
        </w:rPr>
        <w:t>năm 201</w:t>
      </w:r>
      <w:r w:rsidRPr="00366B4C">
        <w:rPr>
          <w:rFonts w:eastAsia="Times New Roman" w:cs="Times New Roman"/>
          <w:i/>
          <w:color w:val="000000"/>
          <w:szCs w:val="28"/>
        </w:rPr>
        <w:t>7</w:t>
      </w:r>
    </w:p>
    <w:tbl>
      <w:tblPr>
        <w:tblStyle w:val="Bang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EA613E" w:rsidRPr="00366B4C" w:rsidTr="00D41F62">
        <w:trPr>
          <w:jc w:val="center"/>
        </w:trPr>
        <w:tc>
          <w:tcPr>
            <w:tcW w:w="4502" w:type="dxa"/>
            <w:hideMark/>
          </w:tcPr>
          <w:p w:rsidR="00EA613E" w:rsidRPr="00366B4C" w:rsidRDefault="00EA613E" w:rsidP="00C479FD">
            <w:pPr>
              <w:spacing w:line="20" w:lineRule="atLeast"/>
              <w:jc w:val="center"/>
              <w:rPr>
                <w:color w:val="000000"/>
                <w:sz w:val="28"/>
                <w:szCs w:val="28"/>
              </w:rPr>
            </w:pPr>
            <w:r w:rsidRPr="00366B4C">
              <w:rPr>
                <w:color w:val="000000"/>
                <w:sz w:val="28"/>
                <w:szCs w:val="28"/>
                <w:lang w:val="vi-VN"/>
              </w:rPr>
              <w:t>CHỦ NHIỆM BỘ MÔN</w:t>
            </w:r>
          </w:p>
          <w:p w:rsidR="00C479FD" w:rsidRPr="00366B4C" w:rsidRDefault="00C479FD" w:rsidP="00C479FD">
            <w:pPr>
              <w:spacing w:line="20" w:lineRule="atLeast"/>
              <w:jc w:val="center"/>
              <w:rPr>
                <w:i/>
                <w:color w:val="000000"/>
                <w:sz w:val="28"/>
                <w:szCs w:val="28"/>
              </w:rPr>
            </w:pPr>
            <w:r w:rsidRPr="00366B4C">
              <w:rPr>
                <w:i/>
                <w:color w:val="000000"/>
                <w:sz w:val="28"/>
                <w:szCs w:val="28"/>
              </w:rPr>
              <w:t>(Ký và ghi rõ họ tên)</w:t>
            </w:r>
          </w:p>
        </w:tc>
        <w:tc>
          <w:tcPr>
            <w:tcW w:w="4502" w:type="dxa"/>
            <w:hideMark/>
          </w:tcPr>
          <w:p w:rsidR="00EA613E" w:rsidRPr="00366B4C" w:rsidRDefault="00EA613E" w:rsidP="00C479FD">
            <w:pPr>
              <w:spacing w:line="20" w:lineRule="atLeast"/>
              <w:jc w:val="center"/>
              <w:rPr>
                <w:color w:val="000000"/>
                <w:sz w:val="28"/>
                <w:szCs w:val="28"/>
              </w:rPr>
            </w:pPr>
            <w:r w:rsidRPr="00366B4C">
              <w:rPr>
                <w:color w:val="000000"/>
                <w:sz w:val="28"/>
                <w:szCs w:val="28"/>
                <w:lang w:val="vi-VN"/>
              </w:rPr>
              <w:t>CÁN BỘ HƯỚNG DẪN</w:t>
            </w:r>
          </w:p>
          <w:p w:rsidR="00C479FD" w:rsidRPr="00366B4C" w:rsidRDefault="00C479FD" w:rsidP="00C479FD">
            <w:pPr>
              <w:spacing w:line="20" w:lineRule="atLeast"/>
              <w:jc w:val="center"/>
              <w:rPr>
                <w:i/>
                <w:color w:val="000000"/>
                <w:sz w:val="28"/>
                <w:szCs w:val="28"/>
              </w:rPr>
            </w:pPr>
            <w:r w:rsidRPr="00366B4C">
              <w:rPr>
                <w:i/>
                <w:color w:val="000000"/>
                <w:sz w:val="28"/>
                <w:szCs w:val="28"/>
              </w:rPr>
              <w:t>(Ký và ghi rõ họ tên)</w:t>
            </w:r>
          </w:p>
        </w:tc>
      </w:tr>
    </w:tbl>
    <w:p w:rsidR="00432C97" w:rsidRPr="00366B4C" w:rsidRDefault="00432C97" w:rsidP="00096B84">
      <w:pPr>
        <w:spacing w:before="60" w:after="0" w:line="312" w:lineRule="auto"/>
        <w:jc w:val="left"/>
        <w:rPr>
          <w:rFonts w:cs="Times New Roman"/>
          <w:szCs w:val="28"/>
        </w:rPr>
      </w:pPr>
      <w:bookmarkStart w:id="1" w:name="_Toc453305238"/>
    </w:p>
    <w:p w:rsidR="00432C97" w:rsidRPr="00366B4C" w:rsidRDefault="00432C97" w:rsidP="00096B84">
      <w:pPr>
        <w:pStyle w:val="Heading1"/>
        <w:numPr>
          <w:ilvl w:val="0"/>
          <w:numId w:val="0"/>
        </w:numPr>
        <w:spacing w:line="312" w:lineRule="auto"/>
        <w:rPr>
          <w:rFonts w:cs="Times New Roman"/>
          <w:lang w:val="vi-VN"/>
        </w:rPr>
      </w:pPr>
      <w:bookmarkStart w:id="2" w:name="_Toc484681116"/>
      <w:bookmarkStart w:id="3" w:name="_Toc497647974"/>
      <w:r w:rsidRPr="00366B4C">
        <w:rPr>
          <w:rFonts w:cs="Times New Roman"/>
          <w:lang w:val="vi-VN"/>
        </w:rPr>
        <w:lastRenderedPageBreak/>
        <w:t>LỜI CẢM ƠN</w:t>
      </w:r>
      <w:bookmarkEnd w:id="1"/>
      <w:bookmarkEnd w:id="2"/>
      <w:bookmarkEnd w:id="3"/>
    </w:p>
    <w:p w:rsidR="008E70A7" w:rsidRPr="00366B4C" w:rsidRDefault="00432C97" w:rsidP="008E70A7">
      <w:pPr>
        <w:spacing w:before="60" w:after="0" w:line="312" w:lineRule="auto"/>
        <w:rPr>
          <w:rFonts w:eastAsia="Times New Roman" w:cs="Times New Roman"/>
          <w:szCs w:val="28"/>
          <w:lang w:val="vi-VN"/>
        </w:rPr>
      </w:pPr>
      <w:r w:rsidRPr="00366B4C">
        <w:rPr>
          <w:rFonts w:eastAsia="Times New Roman" w:cs="Times New Roman"/>
          <w:b/>
          <w:szCs w:val="28"/>
          <w:lang w:val="vi-VN"/>
        </w:rPr>
        <w:tab/>
      </w:r>
      <w:r w:rsidR="008E70A7" w:rsidRPr="00366B4C">
        <w:rPr>
          <w:rFonts w:eastAsia="Times New Roman" w:cs="Times New Roman"/>
          <w:szCs w:val="28"/>
          <w:lang w:val="vi-VN"/>
        </w:rPr>
        <w:t xml:space="preserve">Lời đầu tiên, em xin cảm ơn thầy </w:t>
      </w:r>
      <w:r w:rsidR="008E70A7" w:rsidRPr="00366B4C">
        <w:rPr>
          <w:rFonts w:eastAsia="Times New Roman" w:cs="Times New Roman"/>
          <w:szCs w:val="28"/>
          <w:lang w:val="en-CA"/>
        </w:rPr>
        <w:t xml:space="preserve">Lê Đức Dũng </w:t>
      </w:r>
      <w:r w:rsidR="008E70A7" w:rsidRPr="00366B4C">
        <w:rPr>
          <w:rFonts w:eastAsia="Times New Roman" w:cs="Times New Roman"/>
          <w:szCs w:val="28"/>
          <w:lang w:val="vi-VN"/>
        </w:rPr>
        <w:t>đã tận tình hướng dẫn em trong suốt quá trình học tập, thực tập và thực hiện đồ án tốt nghiệp này. Những lời nhận xét, góp ý của thầy đã giúp em có được định hướng đúng đắn, đồng thời nhận ra những khuyết điểm còn tồn tại của đồ án để kịp thời sửa chữa, bổ sung và có được kết quả tốt nhất.</w:t>
      </w:r>
    </w:p>
    <w:p w:rsidR="008E70A7" w:rsidRPr="00366B4C" w:rsidRDefault="008E70A7" w:rsidP="008E70A7">
      <w:pPr>
        <w:spacing w:before="60" w:after="0" w:line="312" w:lineRule="auto"/>
        <w:rPr>
          <w:rFonts w:eastAsia="Times New Roman" w:cs="Times New Roman"/>
          <w:szCs w:val="28"/>
          <w:lang w:val="vi-VN"/>
        </w:rPr>
      </w:pPr>
      <w:r w:rsidRPr="00366B4C">
        <w:rPr>
          <w:rFonts w:eastAsia="Times New Roman" w:cs="Times New Roman"/>
          <w:szCs w:val="28"/>
          <w:lang w:val="vi-VN"/>
        </w:rPr>
        <w:t xml:space="preserve">Em xin gửi lời cảm ơn đến các thầy cô giáo, giảng viên của trường Đại Học Bách Khoa Hà Nội, </w:t>
      </w:r>
      <w:r w:rsidRPr="00366B4C">
        <w:rPr>
          <w:rFonts w:eastAsia="Times New Roman" w:cs="Times New Roman"/>
          <w:szCs w:val="28"/>
          <w:lang w:val="en-CA"/>
        </w:rPr>
        <w:t xml:space="preserve">đặc biệt là </w:t>
      </w:r>
      <w:r w:rsidRPr="00366B4C">
        <w:rPr>
          <w:rFonts w:eastAsia="Times New Roman" w:cs="Times New Roman"/>
          <w:szCs w:val="28"/>
          <w:lang w:val="vi-VN"/>
        </w:rPr>
        <w:t>các thầy cô trong Viện Khoa học và Công nghệ Nhiệt – Lạnh đã truyền đạt kiến thức và cho em rất nhiều bài học bổ ích trong suốt 5 năm học qua.</w:t>
      </w:r>
    </w:p>
    <w:p w:rsidR="008E70A7" w:rsidRPr="00366B4C" w:rsidRDefault="008E70A7" w:rsidP="008E70A7">
      <w:pPr>
        <w:spacing w:before="60" w:after="0" w:line="312" w:lineRule="auto"/>
        <w:rPr>
          <w:rFonts w:eastAsia="Times New Roman" w:cs="Times New Roman"/>
          <w:szCs w:val="28"/>
          <w:lang w:val="vi-VN"/>
        </w:rPr>
      </w:pPr>
      <w:r w:rsidRPr="00366B4C">
        <w:rPr>
          <w:rFonts w:eastAsia="Times New Roman" w:cs="Times New Roman"/>
          <w:szCs w:val="28"/>
          <w:lang w:val="en-CA"/>
        </w:rPr>
        <w:t>Sau quá trình làm đồ án tốt nghiệp này</w:t>
      </w:r>
      <w:r w:rsidRPr="00366B4C">
        <w:rPr>
          <w:rFonts w:eastAsia="Times New Roman" w:cs="Times New Roman"/>
          <w:szCs w:val="28"/>
          <w:lang w:val="vi-VN"/>
        </w:rPr>
        <w:t xml:space="preserve"> em đã có </w:t>
      </w:r>
      <w:r w:rsidRPr="00366B4C">
        <w:rPr>
          <w:rFonts w:eastAsia="Times New Roman" w:cs="Times New Roman"/>
          <w:szCs w:val="28"/>
          <w:lang w:val="en-CA"/>
        </w:rPr>
        <w:t>them được nhiều</w:t>
      </w:r>
      <w:r w:rsidRPr="00366B4C">
        <w:rPr>
          <w:rFonts w:eastAsia="Times New Roman" w:cs="Times New Roman"/>
          <w:szCs w:val="28"/>
          <w:lang w:val="vi-VN"/>
        </w:rPr>
        <w:t xml:space="preserve"> kiến thức bổ ích và kinh nghiệm quý giá.</w:t>
      </w:r>
    </w:p>
    <w:p w:rsidR="008E70A7" w:rsidRPr="00366B4C" w:rsidRDefault="008E70A7" w:rsidP="008E70A7">
      <w:pPr>
        <w:spacing w:before="60" w:after="0" w:line="312" w:lineRule="auto"/>
        <w:rPr>
          <w:rFonts w:eastAsia="Times New Roman" w:cs="Times New Roman"/>
          <w:szCs w:val="28"/>
          <w:lang w:val="vi-VN"/>
        </w:rPr>
      </w:pPr>
      <w:r w:rsidRPr="00366B4C">
        <w:rPr>
          <w:rFonts w:eastAsia="Times New Roman" w:cs="Times New Roman"/>
          <w:szCs w:val="28"/>
          <w:lang w:val="vi-VN"/>
        </w:rPr>
        <w:t xml:space="preserve"> Mặc dù đã rất cố gắng nhưng với việc lần đầu tiên thiết kế một công trình lớn và kinh nghiệm thực tế còn hạn chế nên đồ án này không tránh khỏi những sai sót, em rất mong nhận được những góp ý từ các thầy cô và các bạn. </w:t>
      </w:r>
    </w:p>
    <w:p w:rsidR="00432C97" w:rsidRPr="00366B4C" w:rsidRDefault="008E70A7" w:rsidP="008E70A7">
      <w:pPr>
        <w:spacing w:before="60" w:after="0" w:line="312" w:lineRule="auto"/>
        <w:rPr>
          <w:rFonts w:eastAsia="Times New Roman" w:cs="Times New Roman"/>
          <w:szCs w:val="28"/>
          <w:lang w:val="vi-VN"/>
        </w:rPr>
      </w:pPr>
      <w:r w:rsidRPr="00366B4C">
        <w:rPr>
          <w:rFonts w:eastAsia="Times New Roman" w:cs="Times New Roman"/>
          <w:szCs w:val="28"/>
          <w:lang w:val="vi-VN"/>
        </w:rPr>
        <w:t>Em chân thành cảm ơn.</w:t>
      </w:r>
      <w:r w:rsidR="00432C97" w:rsidRPr="00366B4C">
        <w:rPr>
          <w:rFonts w:eastAsia="Times New Roman" w:cs="Times New Roman"/>
          <w:szCs w:val="28"/>
          <w:lang w:val="vi-VN"/>
        </w:rPr>
        <w:br w:type="page"/>
      </w:r>
    </w:p>
    <w:p w:rsidR="00432C97" w:rsidRPr="00366B4C" w:rsidRDefault="00432C97" w:rsidP="00096B84">
      <w:pPr>
        <w:pStyle w:val="Heading1"/>
        <w:numPr>
          <w:ilvl w:val="0"/>
          <w:numId w:val="0"/>
        </w:numPr>
        <w:spacing w:line="312" w:lineRule="auto"/>
        <w:rPr>
          <w:rFonts w:cs="Times New Roman"/>
          <w:lang w:val="vi-VN"/>
        </w:rPr>
      </w:pPr>
      <w:bookmarkStart w:id="4" w:name="_Toc453305239"/>
      <w:bookmarkStart w:id="5" w:name="_Toc484681117"/>
      <w:bookmarkStart w:id="6" w:name="_Toc497647975"/>
      <w:r w:rsidRPr="00366B4C">
        <w:rPr>
          <w:rFonts w:cs="Times New Roman"/>
          <w:lang w:val="vi-VN"/>
        </w:rPr>
        <w:lastRenderedPageBreak/>
        <w:t>LỜI CAM ĐOAN</w:t>
      </w:r>
      <w:bookmarkEnd w:id="4"/>
      <w:bookmarkEnd w:id="5"/>
      <w:bookmarkEnd w:id="6"/>
    </w:p>
    <w:p w:rsidR="00432C97" w:rsidRPr="00366B4C" w:rsidRDefault="007222FE" w:rsidP="00096B84">
      <w:pPr>
        <w:spacing w:before="60" w:after="0" w:line="312" w:lineRule="auto"/>
        <w:ind w:firstLine="567"/>
        <w:rPr>
          <w:rFonts w:eastAsia="Times New Roman" w:cs="Times New Roman"/>
          <w:szCs w:val="28"/>
          <w:lang w:val="vi-VN"/>
        </w:rPr>
      </w:pPr>
      <w:r w:rsidRPr="00366B4C">
        <w:rPr>
          <w:rFonts w:eastAsia="Times New Roman" w:cs="Times New Roman"/>
          <w:szCs w:val="28"/>
        </w:rPr>
        <w:t xml:space="preserve">Em </w:t>
      </w:r>
      <w:r w:rsidR="00432C97" w:rsidRPr="00366B4C">
        <w:rPr>
          <w:rFonts w:eastAsia="Times New Roman" w:cs="Times New Roman"/>
          <w:szCs w:val="28"/>
          <w:lang w:val="vi-VN"/>
        </w:rPr>
        <w:t xml:space="preserve">xin cam đoan bản đồ án này do </w:t>
      </w:r>
      <w:r w:rsidR="00BA7C61" w:rsidRPr="00366B4C">
        <w:rPr>
          <w:rFonts w:eastAsia="Times New Roman" w:cs="Times New Roman"/>
          <w:szCs w:val="28"/>
        </w:rPr>
        <w:t>em</w:t>
      </w:r>
      <w:r w:rsidR="00432C97" w:rsidRPr="00366B4C">
        <w:rPr>
          <w:rFonts w:eastAsia="Times New Roman" w:cs="Times New Roman"/>
          <w:szCs w:val="28"/>
          <w:lang w:val="vi-VN"/>
        </w:rPr>
        <w:t xml:space="preserve"> tự tính toán, thiết kế và nghiên cứu dưới sự hướng dẫn của thầy giáo TS. Lê Đức Dũng.</w:t>
      </w:r>
    </w:p>
    <w:p w:rsidR="00432C97" w:rsidRPr="00366B4C" w:rsidRDefault="00432C97" w:rsidP="00096B84">
      <w:pPr>
        <w:spacing w:before="60" w:after="0" w:line="312" w:lineRule="auto"/>
        <w:ind w:firstLine="567"/>
        <w:rPr>
          <w:rFonts w:eastAsia="Times New Roman" w:cs="Times New Roman"/>
          <w:szCs w:val="28"/>
          <w:lang w:val="vi-VN"/>
        </w:rPr>
      </w:pPr>
      <w:r w:rsidRPr="00366B4C">
        <w:rPr>
          <w:rFonts w:eastAsia="Times New Roman" w:cs="Times New Roman"/>
          <w:szCs w:val="28"/>
          <w:lang w:val="vi-VN"/>
        </w:rPr>
        <w:t xml:space="preserve">Để hoàn thành đồ án này, </w:t>
      </w:r>
      <w:r w:rsidR="007222FE" w:rsidRPr="00366B4C">
        <w:rPr>
          <w:rFonts w:eastAsia="Times New Roman" w:cs="Times New Roman"/>
          <w:szCs w:val="28"/>
        </w:rPr>
        <w:t>em</w:t>
      </w:r>
      <w:r w:rsidRPr="00366B4C">
        <w:rPr>
          <w:rFonts w:eastAsia="Times New Roman" w:cs="Times New Roman"/>
          <w:szCs w:val="28"/>
          <w:lang w:val="vi-VN"/>
        </w:rPr>
        <w:t xml:space="preserve"> chỉ sử dụng các tài liệu đã ghi trong mục tài liệu tham khảo. Ngoài ra không sử dụng bất cứ tài liệu nào khác mà không được ghi.</w:t>
      </w:r>
    </w:p>
    <w:p w:rsidR="00432C97" w:rsidRPr="00366B4C" w:rsidRDefault="00432C97" w:rsidP="00096B84">
      <w:pPr>
        <w:spacing w:before="60" w:after="0" w:line="312" w:lineRule="auto"/>
        <w:ind w:firstLine="567"/>
        <w:rPr>
          <w:rFonts w:eastAsia="Times New Roman" w:cs="Times New Roman"/>
          <w:szCs w:val="28"/>
          <w:lang w:val="vi-VN"/>
        </w:rPr>
      </w:pPr>
      <w:r w:rsidRPr="00366B4C">
        <w:rPr>
          <w:rFonts w:eastAsia="Times New Roman" w:cs="Times New Roman"/>
          <w:szCs w:val="28"/>
          <w:lang w:val="vi-VN"/>
        </w:rPr>
        <w:t xml:space="preserve">Nếu sai </w:t>
      </w:r>
      <w:r w:rsidR="007222FE" w:rsidRPr="00366B4C">
        <w:rPr>
          <w:rFonts w:eastAsia="Times New Roman" w:cs="Times New Roman"/>
          <w:szCs w:val="28"/>
        </w:rPr>
        <w:t xml:space="preserve">em </w:t>
      </w:r>
      <w:r w:rsidRPr="00366B4C">
        <w:rPr>
          <w:rFonts w:eastAsia="Times New Roman" w:cs="Times New Roman"/>
          <w:szCs w:val="28"/>
          <w:lang w:val="vi-VN"/>
        </w:rPr>
        <w:t>xin chịu mọi hình thức kỷ luật theo quy định.</w:t>
      </w:r>
    </w:p>
    <w:p w:rsidR="00432C97" w:rsidRPr="00366B4C" w:rsidRDefault="00432C97" w:rsidP="00096B84">
      <w:pPr>
        <w:spacing w:before="60" w:after="0" w:line="312" w:lineRule="auto"/>
        <w:ind w:firstLine="567"/>
        <w:rPr>
          <w:rFonts w:eastAsia="Times New Roman" w:cs="Times New Roman"/>
          <w:szCs w:val="28"/>
          <w:lang w:val="vi-VN"/>
        </w:rPr>
      </w:pPr>
    </w:p>
    <w:tbl>
      <w:tblPr>
        <w:tblStyle w:val="Bang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1"/>
        <w:gridCol w:w="3001"/>
        <w:gridCol w:w="3002"/>
      </w:tblGrid>
      <w:tr w:rsidR="00432C97" w:rsidRPr="00366B4C" w:rsidTr="00432C97">
        <w:tc>
          <w:tcPr>
            <w:tcW w:w="3001" w:type="dxa"/>
          </w:tcPr>
          <w:p w:rsidR="00432C97" w:rsidRPr="00366B4C" w:rsidRDefault="00432C97" w:rsidP="00096B84">
            <w:pPr>
              <w:spacing w:before="60" w:line="312" w:lineRule="auto"/>
              <w:jc w:val="right"/>
              <w:rPr>
                <w:sz w:val="28"/>
                <w:szCs w:val="28"/>
                <w:lang w:val="vi-VN"/>
              </w:rPr>
            </w:pPr>
          </w:p>
        </w:tc>
        <w:tc>
          <w:tcPr>
            <w:tcW w:w="3001" w:type="dxa"/>
          </w:tcPr>
          <w:p w:rsidR="00432C97" w:rsidRPr="00366B4C" w:rsidRDefault="00432C97" w:rsidP="00096B84">
            <w:pPr>
              <w:spacing w:before="60" w:line="312" w:lineRule="auto"/>
              <w:jc w:val="right"/>
              <w:rPr>
                <w:sz w:val="28"/>
                <w:szCs w:val="28"/>
                <w:lang w:val="vi-VN"/>
              </w:rPr>
            </w:pPr>
          </w:p>
        </w:tc>
        <w:tc>
          <w:tcPr>
            <w:tcW w:w="3002" w:type="dxa"/>
          </w:tcPr>
          <w:p w:rsidR="00432C97" w:rsidRPr="00366B4C" w:rsidRDefault="00432C97" w:rsidP="00096B84">
            <w:pPr>
              <w:spacing w:before="60" w:line="312" w:lineRule="auto"/>
              <w:jc w:val="center"/>
              <w:rPr>
                <w:sz w:val="28"/>
                <w:szCs w:val="28"/>
                <w:lang w:val="vi-VN"/>
              </w:rPr>
            </w:pPr>
            <w:r w:rsidRPr="00366B4C">
              <w:rPr>
                <w:sz w:val="28"/>
                <w:szCs w:val="28"/>
                <w:lang w:val="vi-VN"/>
              </w:rPr>
              <w:t>Sinh viên thực hiện</w:t>
            </w:r>
          </w:p>
          <w:p w:rsidR="00432C97" w:rsidRPr="00366B4C" w:rsidRDefault="00432C97" w:rsidP="00096B84">
            <w:pPr>
              <w:spacing w:before="60" w:line="312" w:lineRule="auto"/>
              <w:rPr>
                <w:sz w:val="28"/>
                <w:szCs w:val="28"/>
                <w:lang w:val="vi-VN"/>
              </w:rPr>
            </w:pPr>
          </w:p>
          <w:p w:rsidR="00BA7C61" w:rsidRPr="00366B4C" w:rsidRDefault="00BA7C61" w:rsidP="00096B84">
            <w:pPr>
              <w:spacing w:before="60" w:line="312" w:lineRule="auto"/>
              <w:rPr>
                <w:sz w:val="28"/>
                <w:szCs w:val="28"/>
              </w:rPr>
            </w:pPr>
          </w:p>
          <w:p w:rsidR="00432C97" w:rsidRPr="00366B4C" w:rsidRDefault="00432C97" w:rsidP="00096B84">
            <w:pPr>
              <w:spacing w:before="60" w:line="312" w:lineRule="auto"/>
              <w:jc w:val="center"/>
              <w:rPr>
                <w:sz w:val="28"/>
                <w:szCs w:val="28"/>
              </w:rPr>
            </w:pPr>
            <w:r w:rsidRPr="00366B4C">
              <w:rPr>
                <w:sz w:val="28"/>
                <w:szCs w:val="28"/>
              </w:rPr>
              <w:t xml:space="preserve">Nguyễn </w:t>
            </w:r>
            <w:r w:rsidR="008E70A7" w:rsidRPr="00366B4C">
              <w:rPr>
                <w:sz w:val="28"/>
                <w:szCs w:val="28"/>
              </w:rPr>
              <w:t xml:space="preserve"> Mạnh Cường</w:t>
            </w:r>
          </w:p>
        </w:tc>
      </w:tr>
    </w:tbl>
    <w:p w:rsidR="00432C97" w:rsidRPr="00366B4C" w:rsidRDefault="00432C97" w:rsidP="00096B84">
      <w:pPr>
        <w:spacing w:before="60" w:after="0" w:line="312" w:lineRule="auto"/>
        <w:jc w:val="left"/>
        <w:rPr>
          <w:rFonts w:eastAsia="Times New Roman" w:cs="Times New Roman"/>
          <w:szCs w:val="28"/>
          <w:lang w:val="vi-VN"/>
        </w:rPr>
      </w:pPr>
    </w:p>
    <w:p w:rsidR="00432C97" w:rsidRPr="00366B4C" w:rsidRDefault="00432C97" w:rsidP="00096B84">
      <w:pPr>
        <w:spacing w:before="60" w:after="0" w:line="312" w:lineRule="auto"/>
        <w:jc w:val="left"/>
        <w:rPr>
          <w:rFonts w:eastAsia="Calibri" w:cs="Times New Roman"/>
          <w:b/>
          <w:szCs w:val="28"/>
        </w:rPr>
      </w:pPr>
      <w:r w:rsidRPr="00366B4C">
        <w:rPr>
          <w:rFonts w:eastAsia="Calibri" w:cs="Times New Roman"/>
          <w:b/>
          <w:szCs w:val="28"/>
        </w:rPr>
        <w:br w:type="page"/>
      </w:r>
    </w:p>
    <w:bookmarkEnd w:id="0" w:displacedByCustomXml="next"/>
    <w:sdt>
      <w:sdtPr>
        <w:rPr>
          <w:rFonts w:ascii="Times New Roman" w:eastAsiaTheme="minorHAnsi" w:hAnsi="Times New Roman" w:cs="Times New Roman"/>
          <w:b w:val="0"/>
          <w:bCs w:val="0"/>
          <w:color w:val="auto"/>
          <w:szCs w:val="22"/>
          <w:lang w:eastAsia="en-US"/>
        </w:rPr>
        <w:id w:val="-170032340"/>
        <w:docPartObj>
          <w:docPartGallery w:val="Table of Contents"/>
          <w:docPartUnique/>
        </w:docPartObj>
      </w:sdtPr>
      <w:sdtEndPr>
        <w:rPr>
          <w:noProof/>
        </w:rPr>
      </w:sdtEndPr>
      <w:sdtContent>
        <w:p w:rsidR="009322F0" w:rsidRPr="00366B4C" w:rsidRDefault="009322F0" w:rsidP="009322F0">
          <w:pPr>
            <w:pStyle w:val="TOCHeading"/>
            <w:jc w:val="center"/>
            <w:rPr>
              <w:rFonts w:ascii="Times New Roman" w:hAnsi="Times New Roman" w:cs="Times New Roman"/>
              <w:color w:val="000000" w:themeColor="text1"/>
            </w:rPr>
          </w:pPr>
          <w:r w:rsidRPr="00366B4C">
            <w:rPr>
              <w:rFonts w:ascii="Times New Roman" w:hAnsi="Times New Roman" w:cs="Times New Roman"/>
              <w:color w:val="000000" w:themeColor="text1"/>
            </w:rPr>
            <w:t>MỤC LỤC</w:t>
          </w:r>
        </w:p>
        <w:p w:rsidR="00141CC3" w:rsidRDefault="009322F0">
          <w:pPr>
            <w:pStyle w:val="TOC1"/>
            <w:tabs>
              <w:tab w:val="right" w:leader="dot" w:pos="9111"/>
            </w:tabs>
            <w:rPr>
              <w:rFonts w:asciiTheme="minorHAnsi" w:eastAsiaTheme="minorEastAsia" w:hAnsiTheme="minorHAnsi"/>
              <w:noProof/>
              <w:sz w:val="22"/>
              <w:lang w:val="en-CA" w:eastAsia="en-CA"/>
            </w:rPr>
          </w:pPr>
          <w:r w:rsidRPr="00366B4C">
            <w:rPr>
              <w:rFonts w:cs="Times New Roman"/>
              <w:szCs w:val="28"/>
            </w:rPr>
            <w:fldChar w:fldCharType="begin"/>
          </w:r>
          <w:r w:rsidRPr="00366B4C">
            <w:rPr>
              <w:rFonts w:cs="Times New Roman"/>
              <w:szCs w:val="28"/>
            </w:rPr>
            <w:instrText xml:space="preserve"> TOC \o "1-3" \h \z \u </w:instrText>
          </w:r>
          <w:r w:rsidRPr="00366B4C">
            <w:rPr>
              <w:rFonts w:cs="Times New Roman"/>
              <w:szCs w:val="28"/>
            </w:rPr>
            <w:fldChar w:fldCharType="separate"/>
          </w:r>
          <w:hyperlink w:anchor="_Toc497647974" w:history="1">
            <w:r w:rsidR="00141CC3" w:rsidRPr="00214D78">
              <w:rPr>
                <w:rStyle w:val="Hyperlink"/>
                <w:rFonts w:cs="Times New Roman"/>
                <w:noProof/>
                <w:lang w:val="vi-VN"/>
              </w:rPr>
              <w:t>LỜI CẢM ƠN</w:t>
            </w:r>
            <w:r w:rsidR="00141CC3">
              <w:rPr>
                <w:noProof/>
                <w:webHidden/>
              </w:rPr>
              <w:tab/>
            </w:r>
            <w:r w:rsidR="00141CC3">
              <w:rPr>
                <w:noProof/>
                <w:webHidden/>
              </w:rPr>
              <w:fldChar w:fldCharType="begin"/>
            </w:r>
            <w:r w:rsidR="00141CC3">
              <w:rPr>
                <w:noProof/>
                <w:webHidden/>
              </w:rPr>
              <w:instrText xml:space="preserve"> PAGEREF _Toc497647974 \h </w:instrText>
            </w:r>
            <w:r w:rsidR="00141CC3">
              <w:rPr>
                <w:noProof/>
                <w:webHidden/>
              </w:rPr>
            </w:r>
            <w:r w:rsidR="00141CC3">
              <w:rPr>
                <w:noProof/>
                <w:webHidden/>
              </w:rPr>
              <w:fldChar w:fldCharType="separate"/>
            </w:r>
            <w:r w:rsidR="00141CC3">
              <w:rPr>
                <w:noProof/>
                <w:webHidden/>
              </w:rPr>
              <w:t>3</w:t>
            </w:r>
            <w:r w:rsidR="00141CC3">
              <w:rPr>
                <w:noProof/>
                <w:webHidden/>
              </w:rPr>
              <w:fldChar w:fldCharType="end"/>
            </w:r>
          </w:hyperlink>
        </w:p>
        <w:p w:rsidR="00141CC3" w:rsidRDefault="00C20047">
          <w:pPr>
            <w:pStyle w:val="TOC1"/>
            <w:tabs>
              <w:tab w:val="right" w:leader="dot" w:pos="9111"/>
            </w:tabs>
            <w:rPr>
              <w:rFonts w:asciiTheme="minorHAnsi" w:eastAsiaTheme="minorEastAsia" w:hAnsiTheme="minorHAnsi"/>
              <w:noProof/>
              <w:sz w:val="22"/>
              <w:lang w:val="en-CA" w:eastAsia="en-CA"/>
            </w:rPr>
          </w:pPr>
          <w:hyperlink w:anchor="_Toc497647975" w:history="1">
            <w:r w:rsidR="00141CC3" w:rsidRPr="00214D78">
              <w:rPr>
                <w:rStyle w:val="Hyperlink"/>
                <w:rFonts w:cs="Times New Roman"/>
                <w:noProof/>
                <w:lang w:val="vi-VN"/>
              </w:rPr>
              <w:t>LỜI CAM ĐOAN</w:t>
            </w:r>
            <w:r w:rsidR="00141CC3">
              <w:rPr>
                <w:noProof/>
                <w:webHidden/>
              </w:rPr>
              <w:tab/>
            </w:r>
            <w:r w:rsidR="00141CC3">
              <w:rPr>
                <w:noProof/>
                <w:webHidden/>
              </w:rPr>
              <w:fldChar w:fldCharType="begin"/>
            </w:r>
            <w:r w:rsidR="00141CC3">
              <w:rPr>
                <w:noProof/>
                <w:webHidden/>
              </w:rPr>
              <w:instrText xml:space="preserve"> PAGEREF _Toc497647975 \h </w:instrText>
            </w:r>
            <w:r w:rsidR="00141CC3">
              <w:rPr>
                <w:noProof/>
                <w:webHidden/>
              </w:rPr>
            </w:r>
            <w:r w:rsidR="00141CC3">
              <w:rPr>
                <w:noProof/>
                <w:webHidden/>
              </w:rPr>
              <w:fldChar w:fldCharType="separate"/>
            </w:r>
            <w:r w:rsidR="00141CC3">
              <w:rPr>
                <w:noProof/>
                <w:webHidden/>
              </w:rPr>
              <w:t>4</w:t>
            </w:r>
            <w:r w:rsidR="00141CC3">
              <w:rPr>
                <w:noProof/>
                <w:webHidden/>
              </w:rPr>
              <w:fldChar w:fldCharType="end"/>
            </w:r>
          </w:hyperlink>
        </w:p>
        <w:p w:rsidR="00141CC3" w:rsidRDefault="00C20047">
          <w:pPr>
            <w:pStyle w:val="TOC1"/>
            <w:tabs>
              <w:tab w:val="right" w:leader="dot" w:pos="9111"/>
            </w:tabs>
            <w:rPr>
              <w:rFonts w:asciiTheme="minorHAnsi" w:eastAsiaTheme="minorEastAsia" w:hAnsiTheme="minorHAnsi"/>
              <w:noProof/>
              <w:sz w:val="22"/>
              <w:lang w:val="en-CA" w:eastAsia="en-CA"/>
            </w:rPr>
          </w:pPr>
          <w:hyperlink w:anchor="_Toc497647976" w:history="1">
            <w:r w:rsidR="00141CC3" w:rsidRPr="00214D78">
              <w:rPr>
                <w:rStyle w:val="Hyperlink"/>
                <w:rFonts w:cs="Times New Roman"/>
                <w:noProof/>
              </w:rPr>
              <w:t>PHẦN 1</w:t>
            </w:r>
            <w:r w:rsidR="00141CC3">
              <w:rPr>
                <w:noProof/>
                <w:webHidden/>
              </w:rPr>
              <w:tab/>
            </w:r>
            <w:r w:rsidR="00141CC3">
              <w:rPr>
                <w:noProof/>
                <w:webHidden/>
              </w:rPr>
              <w:fldChar w:fldCharType="begin"/>
            </w:r>
            <w:r w:rsidR="00141CC3">
              <w:rPr>
                <w:noProof/>
                <w:webHidden/>
              </w:rPr>
              <w:instrText xml:space="preserve"> PAGEREF _Toc497647976 \h </w:instrText>
            </w:r>
            <w:r w:rsidR="00141CC3">
              <w:rPr>
                <w:noProof/>
                <w:webHidden/>
              </w:rPr>
            </w:r>
            <w:r w:rsidR="00141CC3">
              <w:rPr>
                <w:noProof/>
                <w:webHidden/>
              </w:rPr>
              <w:fldChar w:fldCharType="separate"/>
            </w:r>
            <w:r w:rsidR="00141CC3">
              <w:rPr>
                <w:noProof/>
                <w:webHidden/>
              </w:rPr>
              <w:t>1</w:t>
            </w:r>
            <w:r w:rsidR="00141CC3">
              <w:rPr>
                <w:noProof/>
                <w:webHidden/>
              </w:rPr>
              <w:fldChar w:fldCharType="end"/>
            </w:r>
          </w:hyperlink>
        </w:p>
        <w:p w:rsidR="00141CC3" w:rsidRDefault="00C20047">
          <w:pPr>
            <w:pStyle w:val="TOC1"/>
            <w:tabs>
              <w:tab w:val="right" w:leader="dot" w:pos="9111"/>
            </w:tabs>
            <w:rPr>
              <w:rFonts w:asciiTheme="minorHAnsi" w:eastAsiaTheme="minorEastAsia" w:hAnsiTheme="minorHAnsi"/>
              <w:noProof/>
              <w:sz w:val="22"/>
              <w:lang w:val="en-CA" w:eastAsia="en-CA"/>
            </w:rPr>
          </w:pPr>
          <w:hyperlink w:anchor="_Toc497647977" w:history="1">
            <w:r w:rsidR="00141CC3" w:rsidRPr="00214D78">
              <w:rPr>
                <w:rStyle w:val="Hyperlink"/>
                <w:rFonts w:cs="Times New Roman"/>
                <w:noProof/>
              </w:rPr>
              <w:t>CHƯƠNG I: TỔNG QUAN VỀ LÒ HƠI</w:t>
            </w:r>
            <w:r w:rsidR="00141CC3">
              <w:rPr>
                <w:noProof/>
                <w:webHidden/>
              </w:rPr>
              <w:tab/>
            </w:r>
            <w:r w:rsidR="00141CC3">
              <w:rPr>
                <w:noProof/>
                <w:webHidden/>
              </w:rPr>
              <w:fldChar w:fldCharType="begin"/>
            </w:r>
            <w:r w:rsidR="00141CC3">
              <w:rPr>
                <w:noProof/>
                <w:webHidden/>
              </w:rPr>
              <w:instrText xml:space="preserve"> PAGEREF _Toc497647977 \h </w:instrText>
            </w:r>
            <w:r w:rsidR="00141CC3">
              <w:rPr>
                <w:noProof/>
                <w:webHidden/>
              </w:rPr>
            </w:r>
            <w:r w:rsidR="00141CC3">
              <w:rPr>
                <w:noProof/>
                <w:webHidden/>
              </w:rPr>
              <w:fldChar w:fldCharType="separate"/>
            </w:r>
            <w:r w:rsidR="00141CC3">
              <w:rPr>
                <w:noProof/>
                <w:webHidden/>
              </w:rPr>
              <w:t>1</w:t>
            </w:r>
            <w:r w:rsidR="00141CC3">
              <w:rPr>
                <w:noProof/>
                <w:webHidden/>
              </w:rPr>
              <w:fldChar w:fldCharType="end"/>
            </w:r>
          </w:hyperlink>
        </w:p>
        <w:p w:rsidR="00141CC3" w:rsidRDefault="00C20047">
          <w:pPr>
            <w:pStyle w:val="TOC2"/>
            <w:rPr>
              <w:rFonts w:asciiTheme="minorHAnsi" w:eastAsiaTheme="minorEastAsia" w:hAnsiTheme="minorHAnsi"/>
              <w:noProof/>
              <w:sz w:val="22"/>
              <w:lang w:val="en-CA" w:eastAsia="en-CA"/>
            </w:rPr>
          </w:pPr>
          <w:hyperlink w:anchor="_Toc497647978" w:history="1">
            <w:r w:rsidR="00141CC3" w:rsidRPr="00214D78">
              <w:rPr>
                <w:rStyle w:val="Hyperlink"/>
                <w:rFonts w:cs="Times New Roman"/>
                <w:noProof/>
                <w14:scene3d>
                  <w14:camera w14:prst="orthographicFront"/>
                  <w14:lightRig w14:rig="threePt" w14:dir="t">
                    <w14:rot w14:lat="0" w14:lon="0" w14:rev="0"/>
                  </w14:lightRig>
                </w14:scene3d>
              </w:rPr>
              <w:t>1.1</w:t>
            </w:r>
            <w:r w:rsidR="00141CC3">
              <w:rPr>
                <w:rFonts w:asciiTheme="minorHAnsi" w:eastAsiaTheme="minorEastAsia" w:hAnsiTheme="minorHAnsi"/>
                <w:noProof/>
                <w:sz w:val="22"/>
                <w:lang w:val="en-CA" w:eastAsia="en-CA"/>
              </w:rPr>
              <w:tab/>
            </w:r>
            <w:r w:rsidR="00141CC3" w:rsidRPr="00214D78">
              <w:rPr>
                <w:rStyle w:val="Hyperlink"/>
                <w:rFonts w:cs="Times New Roman"/>
                <w:noProof/>
              </w:rPr>
              <w:t>Giới thiệu về lò hơi nhà máy nhiệt điện</w:t>
            </w:r>
            <w:r w:rsidR="00141CC3">
              <w:rPr>
                <w:noProof/>
                <w:webHidden/>
              </w:rPr>
              <w:tab/>
            </w:r>
            <w:r w:rsidR="00141CC3">
              <w:rPr>
                <w:noProof/>
                <w:webHidden/>
              </w:rPr>
              <w:fldChar w:fldCharType="begin"/>
            </w:r>
            <w:r w:rsidR="00141CC3">
              <w:rPr>
                <w:noProof/>
                <w:webHidden/>
              </w:rPr>
              <w:instrText xml:space="preserve"> PAGEREF _Toc497647978 \h </w:instrText>
            </w:r>
            <w:r w:rsidR="00141CC3">
              <w:rPr>
                <w:noProof/>
                <w:webHidden/>
              </w:rPr>
            </w:r>
            <w:r w:rsidR="00141CC3">
              <w:rPr>
                <w:noProof/>
                <w:webHidden/>
              </w:rPr>
              <w:fldChar w:fldCharType="separate"/>
            </w:r>
            <w:r w:rsidR="00141CC3">
              <w:rPr>
                <w:noProof/>
                <w:webHidden/>
              </w:rPr>
              <w:t>1</w:t>
            </w:r>
            <w:r w:rsidR="00141CC3">
              <w:rPr>
                <w:noProof/>
                <w:webHidden/>
              </w:rPr>
              <w:fldChar w:fldCharType="end"/>
            </w:r>
          </w:hyperlink>
        </w:p>
        <w:p w:rsidR="00141CC3" w:rsidRDefault="00C20047">
          <w:pPr>
            <w:pStyle w:val="TOC2"/>
            <w:rPr>
              <w:rFonts w:asciiTheme="minorHAnsi" w:eastAsiaTheme="minorEastAsia" w:hAnsiTheme="minorHAnsi"/>
              <w:noProof/>
              <w:sz w:val="22"/>
              <w:lang w:val="en-CA" w:eastAsia="en-CA"/>
            </w:rPr>
          </w:pPr>
          <w:hyperlink w:anchor="_Toc497647979" w:history="1">
            <w:r w:rsidR="00141CC3" w:rsidRPr="00214D78">
              <w:rPr>
                <w:rStyle w:val="Hyperlink"/>
                <w:rFonts w:cs="Times New Roman"/>
                <w:noProof/>
                <w14:scene3d>
                  <w14:camera w14:prst="orthographicFront"/>
                  <w14:lightRig w14:rig="threePt" w14:dir="t">
                    <w14:rot w14:lat="0" w14:lon="0" w14:rev="0"/>
                  </w14:lightRig>
                </w14:scene3d>
              </w:rPr>
              <w:t>1.2</w:t>
            </w:r>
            <w:r w:rsidR="00141CC3">
              <w:rPr>
                <w:rFonts w:asciiTheme="minorHAnsi" w:eastAsiaTheme="minorEastAsia" w:hAnsiTheme="minorHAnsi"/>
                <w:noProof/>
                <w:sz w:val="22"/>
                <w:lang w:val="en-CA" w:eastAsia="en-CA"/>
              </w:rPr>
              <w:tab/>
            </w:r>
            <w:r w:rsidR="00141CC3" w:rsidRPr="00214D78">
              <w:rPr>
                <w:rStyle w:val="Hyperlink"/>
                <w:rFonts w:cs="Times New Roman"/>
                <w:noProof/>
              </w:rPr>
              <w:t>Tình hình phát triển của lò hơi</w:t>
            </w:r>
            <w:r w:rsidR="00141CC3">
              <w:rPr>
                <w:noProof/>
                <w:webHidden/>
              </w:rPr>
              <w:tab/>
            </w:r>
            <w:r w:rsidR="00141CC3">
              <w:rPr>
                <w:noProof/>
                <w:webHidden/>
              </w:rPr>
              <w:fldChar w:fldCharType="begin"/>
            </w:r>
            <w:r w:rsidR="00141CC3">
              <w:rPr>
                <w:noProof/>
                <w:webHidden/>
              </w:rPr>
              <w:instrText xml:space="preserve"> PAGEREF _Toc497647979 \h </w:instrText>
            </w:r>
            <w:r w:rsidR="00141CC3">
              <w:rPr>
                <w:noProof/>
                <w:webHidden/>
              </w:rPr>
            </w:r>
            <w:r w:rsidR="00141CC3">
              <w:rPr>
                <w:noProof/>
                <w:webHidden/>
              </w:rPr>
              <w:fldChar w:fldCharType="separate"/>
            </w:r>
            <w:r w:rsidR="00141CC3">
              <w:rPr>
                <w:noProof/>
                <w:webHidden/>
              </w:rPr>
              <w:t>1</w:t>
            </w:r>
            <w:r w:rsidR="00141CC3">
              <w:rPr>
                <w:noProof/>
                <w:webHidden/>
              </w:rPr>
              <w:fldChar w:fldCharType="end"/>
            </w:r>
          </w:hyperlink>
        </w:p>
        <w:p w:rsidR="00141CC3" w:rsidRDefault="00C20047">
          <w:pPr>
            <w:pStyle w:val="TOC3"/>
            <w:rPr>
              <w:rFonts w:asciiTheme="minorHAnsi" w:eastAsiaTheme="minorEastAsia" w:hAnsiTheme="minorHAnsi"/>
              <w:noProof/>
              <w:sz w:val="22"/>
              <w:lang w:val="en-CA" w:eastAsia="en-CA"/>
            </w:rPr>
          </w:pPr>
          <w:hyperlink w:anchor="_Toc497647980" w:history="1">
            <w:r w:rsidR="00141CC3" w:rsidRPr="00214D78">
              <w:rPr>
                <w:rStyle w:val="Hyperlink"/>
                <w:noProof/>
                <w14:scene3d>
                  <w14:camera w14:prst="orthographicFront"/>
                  <w14:lightRig w14:rig="threePt" w14:dir="t">
                    <w14:rot w14:lat="0" w14:lon="0" w14:rev="0"/>
                  </w14:lightRig>
                </w14:scene3d>
              </w:rPr>
              <w:t>1.2.1</w:t>
            </w:r>
            <w:r w:rsidR="00141CC3">
              <w:rPr>
                <w:rFonts w:asciiTheme="minorHAnsi" w:eastAsiaTheme="minorEastAsia" w:hAnsiTheme="minorHAnsi"/>
                <w:noProof/>
                <w:sz w:val="22"/>
                <w:lang w:val="en-CA" w:eastAsia="en-CA"/>
              </w:rPr>
              <w:tab/>
            </w:r>
            <w:r w:rsidR="00141CC3" w:rsidRPr="00214D78">
              <w:rPr>
                <w:rStyle w:val="Hyperlink"/>
                <w:noProof/>
              </w:rPr>
              <w:t>Lò hơi ống lò</w:t>
            </w:r>
            <w:r w:rsidR="00141CC3">
              <w:rPr>
                <w:noProof/>
                <w:webHidden/>
              </w:rPr>
              <w:tab/>
            </w:r>
            <w:r w:rsidR="00141CC3">
              <w:rPr>
                <w:noProof/>
                <w:webHidden/>
              </w:rPr>
              <w:fldChar w:fldCharType="begin"/>
            </w:r>
            <w:r w:rsidR="00141CC3">
              <w:rPr>
                <w:noProof/>
                <w:webHidden/>
              </w:rPr>
              <w:instrText xml:space="preserve"> PAGEREF _Toc497647980 \h </w:instrText>
            </w:r>
            <w:r w:rsidR="00141CC3">
              <w:rPr>
                <w:noProof/>
                <w:webHidden/>
              </w:rPr>
            </w:r>
            <w:r w:rsidR="00141CC3">
              <w:rPr>
                <w:noProof/>
                <w:webHidden/>
              </w:rPr>
              <w:fldChar w:fldCharType="separate"/>
            </w:r>
            <w:r w:rsidR="00141CC3">
              <w:rPr>
                <w:noProof/>
                <w:webHidden/>
              </w:rPr>
              <w:t>3</w:t>
            </w:r>
            <w:r w:rsidR="00141CC3">
              <w:rPr>
                <w:noProof/>
                <w:webHidden/>
              </w:rPr>
              <w:fldChar w:fldCharType="end"/>
            </w:r>
          </w:hyperlink>
        </w:p>
        <w:p w:rsidR="00141CC3" w:rsidRDefault="00C20047">
          <w:pPr>
            <w:pStyle w:val="TOC3"/>
            <w:rPr>
              <w:rFonts w:asciiTheme="minorHAnsi" w:eastAsiaTheme="minorEastAsia" w:hAnsiTheme="minorHAnsi"/>
              <w:noProof/>
              <w:sz w:val="22"/>
              <w:lang w:val="en-CA" w:eastAsia="en-CA"/>
            </w:rPr>
          </w:pPr>
          <w:hyperlink w:anchor="_Toc497647981" w:history="1">
            <w:r w:rsidR="00141CC3" w:rsidRPr="00214D78">
              <w:rPr>
                <w:rStyle w:val="Hyperlink"/>
                <w:noProof/>
                <w14:scene3d>
                  <w14:camera w14:prst="orthographicFront"/>
                  <w14:lightRig w14:rig="threePt" w14:dir="t">
                    <w14:rot w14:lat="0" w14:lon="0" w14:rev="0"/>
                  </w14:lightRig>
                </w14:scene3d>
              </w:rPr>
              <w:t>1.2.2</w:t>
            </w:r>
            <w:r w:rsidR="00141CC3">
              <w:rPr>
                <w:rFonts w:asciiTheme="minorHAnsi" w:eastAsiaTheme="minorEastAsia" w:hAnsiTheme="minorHAnsi"/>
                <w:noProof/>
                <w:sz w:val="22"/>
                <w:lang w:val="en-CA" w:eastAsia="en-CA"/>
              </w:rPr>
              <w:tab/>
            </w:r>
            <w:r w:rsidR="00141CC3" w:rsidRPr="00214D78">
              <w:rPr>
                <w:rStyle w:val="Hyperlink"/>
                <w:noProof/>
              </w:rPr>
              <w:t>Lò hơi ống lửa</w:t>
            </w:r>
            <w:r w:rsidR="00141CC3">
              <w:rPr>
                <w:noProof/>
                <w:webHidden/>
              </w:rPr>
              <w:tab/>
            </w:r>
            <w:r w:rsidR="00141CC3">
              <w:rPr>
                <w:noProof/>
                <w:webHidden/>
              </w:rPr>
              <w:fldChar w:fldCharType="begin"/>
            </w:r>
            <w:r w:rsidR="00141CC3">
              <w:rPr>
                <w:noProof/>
                <w:webHidden/>
              </w:rPr>
              <w:instrText xml:space="preserve"> PAGEREF _Toc497647981 \h </w:instrText>
            </w:r>
            <w:r w:rsidR="00141CC3">
              <w:rPr>
                <w:noProof/>
                <w:webHidden/>
              </w:rPr>
            </w:r>
            <w:r w:rsidR="00141CC3">
              <w:rPr>
                <w:noProof/>
                <w:webHidden/>
              </w:rPr>
              <w:fldChar w:fldCharType="separate"/>
            </w:r>
            <w:r w:rsidR="00141CC3">
              <w:rPr>
                <w:noProof/>
                <w:webHidden/>
              </w:rPr>
              <w:t>3</w:t>
            </w:r>
            <w:r w:rsidR="00141CC3">
              <w:rPr>
                <w:noProof/>
                <w:webHidden/>
              </w:rPr>
              <w:fldChar w:fldCharType="end"/>
            </w:r>
          </w:hyperlink>
        </w:p>
        <w:p w:rsidR="00141CC3" w:rsidRDefault="00C20047">
          <w:pPr>
            <w:pStyle w:val="TOC3"/>
            <w:rPr>
              <w:rFonts w:asciiTheme="minorHAnsi" w:eastAsiaTheme="minorEastAsia" w:hAnsiTheme="minorHAnsi"/>
              <w:noProof/>
              <w:sz w:val="22"/>
              <w:lang w:val="en-CA" w:eastAsia="en-CA"/>
            </w:rPr>
          </w:pPr>
          <w:hyperlink w:anchor="_Toc497647982" w:history="1">
            <w:r w:rsidR="00141CC3" w:rsidRPr="00214D78">
              <w:rPr>
                <w:rStyle w:val="Hyperlink"/>
                <w:noProof/>
                <w14:scene3d>
                  <w14:camera w14:prst="orthographicFront"/>
                  <w14:lightRig w14:rig="threePt" w14:dir="t">
                    <w14:rot w14:lat="0" w14:lon="0" w14:rev="0"/>
                  </w14:lightRig>
                </w14:scene3d>
              </w:rPr>
              <w:t>1.2.3</w:t>
            </w:r>
            <w:r w:rsidR="00141CC3">
              <w:rPr>
                <w:rFonts w:asciiTheme="minorHAnsi" w:eastAsiaTheme="minorEastAsia" w:hAnsiTheme="minorHAnsi"/>
                <w:noProof/>
                <w:sz w:val="22"/>
                <w:lang w:val="en-CA" w:eastAsia="en-CA"/>
              </w:rPr>
              <w:tab/>
            </w:r>
            <w:r w:rsidR="00141CC3" w:rsidRPr="00214D78">
              <w:rPr>
                <w:rStyle w:val="Hyperlink"/>
                <w:noProof/>
              </w:rPr>
              <w:t>Lò hơi ống nước tuần hoàn tự nhiên</w:t>
            </w:r>
            <w:r w:rsidR="00141CC3">
              <w:rPr>
                <w:noProof/>
                <w:webHidden/>
              </w:rPr>
              <w:tab/>
            </w:r>
            <w:r w:rsidR="00141CC3">
              <w:rPr>
                <w:noProof/>
                <w:webHidden/>
              </w:rPr>
              <w:fldChar w:fldCharType="begin"/>
            </w:r>
            <w:r w:rsidR="00141CC3">
              <w:rPr>
                <w:noProof/>
                <w:webHidden/>
              </w:rPr>
              <w:instrText xml:space="preserve"> PAGEREF _Toc497647982 \h </w:instrText>
            </w:r>
            <w:r w:rsidR="00141CC3">
              <w:rPr>
                <w:noProof/>
                <w:webHidden/>
              </w:rPr>
            </w:r>
            <w:r w:rsidR="00141CC3">
              <w:rPr>
                <w:noProof/>
                <w:webHidden/>
              </w:rPr>
              <w:fldChar w:fldCharType="separate"/>
            </w:r>
            <w:r w:rsidR="00141CC3">
              <w:rPr>
                <w:noProof/>
                <w:webHidden/>
              </w:rPr>
              <w:t>3</w:t>
            </w:r>
            <w:r w:rsidR="00141CC3">
              <w:rPr>
                <w:noProof/>
                <w:webHidden/>
              </w:rPr>
              <w:fldChar w:fldCharType="end"/>
            </w:r>
          </w:hyperlink>
        </w:p>
        <w:p w:rsidR="00141CC3" w:rsidRDefault="00C20047">
          <w:pPr>
            <w:pStyle w:val="TOC3"/>
            <w:rPr>
              <w:rFonts w:asciiTheme="minorHAnsi" w:eastAsiaTheme="minorEastAsia" w:hAnsiTheme="minorHAnsi"/>
              <w:noProof/>
              <w:sz w:val="22"/>
              <w:lang w:val="en-CA" w:eastAsia="en-CA"/>
            </w:rPr>
          </w:pPr>
          <w:hyperlink w:anchor="_Toc497647983" w:history="1">
            <w:r w:rsidR="00141CC3" w:rsidRPr="00214D78">
              <w:rPr>
                <w:rStyle w:val="Hyperlink"/>
                <w:noProof/>
                <w14:scene3d>
                  <w14:camera w14:prst="orthographicFront"/>
                  <w14:lightRig w14:rig="threePt" w14:dir="t">
                    <w14:rot w14:lat="0" w14:lon="0" w14:rev="0"/>
                  </w14:lightRig>
                </w14:scene3d>
              </w:rPr>
              <w:t>1.2.4</w:t>
            </w:r>
            <w:r w:rsidR="00141CC3">
              <w:rPr>
                <w:rFonts w:asciiTheme="minorHAnsi" w:eastAsiaTheme="minorEastAsia" w:hAnsiTheme="minorHAnsi"/>
                <w:noProof/>
                <w:sz w:val="22"/>
                <w:lang w:val="en-CA" w:eastAsia="en-CA"/>
              </w:rPr>
              <w:tab/>
            </w:r>
            <w:r w:rsidR="00141CC3" w:rsidRPr="00214D78">
              <w:rPr>
                <w:rStyle w:val="Hyperlink"/>
                <w:noProof/>
              </w:rPr>
              <w:t>Lò hơi trực lưu</w:t>
            </w:r>
            <w:r w:rsidR="00141CC3">
              <w:rPr>
                <w:noProof/>
                <w:webHidden/>
              </w:rPr>
              <w:tab/>
            </w:r>
            <w:r w:rsidR="00141CC3">
              <w:rPr>
                <w:noProof/>
                <w:webHidden/>
              </w:rPr>
              <w:fldChar w:fldCharType="begin"/>
            </w:r>
            <w:r w:rsidR="00141CC3">
              <w:rPr>
                <w:noProof/>
                <w:webHidden/>
              </w:rPr>
              <w:instrText xml:space="preserve"> PAGEREF _Toc497647983 \h </w:instrText>
            </w:r>
            <w:r w:rsidR="00141CC3">
              <w:rPr>
                <w:noProof/>
                <w:webHidden/>
              </w:rPr>
            </w:r>
            <w:r w:rsidR="00141CC3">
              <w:rPr>
                <w:noProof/>
                <w:webHidden/>
              </w:rPr>
              <w:fldChar w:fldCharType="separate"/>
            </w:r>
            <w:r w:rsidR="00141CC3">
              <w:rPr>
                <w:noProof/>
                <w:webHidden/>
              </w:rPr>
              <w:t>4</w:t>
            </w:r>
            <w:r w:rsidR="00141CC3">
              <w:rPr>
                <w:noProof/>
                <w:webHidden/>
              </w:rPr>
              <w:fldChar w:fldCharType="end"/>
            </w:r>
          </w:hyperlink>
        </w:p>
        <w:p w:rsidR="00141CC3" w:rsidRDefault="00C20047">
          <w:pPr>
            <w:pStyle w:val="TOC3"/>
            <w:rPr>
              <w:rFonts w:asciiTheme="minorHAnsi" w:eastAsiaTheme="minorEastAsia" w:hAnsiTheme="minorHAnsi"/>
              <w:noProof/>
              <w:sz w:val="22"/>
              <w:lang w:val="en-CA" w:eastAsia="en-CA"/>
            </w:rPr>
          </w:pPr>
          <w:hyperlink w:anchor="_Toc497647984" w:history="1">
            <w:r w:rsidR="00141CC3" w:rsidRPr="00214D78">
              <w:rPr>
                <w:rStyle w:val="Hyperlink"/>
                <w:noProof/>
                <w14:scene3d>
                  <w14:camera w14:prst="orthographicFront"/>
                  <w14:lightRig w14:rig="threePt" w14:dir="t">
                    <w14:rot w14:lat="0" w14:lon="0" w14:rev="0"/>
                  </w14:lightRig>
                </w14:scene3d>
              </w:rPr>
              <w:t>1.2.5</w:t>
            </w:r>
            <w:r w:rsidR="00141CC3">
              <w:rPr>
                <w:rFonts w:asciiTheme="minorHAnsi" w:eastAsiaTheme="minorEastAsia" w:hAnsiTheme="minorHAnsi"/>
                <w:noProof/>
                <w:sz w:val="22"/>
                <w:lang w:val="en-CA" w:eastAsia="en-CA"/>
              </w:rPr>
              <w:tab/>
            </w:r>
            <w:r w:rsidR="00141CC3" w:rsidRPr="00214D78">
              <w:rPr>
                <w:rStyle w:val="Hyperlink"/>
                <w:noProof/>
              </w:rPr>
              <w:t>Lò hơi đặc biệt</w:t>
            </w:r>
            <w:r w:rsidR="00141CC3">
              <w:rPr>
                <w:noProof/>
                <w:webHidden/>
              </w:rPr>
              <w:tab/>
            </w:r>
            <w:r w:rsidR="00141CC3">
              <w:rPr>
                <w:noProof/>
                <w:webHidden/>
              </w:rPr>
              <w:fldChar w:fldCharType="begin"/>
            </w:r>
            <w:r w:rsidR="00141CC3">
              <w:rPr>
                <w:noProof/>
                <w:webHidden/>
              </w:rPr>
              <w:instrText xml:space="preserve"> PAGEREF _Toc497647984 \h </w:instrText>
            </w:r>
            <w:r w:rsidR="00141CC3">
              <w:rPr>
                <w:noProof/>
                <w:webHidden/>
              </w:rPr>
            </w:r>
            <w:r w:rsidR="00141CC3">
              <w:rPr>
                <w:noProof/>
                <w:webHidden/>
              </w:rPr>
              <w:fldChar w:fldCharType="separate"/>
            </w:r>
            <w:r w:rsidR="00141CC3">
              <w:rPr>
                <w:noProof/>
                <w:webHidden/>
              </w:rPr>
              <w:t>4</w:t>
            </w:r>
            <w:r w:rsidR="00141CC3">
              <w:rPr>
                <w:noProof/>
                <w:webHidden/>
              </w:rPr>
              <w:fldChar w:fldCharType="end"/>
            </w:r>
          </w:hyperlink>
        </w:p>
        <w:p w:rsidR="00141CC3" w:rsidRDefault="00C20047">
          <w:pPr>
            <w:pStyle w:val="TOC3"/>
            <w:rPr>
              <w:rFonts w:asciiTheme="minorHAnsi" w:eastAsiaTheme="minorEastAsia" w:hAnsiTheme="minorHAnsi"/>
              <w:noProof/>
              <w:sz w:val="22"/>
              <w:lang w:val="en-CA" w:eastAsia="en-CA"/>
            </w:rPr>
          </w:pPr>
          <w:hyperlink w:anchor="_Toc497647985" w:history="1">
            <w:r w:rsidR="00141CC3" w:rsidRPr="00214D78">
              <w:rPr>
                <w:rStyle w:val="Hyperlink"/>
                <w:noProof/>
                <w14:scene3d>
                  <w14:camera w14:prst="orthographicFront"/>
                  <w14:lightRig w14:rig="threePt" w14:dir="t">
                    <w14:rot w14:lat="0" w14:lon="0" w14:rev="0"/>
                  </w14:lightRig>
                </w14:scene3d>
              </w:rPr>
              <w:t>1.2.6</w:t>
            </w:r>
            <w:r w:rsidR="00141CC3">
              <w:rPr>
                <w:rFonts w:asciiTheme="minorHAnsi" w:eastAsiaTheme="minorEastAsia" w:hAnsiTheme="minorHAnsi"/>
                <w:noProof/>
                <w:sz w:val="22"/>
                <w:lang w:val="en-CA" w:eastAsia="en-CA"/>
              </w:rPr>
              <w:tab/>
            </w:r>
            <w:r w:rsidR="00141CC3" w:rsidRPr="00214D78">
              <w:rPr>
                <w:rStyle w:val="Hyperlink"/>
                <w:noProof/>
              </w:rPr>
              <w:t>Tổng quan về buồng lửa lò hơi đốt than phun</w:t>
            </w:r>
            <w:r w:rsidR="00141CC3">
              <w:rPr>
                <w:noProof/>
                <w:webHidden/>
              </w:rPr>
              <w:tab/>
            </w:r>
            <w:r w:rsidR="00141CC3">
              <w:rPr>
                <w:noProof/>
                <w:webHidden/>
              </w:rPr>
              <w:fldChar w:fldCharType="begin"/>
            </w:r>
            <w:r w:rsidR="00141CC3">
              <w:rPr>
                <w:noProof/>
                <w:webHidden/>
              </w:rPr>
              <w:instrText xml:space="preserve"> PAGEREF _Toc497647985 \h </w:instrText>
            </w:r>
            <w:r w:rsidR="00141CC3">
              <w:rPr>
                <w:noProof/>
                <w:webHidden/>
              </w:rPr>
            </w:r>
            <w:r w:rsidR="00141CC3">
              <w:rPr>
                <w:noProof/>
                <w:webHidden/>
              </w:rPr>
              <w:fldChar w:fldCharType="separate"/>
            </w:r>
            <w:r w:rsidR="00141CC3">
              <w:rPr>
                <w:noProof/>
                <w:webHidden/>
              </w:rPr>
              <w:t>4</w:t>
            </w:r>
            <w:r w:rsidR="00141CC3">
              <w:rPr>
                <w:noProof/>
                <w:webHidden/>
              </w:rPr>
              <w:fldChar w:fldCharType="end"/>
            </w:r>
          </w:hyperlink>
        </w:p>
        <w:p w:rsidR="00141CC3" w:rsidRDefault="00C20047">
          <w:pPr>
            <w:pStyle w:val="TOC1"/>
            <w:tabs>
              <w:tab w:val="left" w:pos="1760"/>
              <w:tab w:val="right" w:leader="dot" w:pos="9111"/>
            </w:tabs>
            <w:rPr>
              <w:rFonts w:asciiTheme="minorHAnsi" w:eastAsiaTheme="minorEastAsia" w:hAnsiTheme="minorHAnsi"/>
              <w:noProof/>
              <w:sz w:val="22"/>
              <w:lang w:val="en-CA" w:eastAsia="en-CA"/>
            </w:rPr>
          </w:pPr>
          <w:hyperlink w:anchor="_Toc497647986" w:history="1">
            <w:r w:rsidR="00141CC3" w:rsidRPr="00214D78">
              <w:rPr>
                <w:rStyle w:val="Hyperlink"/>
                <w:noProof/>
                <w14:scene3d>
                  <w14:camera w14:prst="orthographicFront"/>
                  <w14:lightRig w14:rig="threePt" w14:dir="t">
                    <w14:rot w14:lat="0" w14:lon="0" w14:rev="0"/>
                  </w14:lightRig>
                </w14:scene3d>
              </w:rPr>
              <w:t>CHƯƠNG 2</w:t>
            </w:r>
            <w:r w:rsidR="00141CC3">
              <w:rPr>
                <w:rFonts w:asciiTheme="minorHAnsi" w:eastAsiaTheme="minorEastAsia" w:hAnsiTheme="minorHAnsi"/>
                <w:noProof/>
                <w:sz w:val="22"/>
                <w:lang w:val="en-CA" w:eastAsia="en-CA"/>
              </w:rPr>
              <w:tab/>
            </w:r>
            <w:r w:rsidR="00141CC3" w:rsidRPr="00214D78">
              <w:rPr>
                <w:rStyle w:val="Hyperlink"/>
                <w:noProof/>
              </w:rPr>
              <w:t>LỰA CHỌN PHƯƠNG ÁN THIẾT KẾ</w:t>
            </w:r>
            <w:r w:rsidR="00141CC3">
              <w:rPr>
                <w:noProof/>
                <w:webHidden/>
              </w:rPr>
              <w:tab/>
            </w:r>
            <w:r w:rsidR="00141CC3">
              <w:rPr>
                <w:noProof/>
                <w:webHidden/>
              </w:rPr>
              <w:fldChar w:fldCharType="begin"/>
            </w:r>
            <w:r w:rsidR="00141CC3">
              <w:rPr>
                <w:noProof/>
                <w:webHidden/>
              </w:rPr>
              <w:instrText xml:space="preserve"> PAGEREF _Toc497647986 \h </w:instrText>
            </w:r>
            <w:r w:rsidR="00141CC3">
              <w:rPr>
                <w:noProof/>
                <w:webHidden/>
              </w:rPr>
            </w:r>
            <w:r w:rsidR="00141CC3">
              <w:rPr>
                <w:noProof/>
                <w:webHidden/>
              </w:rPr>
              <w:fldChar w:fldCharType="separate"/>
            </w:r>
            <w:r w:rsidR="00141CC3">
              <w:rPr>
                <w:noProof/>
                <w:webHidden/>
              </w:rPr>
              <w:t>6</w:t>
            </w:r>
            <w:r w:rsidR="00141CC3">
              <w:rPr>
                <w:noProof/>
                <w:webHidden/>
              </w:rPr>
              <w:fldChar w:fldCharType="end"/>
            </w:r>
          </w:hyperlink>
        </w:p>
        <w:p w:rsidR="00141CC3" w:rsidRDefault="00C20047">
          <w:pPr>
            <w:pStyle w:val="TOC2"/>
            <w:rPr>
              <w:rFonts w:asciiTheme="minorHAnsi" w:eastAsiaTheme="minorEastAsia" w:hAnsiTheme="minorHAnsi"/>
              <w:noProof/>
              <w:sz w:val="22"/>
              <w:lang w:val="en-CA" w:eastAsia="en-CA"/>
            </w:rPr>
          </w:pPr>
          <w:hyperlink w:anchor="_Toc497647987" w:history="1">
            <w:r w:rsidR="00141CC3" w:rsidRPr="00214D78">
              <w:rPr>
                <w:rStyle w:val="Hyperlink"/>
                <w:noProof/>
                <w14:scene3d>
                  <w14:camera w14:prst="orthographicFront"/>
                  <w14:lightRig w14:rig="threePt" w14:dir="t">
                    <w14:rot w14:lat="0" w14:lon="0" w14:rev="0"/>
                  </w14:lightRig>
                </w14:scene3d>
              </w:rPr>
              <w:t>2.1</w:t>
            </w:r>
            <w:r w:rsidR="00141CC3">
              <w:rPr>
                <w:rFonts w:asciiTheme="minorHAnsi" w:eastAsiaTheme="minorEastAsia" w:hAnsiTheme="minorHAnsi"/>
                <w:noProof/>
                <w:sz w:val="22"/>
                <w:lang w:val="en-CA" w:eastAsia="en-CA"/>
              </w:rPr>
              <w:tab/>
            </w:r>
            <w:r w:rsidR="00141CC3" w:rsidRPr="00214D78">
              <w:rPr>
                <w:rStyle w:val="Hyperlink"/>
                <w:noProof/>
              </w:rPr>
              <w:t>Yêu cầu thiết kế</w:t>
            </w:r>
            <w:r w:rsidR="00141CC3">
              <w:rPr>
                <w:noProof/>
                <w:webHidden/>
              </w:rPr>
              <w:tab/>
            </w:r>
            <w:r w:rsidR="00141CC3">
              <w:rPr>
                <w:noProof/>
                <w:webHidden/>
              </w:rPr>
              <w:fldChar w:fldCharType="begin"/>
            </w:r>
            <w:r w:rsidR="00141CC3">
              <w:rPr>
                <w:noProof/>
                <w:webHidden/>
              </w:rPr>
              <w:instrText xml:space="preserve"> PAGEREF _Toc497647987 \h </w:instrText>
            </w:r>
            <w:r w:rsidR="00141CC3">
              <w:rPr>
                <w:noProof/>
                <w:webHidden/>
              </w:rPr>
            </w:r>
            <w:r w:rsidR="00141CC3">
              <w:rPr>
                <w:noProof/>
                <w:webHidden/>
              </w:rPr>
              <w:fldChar w:fldCharType="separate"/>
            </w:r>
            <w:r w:rsidR="00141CC3">
              <w:rPr>
                <w:noProof/>
                <w:webHidden/>
              </w:rPr>
              <w:t>6</w:t>
            </w:r>
            <w:r w:rsidR="00141CC3">
              <w:rPr>
                <w:noProof/>
                <w:webHidden/>
              </w:rPr>
              <w:fldChar w:fldCharType="end"/>
            </w:r>
          </w:hyperlink>
        </w:p>
        <w:p w:rsidR="00141CC3" w:rsidRDefault="00C20047">
          <w:pPr>
            <w:pStyle w:val="TOC2"/>
            <w:rPr>
              <w:rFonts w:asciiTheme="minorHAnsi" w:eastAsiaTheme="minorEastAsia" w:hAnsiTheme="minorHAnsi"/>
              <w:noProof/>
              <w:sz w:val="22"/>
              <w:lang w:val="en-CA" w:eastAsia="en-CA"/>
            </w:rPr>
          </w:pPr>
          <w:hyperlink w:anchor="_Toc497647988" w:history="1">
            <w:r w:rsidR="00141CC3" w:rsidRPr="00214D78">
              <w:rPr>
                <w:rStyle w:val="Hyperlink"/>
                <w:noProof/>
                <w14:scene3d>
                  <w14:camera w14:prst="orthographicFront"/>
                  <w14:lightRig w14:rig="threePt" w14:dir="t">
                    <w14:rot w14:lat="0" w14:lon="0" w14:rev="0"/>
                  </w14:lightRig>
                </w14:scene3d>
              </w:rPr>
              <w:t>2.2</w:t>
            </w:r>
            <w:r w:rsidR="00141CC3">
              <w:rPr>
                <w:rFonts w:asciiTheme="minorHAnsi" w:eastAsiaTheme="minorEastAsia" w:hAnsiTheme="minorHAnsi"/>
                <w:noProof/>
                <w:sz w:val="22"/>
                <w:lang w:val="en-CA" w:eastAsia="en-CA"/>
              </w:rPr>
              <w:tab/>
            </w:r>
            <w:r w:rsidR="00141CC3" w:rsidRPr="00214D78">
              <w:rPr>
                <w:rStyle w:val="Hyperlink"/>
                <w:noProof/>
              </w:rPr>
              <w:t>Chọn phương pháp đốt và cấu trúc buồng lửa</w:t>
            </w:r>
            <w:r w:rsidR="00141CC3">
              <w:rPr>
                <w:noProof/>
                <w:webHidden/>
              </w:rPr>
              <w:tab/>
            </w:r>
            <w:r w:rsidR="00141CC3">
              <w:rPr>
                <w:noProof/>
                <w:webHidden/>
              </w:rPr>
              <w:fldChar w:fldCharType="begin"/>
            </w:r>
            <w:r w:rsidR="00141CC3">
              <w:rPr>
                <w:noProof/>
                <w:webHidden/>
              </w:rPr>
              <w:instrText xml:space="preserve"> PAGEREF _Toc497647988 \h </w:instrText>
            </w:r>
            <w:r w:rsidR="00141CC3">
              <w:rPr>
                <w:noProof/>
                <w:webHidden/>
              </w:rPr>
            </w:r>
            <w:r w:rsidR="00141CC3">
              <w:rPr>
                <w:noProof/>
                <w:webHidden/>
              </w:rPr>
              <w:fldChar w:fldCharType="separate"/>
            </w:r>
            <w:r w:rsidR="00141CC3">
              <w:rPr>
                <w:noProof/>
                <w:webHidden/>
              </w:rPr>
              <w:t>6</w:t>
            </w:r>
            <w:r w:rsidR="00141CC3">
              <w:rPr>
                <w:noProof/>
                <w:webHidden/>
              </w:rPr>
              <w:fldChar w:fldCharType="end"/>
            </w:r>
          </w:hyperlink>
        </w:p>
        <w:p w:rsidR="00141CC3" w:rsidRDefault="00C20047">
          <w:pPr>
            <w:pStyle w:val="TOC2"/>
            <w:rPr>
              <w:rFonts w:asciiTheme="minorHAnsi" w:eastAsiaTheme="minorEastAsia" w:hAnsiTheme="minorHAnsi"/>
              <w:noProof/>
              <w:sz w:val="22"/>
              <w:lang w:val="en-CA" w:eastAsia="en-CA"/>
            </w:rPr>
          </w:pPr>
          <w:hyperlink w:anchor="_Toc497647989" w:history="1">
            <w:r w:rsidR="00141CC3" w:rsidRPr="00214D78">
              <w:rPr>
                <w:rStyle w:val="Hyperlink"/>
                <w:noProof/>
                <w14:scene3d>
                  <w14:camera w14:prst="orthographicFront"/>
                  <w14:lightRig w14:rig="threePt" w14:dir="t">
                    <w14:rot w14:lat="0" w14:lon="0" w14:rev="0"/>
                  </w14:lightRig>
                </w14:scene3d>
              </w:rPr>
              <w:t>2.3</w:t>
            </w:r>
            <w:r w:rsidR="00141CC3">
              <w:rPr>
                <w:rFonts w:asciiTheme="minorHAnsi" w:eastAsiaTheme="minorEastAsia" w:hAnsiTheme="minorHAnsi"/>
                <w:noProof/>
                <w:sz w:val="22"/>
                <w:lang w:val="en-CA" w:eastAsia="en-CA"/>
              </w:rPr>
              <w:tab/>
            </w:r>
            <w:r w:rsidR="00141CC3" w:rsidRPr="00214D78">
              <w:rPr>
                <w:rStyle w:val="Hyperlink"/>
                <w:noProof/>
              </w:rPr>
              <w:t>Chọn dạng cấu trúc của các bộ phận khác của lò</w:t>
            </w:r>
            <w:r w:rsidR="00141CC3">
              <w:rPr>
                <w:noProof/>
                <w:webHidden/>
              </w:rPr>
              <w:tab/>
            </w:r>
            <w:r w:rsidR="00141CC3">
              <w:rPr>
                <w:noProof/>
                <w:webHidden/>
              </w:rPr>
              <w:fldChar w:fldCharType="begin"/>
            </w:r>
            <w:r w:rsidR="00141CC3">
              <w:rPr>
                <w:noProof/>
                <w:webHidden/>
              </w:rPr>
              <w:instrText xml:space="preserve"> PAGEREF _Toc497647989 \h </w:instrText>
            </w:r>
            <w:r w:rsidR="00141CC3">
              <w:rPr>
                <w:noProof/>
                <w:webHidden/>
              </w:rPr>
            </w:r>
            <w:r w:rsidR="00141CC3">
              <w:rPr>
                <w:noProof/>
                <w:webHidden/>
              </w:rPr>
              <w:fldChar w:fldCharType="separate"/>
            </w:r>
            <w:r w:rsidR="00141CC3">
              <w:rPr>
                <w:noProof/>
                <w:webHidden/>
              </w:rPr>
              <w:t>6</w:t>
            </w:r>
            <w:r w:rsidR="00141CC3">
              <w:rPr>
                <w:noProof/>
                <w:webHidden/>
              </w:rPr>
              <w:fldChar w:fldCharType="end"/>
            </w:r>
          </w:hyperlink>
        </w:p>
        <w:p w:rsidR="00141CC3" w:rsidRDefault="00C20047">
          <w:pPr>
            <w:pStyle w:val="TOC2"/>
            <w:rPr>
              <w:rFonts w:asciiTheme="minorHAnsi" w:eastAsiaTheme="minorEastAsia" w:hAnsiTheme="minorHAnsi"/>
              <w:noProof/>
              <w:sz w:val="22"/>
              <w:lang w:val="en-CA" w:eastAsia="en-CA"/>
            </w:rPr>
          </w:pPr>
          <w:hyperlink w:anchor="_Toc497647990" w:history="1">
            <w:r w:rsidR="00141CC3" w:rsidRPr="00214D78">
              <w:rPr>
                <w:rStyle w:val="Hyperlink"/>
                <w:noProof/>
                <w14:scene3d>
                  <w14:camera w14:prst="orthographicFront"/>
                  <w14:lightRig w14:rig="threePt" w14:dir="t">
                    <w14:rot w14:lat="0" w14:lon="0" w14:rev="0"/>
                  </w14:lightRig>
                </w14:scene3d>
              </w:rPr>
              <w:t>2.4</w:t>
            </w:r>
            <w:r w:rsidR="00141CC3">
              <w:rPr>
                <w:rFonts w:asciiTheme="minorHAnsi" w:eastAsiaTheme="minorEastAsia" w:hAnsiTheme="minorHAnsi"/>
                <w:noProof/>
                <w:sz w:val="22"/>
                <w:lang w:val="en-CA" w:eastAsia="en-CA"/>
              </w:rPr>
              <w:tab/>
            </w:r>
            <w:r w:rsidR="00141CC3" w:rsidRPr="00214D78">
              <w:rPr>
                <w:rStyle w:val="Hyperlink"/>
                <w:noProof/>
              </w:rPr>
              <w:t>Đường đi của khói.</w:t>
            </w:r>
            <w:r w:rsidR="00141CC3">
              <w:rPr>
                <w:noProof/>
                <w:webHidden/>
              </w:rPr>
              <w:tab/>
            </w:r>
            <w:r w:rsidR="00141CC3">
              <w:rPr>
                <w:noProof/>
                <w:webHidden/>
              </w:rPr>
              <w:fldChar w:fldCharType="begin"/>
            </w:r>
            <w:r w:rsidR="00141CC3">
              <w:rPr>
                <w:noProof/>
                <w:webHidden/>
              </w:rPr>
              <w:instrText xml:space="preserve"> PAGEREF _Toc497647990 \h </w:instrText>
            </w:r>
            <w:r w:rsidR="00141CC3">
              <w:rPr>
                <w:noProof/>
                <w:webHidden/>
              </w:rPr>
            </w:r>
            <w:r w:rsidR="00141CC3">
              <w:rPr>
                <w:noProof/>
                <w:webHidden/>
              </w:rPr>
              <w:fldChar w:fldCharType="separate"/>
            </w:r>
            <w:r w:rsidR="00141CC3">
              <w:rPr>
                <w:noProof/>
                <w:webHidden/>
              </w:rPr>
              <w:t>8</w:t>
            </w:r>
            <w:r w:rsidR="00141CC3">
              <w:rPr>
                <w:noProof/>
                <w:webHidden/>
              </w:rPr>
              <w:fldChar w:fldCharType="end"/>
            </w:r>
          </w:hyperlink>
        </w:p>
        <w:p w:rsidR="00141CC3" w:rsidRDefault="00C20047">
          <w:pPr>
            <w:pStyle w:val="TOC1"/>
            <w:tabs>
              <w:tab w:val="left" w:pos="1760"/>
              <w:tab w:val="right" w:leader="dot" w:pos="9111"/>
            </w:tabs>
            <w:rPr>
              <w:rFonts w:asciiTheme="minorHAnsi" w:eastAsiaTheme="minorEastAsia" w:hAnsiTheme="minorHAnsi"/>
              <w:noProof/>
              <w:sz w:val="22"/>
              <w:lang w:val="en-CA" w:eastAsia="en-CA"/>
            </w:rPr>
          </w:pPr>
          <w:hyperlink w:anchor="_Toc497647991" w:history="1">
            <w:r w:rsidR="00141CC3" w:rsidRPr="00214D78">
              <w:rPr>
                <w:rStyle w:val="Hyperlink"/>
                <w:noProof/>
                <w14:scene3d>
                  <w14:camera w14:prst="orthographicFront"/>
                  <w14:lightRig w14:rig="threePt" w14:dir="t">
                    <w14:rot w14:lat="0" w14:lon="0" w14:rev="0"/>
                  </w14:lightRig>
                </w14:scene3d>
              </w:rPr>
              <w:t>CHƯƠNG 3</w:t>
            </w:r>
            <w:r w:rsidR="00141CC3">
              <w:rPr>
                <w:rFonts w:asciiTheme="minorHAnsi" w:eastAsiaTheme="minorEastAsia" w:hAnsiTheme="minorHAnsi"/>
                <w:noProof/>
                <w:sz w:val="22"/>
                <w:lang w:val="en-CA" w:eastAsia="en-CA"/>
              </w:rPr>
              <w:tab/>
            </w:r>
            <w:r w:rsidR="00141CC3" w:rsidRPr="00214D78">
              <w:rPr>
                <w:rStyle w:val="Hyperlink"/>
                <w:noProof/>
              </w:rPr>
              <w:t>TÍNH TOÁN QUÁ TRÌNH CHÁY CỦA NHIÊN LIỆU</w:t>
            </w:r>
            <w:r w:rsidR="00141CC3">
              <w:rPr>
                <w:noProof/>
                <w:webHidden/>
              </w:rPr>
              <w:tab/>
            </w:r>
            <w:r w:rsidR="00141CC3">
              <w:rPr>
                <w:noProof/>
                <w:webHidden/>
              </w:rPr>
              <w:fldChar w:fldCharType="begin"/>
            </w:r>
            <w:r w:rsidR="00141CC3">
              <w:rPr>
                <w:noProof/>
                <w:webHidden/>
              </w:rPr>
              <w:instrText xml:space="preserve"> PAGEREF _Toc497647991 \h </w:instrText>
            </w:r>
            <w:r w:rsidR="00141CC3">
              <w:rPr>
                <w:noProof/>
                <w:webHidden/>
              </w:rPr>
            </w:r>
            <w:r w:rsidR="00141CC3">
              <w:rPr>
                <w:noProof/>
                <w:webHidden/>
              </w:rPr>
              <w:fldChar w:fldCharType="separate"/>
            </w:r>
            <w:r w:rsidR="00141CC3">
              <w:rPr>
                <w:noProof/>
                <w:webHidden/>
              </w:rPr>
              <w:t>9</w:t>
            </w:r>
            <w:r w:rsidR="00141CC3">
              <w:rPr>
                <w:noProof/>
                <w:webHidden/>
              </w:rPr>
              <w:fldChar w:fldCharType="end"/>
            </w:r>
          </w:hyperlink>
        </w:p>
        <w:p w:rsidR="00141CC3" w:rsidRDefault="00C20047">
          <w:pPr>
            <w:pStyle w:val="TOC2"/>
            <w:rPr>
              <w:rFonts w:asciiTheme="minorHAnsi" w:eastAsiaTheme="minorEastAsia" w:hAnsiTheme="minorHAnsi"/>
              <w:noProof/>
              <w:sz w:val="22"/>
              <w:lang w:val="en-CA" w:eastAsia="en-CA"/>
            </w:rPr>
          </w:pPr>
          <w:hyperlink w:anchor="_Toc497647992" w:history="1">
            <w:r w:rsidR="00141CC3" w:rsidRPr="00214D78">
              <w:rPr>
                <w:rStyle w:val="Hyperlink"/>
                <w:noProof/>
                <w14:scene3d>
                  <w14:camera w14:prst="orthographicFront"/>
                  <w14:lightRig w14:rig="threePt" w14:dir="t">
                    <w14:rot w14:lat="0" w14:lon="0" w14:rev="0"/>
                  </w14:lightRig>
                </w14:scene3d>
              </w:rPr>
              <w:t>3.1</w:t>
            </w:r>
            <w:r w:rsidR="00141CC3">
              <w:rPr>
                <w:rFonts w:asciiTheme="minorHAnsi" w:eastAsiaTheme="minorEastAsia" w:hAnsiTheme="minorHAnsi"/>
                <w:noProof/>
                <w:sz w:val="22"/>
                <w:lang w:val="en-CA" w:eastAsia="en-CA"/>
              </w:rPr>
              <w:tab/>
            </w:r>
            <w:r w:rsidR="00141CC3" w:rsidRPr="00214D78">
              <w:rPr>
                <w:rStyle w:val="Hyperlink"/>
                <w:noProof/>
              </w:rPr>
              <w:t>Cân bằng không khí</w:t>
            </w:r>
            <w:r w:rsidR="00141CC3">
              <w:rPr>
                <w:noProof/>
                <w:webHidden/>
              </w:rPr>
              <w:tab/>
            </w:r>
            <w:r w:rsidR="00141CC3">
              <w:rPr>
                <w:noProof/>
                <w:webHidden/>
              </w:rPr>
              <w:fldChar w:fldCharType="begin"/>
            </w:r>
            <w:r w:rsidR="00141CC3">
              <w:rPr>
                <w:noProof/>
                <w:webHidden/>
              </w:rPr>
              <w:instrText xml:space="preserve"> PAGEREF _Toc497647992 \h </w:instrText>
            </w:r>
            <w:r w:rsidR="00141CC3">
              <w:rPr>
                <w:noProof/>
                <w:webHidden/>
              </w:rPr>
            </w:r>
            <w:r w:rsidR="00141CC3">
              <w:rPr>
                <w:noProof/>
                <w:webHidden/>
              </w:rPr>
              <w:fldChar w:fldCharType="separate"/>
            </w:r>
            <w:r w:rsidR="00141CC3">
              <w:rPr>
                <w:noProof/>
                <w:webHidden/>
              </w:rPr>
              <w:t>9</w:t>
            </w:r>
            <w:r w:rsidR="00141CC3">
              <w:rPr>
                <w:noProof/>
                <w:webHidden/>
              </w:rPr>
              <w:fldChar w:fldCharType="end"/>
            </w:r>
          </w:hyperlink>
        </w:p>
        <w:p w:rsidR="00141CC3" w:rsidRDefault="00C20047">
          <w:pPr>
            <w:pStyle w:val="TOC2"/>
            <w:rPr>
              <w:rFonts w:asciiTheme="minorHAnsi" w:eastAsiaTheme="minorEastAsia" w:hAnsiTheme="minorHAnsi"/>
              <w:noProof/>
              <w:sz w:val="22"/>
              <w:lang w:val="en-CA" w:eastAsia="en-CA"/>
            </w:rPr>
          </w:pPr>
          <w:hyperlink w:anchor="_Toc497647993" w:history="1">
            <w:r w:rsidR="00141CC3" w:rsidRPr="00214D78">
              <w:rPr>
                <w:rStyle w:val="Hyperlink"/>
                <w:noProof/>
                <w14:scene3d>
                  <w14:camera w14:prst="orthographicFront"/>
                  <w14:lightRig w14:rig="threePt" w14:dir="t">
                    <w14:rot w14:lat="0" w14:lon="0" w14:rev="0"/>
                  </w14:lightRig>
                </w14:scene3d>
              </w:rPr>
              <w:t>3.2</w:t>
            </w:r>
            <w:r w:rsidR="00141CC3">
              <w:rPr>
                <w:rFonts w:asciiTheme="minorHAnsi" w:eastAsiaTheme="minorEastAsia" w:hAnsiTheme="minorHAnsi"/>
                <w:noProof/>
                <w:sz w:val="22"/>
                <w:lang w:val="en-CA" w:eastAsia="en-CA"/>
              </w:rPr>
              <w:tab/>
            </w:r>
            <w:r w:rsidR="00141CC3" w:rsidRPr="00214D78">
              <w:rPr>
                <w:rStyle w:val="Hyperlink"/>
                <w:noProof/>
              </w:rPr>
              <w:t>Tính toán</w:t>
            </w:r>
            <w:r w:rsidR="00141CC3">
              <w:rPr>
                <w:noProof/>
                <w:webHidden/>
              </w:rPr>
              <w:tab/>
            </w:r>
            <w:r w:rsidR="00141CC3">
              <w:rPr>
                <w:noProof/>
                <w:webHidden/>
              </w:rPr>
              <w:fldChar w:fldCharType="begin"/>
            </w:r>
            <w:r w:rsidR="00141CC3">
              <w:rPr>
                <w:noProof/>
                <w:webHidden/>
              </w:rPr>
              <w:instrText xml:space="preserve"> PAGEREF _Toc497647993 \h </w:instrText>
            </w:r>
            <w:r w:rsidR="00141CC3">
              <w:rPr>
                <w:noProof/>
                <w:webHidden/>
              </w:rPr>
            </w:r>
            <w:r w:rsidR="00141CC3">
              <w:rPr>
                <w:noProof/>
                <w:webHidden/>
              </w:rPr>
              <w:fldChar w:fldCharType="separate"/>
            </w:r>
            <w:r w:rsidR="00141CC3">
              <w:rPr>
                <w:noProof/>
                <w:webHidden/>
              </w:rPr>
              <w:t>10</w:t>
            </w:r>
            <w:r w:rsidR="00141CC3">
              <w:rPr>
                <w:noProof/>
                <w:webHidden/>
              </w:rPr>
              <w:fldChar w:fldCharType="end"/>
            </w:r>
          </w:hyperlink>
        </w:p>
        <w:p w:rsidR="009322F0" w:rsidRPr="00366B4C" w:rsidRDefault="009322F0">
          <w:pPr>
            <w:rPr>
              <w:rFonts w:cs="Times New Roman"/>
              <w:szCs w:val="28"/>
            </w:rPr>
          </w:pPr>
          <w:r w:rsidRPr="00366B4C">
            <w:rPr>
              <w:rFonts w:cs="Times New Roman"/>
              <w:b/>
              <w:bCs/>
              <w:noProof/>
              <w:szCs w:val="28"/>
            </w:rPr>
            <w:fldChar w:fldCharType="end"/>
          </w:r>
        </w:p>
      </w:sdtContent>
    </w:sdt>
    <w:p w:rsidR="00BE734E" w:rsidRPr="00366B4C" w:rsidRDefault="00BE734E" w:rsidP="00096B84">
      <w:pPr>
        <w:spacing w:before="60" w:after="0" w:line="312" w:lineRule="auto"/>
        <w:rPr>
          <w:rFonts w:cs="Times New Roman"/>
          <w:szCs w:val="28"/>
        </w:rPr>
      </w:pPr>
    </w:p>
    <w:p w:rsidR="009322F0" w:rsidRPr="00366B4C" w:rsidRDefault="009322F0" w:rsidP="00096B84">
      <w:pPr>
        <w:spacing w:before="60" w:after="0" w:line="312" w:lineRule="auto"/>
        <w:rPr>
          <w:rFonts w:cs="Times New Roman"/>
          <w:szCs w:val="28"/>
        </w:rPr>
      </w:pPr>
    </w:p>
    <w:p w:rsidR="009322F0" w:rsidRPr="00366B4C" w:rsidRDefault="009322F0" w:rsidP="00096B84">
      <w:pPr>
        <w:spacing w:before="60" w:after="0" w:line="312" w:lineRule="auto"/>
        <w:rPr>
          <w:rFonts w:cs="Times New Roman"/>
          <w:szCs w:val="28"/>
        </w:rPr>
      </w:pPr>
    </w:p>
    <w:p w:rsidR="009322F0" w:rsidRPr="00366B4C" w:rsidRDefault="009322F0" w:rsidP="00096B84">
      <w:pPr>
        <w:spacing w:before="60" w:after="0" w:line="312" w:lineRule="auto"/>
        <w:rPr>
          <w:rFonts w:cs="Times New Roman"/>
          <w:szCs w:val="28"/>
        </w:rPr>
      </w:pPr>
    </w:p>
    <w:p w:rsidR="009322F0" w:rsidRPr="00366B4C" w:rsidRDefault="009322F0" w:rsidP="00096B84">
      <w:pPr>
        <w:spacing w:before="60" w:after="0" w:line="312" w:lineRule="auto"/>
        <w:rPr>
          <w:rFonts w:cs="Times New Roman"/>
          <w:szCs w:val="28"/>
        </w:rPr>
      </w:pPr>
    </w:p>
    <w:p w:rsidR="009322F0" w:rsidRPr="00366B4C" w:rsidRDefault="009322F0" w:rsidP="00096B84">
      <w:pPr>
        <w:spacing w:before="60" w:after="0" w:line="312" w:lineRule="auto"/>
        <w:rPr>
          <w:rFonts w:cs="Times New Roman"/>
          <w:szCs w:val="28"/>
        </w:rPr>
      </w:pPr>
    </w:p>
    <w:p w:rsidR="009322F0" w:rsidRPr="00366B4C" w:rsidRDefault="009322F0" w:rsidP="00096B84">
      <w:pPr>
        <w:spacing w:before="60" w:after="0" w:line="312" w:lineRule="auto"/>
        <w:rPr>
          <w:rFonts w:cs="Times New Roman"/>
          <w:szCs w:val="28"/>
        </w:rPr>
      </w:pPr>
    </w:p>
    <w:p w:rsidR="009322F0" w:rsidRPr="00366B4C" w:rsidRDefault="009322F0" w:rsidP="00096B84">
      <w:pPr>
        <w:spacing w:before="60" w:after="0" w:line="312" w:lineRule="auto"/>
        <w:rPr>
          <w:rFonts w:cs="Times New Roman"/>
          <w:szCs w:val="28"/>
        </w:rPr>
      </w:pPr>
    </w:p>
    <w:p w:rsidR="009322F0" w:rsidRPr="00366B4C" w:rsidRDefault="009322F0" w:rsidP="00096B84">
      <w:pPr>
        <w:spacing w:before="60" w:after="0" w:line="312" w:lineRule="auto"/>
        <w:rPr>
          <w:rFonts w:cs="Times New Roman"/>
          <w:szCs w:val="28"/>
        </w:rPr>
      </w:pPr>
    </w:p>
    <w:p w:rsidR="009322F0" w:rsidRPr="00366B4C" w:rsidRDefault="009322F0" w:rsidP="00096B84">
      <w:pPr>
        <w:spacing w:before="60" w:after="0" w:line="312" w:lineRule="auto"/>
        <w:rPr>
          <w:rFonts w:cs="Times New Roman"/>
          <w:szCs w:val="28"/>
        </w:rPr>
      </w:pPr>
    </w:p>
    <w:p w:rsidR="009322F0" w:rsidRPr="00366B4C" w:rsidRDefault="009322F0" w:rsidP="00096B84">
      <w:pPr>
        <w:spacing w:before="60" w:after="0" w:line="312" w:lineRule="auto"/>
        <w:rPr>
          <w:rFonts w:cs="Times New Roman"/>
          <w:szCs w:val="28"/>
        </w:rPr>
      </w:pPr>
    </w:p>
    <w:p w:rsidR="009322F0" w:rsidRPr="00366B4C" w:rsidRDefault="009322F0" w:rsidP="00096B84">
      <w:pPr>
        <w:spacing w:before="60" w:after="0" w:line="312" w:lineRule="auto"/>
        <w:rPr>
          <w:rFonts w:cs="Times New Roman"/>
          <w:szCs w:val="28"/>
        </w:rPr>
      </w:pPr>
    </w:p>
    <w:p w:rsidR="009322F0" w:rsidRPr="00366B4C" w:rsidRDefault="009322F0" w:rsidP="00096B84">
      <w:pPr>
        <w:spacing w:before="60" w:after="0" w:line="312" w:lineRule="auto"/>
        <w:rPr>
          <w:rFonts w:cs="Times New Roman"/>
          <w:szCs w:val="28"/>
        </w:rPr>
      </w:pPr>
    </w:p>
    <w:p w:rsidR="009322F0" w:rsidRPr="00366B4C" w:rsidRDefault="009322F0" w:rsidP="00096B84">
      <w:pPr>
        <w:spacing w:before="60" w:after="0" w:line="312" w:lineRule="auto"/>
        <w:rPr>
          <w:rFonts w:cs="Times New Roman"/>
          <w:szCs w:val="28"/>
        </w:rPr>
      </w:pPr>
    </w:p>
    <w:p w:rsidR="008B09B1" w:rsidRPr="00366B4C" w:rsidRDefault="008B09B1" w:rsidP="00005D13">
      <w:pPr>
        <w:pStyle w:val="Heading1"/>
        <w:numPr>
          <w:ilvl w:val="0"/>
          <w:numId w:val="0"/>
        </w:numPr>
        <w:rPr>
          <w:rFonts w:cs="Times New Roman"/>
        </w:rPr>
        <w:sectPr w:rsidR="008B09B1" w:rsidRPr="00366B4C" w:rsidSect="00007515">
          <w:headerReference w:type="default" r:id="rId9"/>
          <w:footerReference w:type="default" r:id="rId10"/>
          <w:pgSz w:w="12240" w:h="15840"/>
          <w:pgMar w:top="1418" w:right="1134" w:bottom="1418" w:left="1985" w:header="720" w:footer="720" w:gutter="0"/>
          <w:cols w:space="720"/>
          <w:docGrid w:linePitch="360"/>
        </w:sectPr>
      </w:pPr>
      <w:bookmarkStart w:id="7" w:name="_Toc391328593"/>
      <w:bookmarkStart w:id="8" w:name="_Toc434754953"/>
    </w:p>
    <w:p w:rsidR="009322F0" w:rsidRPr="00366B4C" w:rsidRDefault="009322F0" w:rsidP="00005D13">
      <w:pPr>
        <w:pStyle w:val="Heading1"/>
        <w:numPr>
          <w:ilvl w:val="0"/>
          <w:numId w:val="0"/>
        </w:numPr>
        <w:rPr>
          <w:rFonts w:cs="Times New Roman"/>
        </w:rPr>
      </w:pPr>
      <w:bookmarkStart w:id="9" w:name="_Toc497647976"/>
      <w:r w:rsidRPr="00366B4C">
        <w:rPr>
          <w:rFonts w:cs="Times New Roman"/>
        </w:rPr>
        <w:lastRenderedPageBreak/>
        <w:t>PHẦN 1</w:t>
      </w:r>
      <w:bookmarkEnd w:id="9"/>
    </w:p>
    <w:p w:rsidR="009322F0" w:rsidRPr="00366B4C" w:rsidRDefault="009322F0" w:rsidP="00005D13">
      <w:pPr>
        <w:pStyle w:val="Heading1"/>
        <w:numPr>
          <w:ilvl w:val="0"/>
          <w:numId w:val="0"/>
        </w:numPr>
        <w:rPr>
          <w:rFonts w:cs="Times New Roman"/>
        </w:rPr>
      </w:pPr>
      <w:bookmarkStart w:id="10" w:name="_Toc497647977"/>
      <w:r w:rsidRPr="00366B4C">
        <w:rPr>
          <w:rFonts w:cs="Times New Roman"/>
        </w:rPr>
        <w:t>CHƯƠNG I: TỔNG QUAN VỀ LÒ HƠI</w:t>
      </w:r>
      <w:bookmarkEnd w:id="7"/>
      <w:bookmarkEnd w:id="8"/>
      <w:bookmarkEnd w:id="10"/>
    </w:p>
    <w:p w:rsidR="009322F0" w:rsidRPr="00366B4C" w:rsidRDefault="009322F0" w:rsidP="009322F0">
      <w:pPr>
        <w:pStyle w:val="Heading2"/>
        <w:spacing w:before="60" w:line="312" w:lineRule="auto"/>
        <w:rPr>
          <w:rFonts w:cs="Times New Roman"/>
          <w:szCs w:val="28"/>
        </w:rPr>
      </w:pPr>
      <w:bookmarkStart w:id="11" w:name="_Toc484681123"/>
      <w:bookmarkStart w:id="12" w:name="_Toc497647978"/>
      <w:r w:rsidRPr="00366B4C">
        <w:rPr>
          <w:rFonts w:cs="Times New Roman"/>
          <w:szCs w:val="28"/>
        </w:rPr>
        <w:t>Giới thiệu về lò hơi nhà máy nhiệt điện</w:t>
      </w:r>
      <w:bookmarkEnd w:id="11"/>
      <w:bookmarkEnd w:id="12"/>
    </w:p>
    <w:p w:rsidR="009322F0" w:rsidRPr="00366B4C" w:rsidRDefault="009322F0" w:rsidP="009322F0">
      <w:pPr>
        <w:spacing w:before="60" w:after="0" w:line="312" w:lineRule="auto"/>
        <w:ind w:firstLine="567"/>
        <w:rPr>
          <w:rFonts w:eastAsia="Times New Roman" w:cs="Times New Roman"/>
          <w:szCs w:val="28"/>
          <w:lang w:val="vi-VN"/>
        </w:rPr>
      </w:pPr>
      <w:r w:rsidRPr="00366B4C">
        <w:rPr>
          <w:rFonts w:eastAsia="Times New Roman" w:cs="Times New Roman"/>
          <w:szCs w:val="28"/>
          <w:lang w:val="vi-VN"/>
        </w:rPr>
        <w:t>Lò hơi là thiết bị trong đó xảy ra quá trình đốt cháy nhiên liệu, nhiệt lượng tỏa ra sẽ biến nước thành hơi, biến năng lượng của nhiên liệu thành nhiệt năng của dòng hơi.</w:t>
      </w:r>
    </w:p>
    <w:p w:rsidR="009322F0" w:rsidRPr="00366B4C" w:rsidRDefault="009322F0" w:rsidP="009322F0">
      <w:pPr>
        <w:spacing w:before="60" w:after="0" w:line="312" w:lineRule="auto"/>
        <w:ind w:firstLine="567"/>
        <w:rPr>
          <w:rFonts w:eastAsia="Times New Roman" w:cs="Times New Roman"/>
          <w:szCs w:val="28"/>
          <w:lang w:val="vi-VN"/>
        </w:rPr>
      </w:pPr>
      <w:r w:rsidRPr="00366B4C">
        <w:rPr>
          <w:rFonts w:eastAsia="Times New Roman" w:cs="Times New Roman"/>
          <w:szCs w:val="28"/>
          <w:lang w:val="vi-VN"/>
        </w:rPr>
        <w:t>Lò hơi là thiết bị có mặt gần như trong tất cả các xí nghiệp, nhà máy, để sản xuất hơi nước phục vụ cho quá trình sản xuất điện năng trong nhà máy nhiệt điện</w:t>
      </w:r>
      <w:r w:rsidRPr="00366B4C">
        <w:rPr>
          <w:rFonts w:eastAsia="Times New Roman" w:cs="Times New Roman"/>
          <w:szCs w:val="28"/>
        </w:rPr>
        <w:t xml:space="preserve">, </w:t>
      </w:r>
      <w:r w:rsidRPr="00366B4C">
        <w:rPr>
          <w:rFonts w:eastAsia="Times New Roman" w:cs="Times New Roman"/>
          <w:szCs w:val="28"/>
          <w:lang w:val="vi-VN"/>
        </w:rPr>
        <w:t>phục vụ cho quá trình đun nấu, chưng cất các dung dịch, sấy sản phẩm trong các quá trình công nghệ ở các nhà máy hóa chất, đường, rượu, bia, nước giải khát, thuốc lá, dệt, chế biến nông sản và thực phẩm…</w:t>
      </w:r>
    </w:p>
    <w:p w:rsidR="009322F0" w:rsidRPr="00366B4C" w:rsidRDefault="009322F0" w:rsidP="009322F0">
      <w:pPr>
        <w:spacing w:before="60" w:after="0" w:line="312" w:lineRule="auto"/>
        <w:ind w:firstLine="567"/>
        <w:rPr>
          <w:rFonts w:eastAsia="Times New Roman" w:cs="Times New Roman"/>
          <w:szCs w:val="28"/>
          <w:lang w:val="vi-VN"/>
        </w:rPr>
      </w:pPr>
      <w:r w:rsidRPr="00366B4C">
        <w:rPr>
          <w:rFonts w:eastAsia="Times New Roman" w:cs="Times New Roman"/>
          <w:szCs w:val="28"/>
          <w:lang w:val="vi-VN"/>
        </w:rPr>
        <w:t xml:space="preserve">Trong  nhà máy nhiệt điện, lò hơi sản xuất ra hơi để làm quay </w:t>
      </w:r>
      <w:r w:rsidRPr="00366B4C">
        <w:rPr>
          <w:rFonts w:eastAsia="Times New Roman" w:cs="Times New Roman"/>
          <w:szCs w:val="28"/>
        </w:rPr>
        <w:t>tua</w:t>
      </w:r>
      <w:r w:rsidRPr="00366B4C">
        <w:rPr>
          <w:rFonts w:eastAsia="Times New Roman" w:cs="Times New Roman"/>
          <w:szCs w:val="28"/>
          <w:lang w:val="vi-VN"/>
        </w:rPr>
        <w:t xml:space="preserve">bin, phục vụ cho việc sản xuất điện năng, đòi hỏi phải có công suất lớn, hơi là hơi quá nhiệt </w:t>
      </w:r>
      <w:r w:rsidRPr="00366B4C">
        <w:rPr>
          <w:rFonts w:eastAsia="Times New Roman" w:cs="Times New Roman"/>
          <w:szCs w:val="28"/>
        </w:rPr>
        <w:t>với</w:t>
      </w:r>
      <w:r w:rsidRPr="00366B4C">
        <w:rPr>
          <w:rFonts w:eastAsia="Times New Roman" w:cs="Times New Roman"/>
          <w:szCs w:val="28"/>
          <w:lang w:val="vi-VN"/>
        </w:rPr>
        <w:t xml:space="preserve"> áp suất và nhiệt độ cao. Loại lò hơi này được gọi là lò hơi nhà máy nhiệt điện.</w:t>
      </w:r>
    </w:p>
    <w:p w:rsidR="009322F0" w:rsidRPr="00366B4C" w:rsidRDefault="009322F0" w:rsidP="009322F0">
      <w:pPr>
        <w:spacing w:before="60" w:after="0" w:line="312" w:lineRule="auto"/>
        <w:ind w:firstLine="567"/>
        <w:rPr>
          <w:rFonts w:eastAsia="Times New Roman" w:cs="Times New Roman"/>
          <w:szCs w:val="28"/>
        </w:rPr>
      </w:pPr>
      <w:r w:rsidRPr="00366B4C">
        <w:rPr>
          <w:rFonts w:eastAsia="Times New Roman" w:cs="Times New Roman"/>
          <w:szCs w:val="28"/>
          <w:lang w:val="vi-VN"/>
        </w:rPr>
        <w:t xml:space="preserve">Trong các nhà máy nhiệt điện, hơi sản xuất ra là hơi quá nhiệt. Hơi quá nhiệt nhận được nhờ các quá trình: đun nước nóng đến sôi để biến nước thành hơi bão hòa, quá nhiệt hơi để biến hơi bão hòa thành hơi quá nhiệt có nhiệt độ cao. Quá trình sinh hơi và quá nhiệt hơi diễn ra ở áp suất cao, siêu cao áp, vì thế hơi quá nhiệt trong nhà máy nhiệt điện có nhiệt độ và áp suất rất </w:t>
      </w:r>
      <w:r w:rsidRPr="00366B4C">
        <w:rPr>
          <w:rFonts w:eastAsia="Times New Roman" w:cs="Times New Roman"/>
          <w:szCs w:val="28"/>
        </w:rPr>
        <w:t>cao</w:t>
      </w:r>
      <w:r w:rsidRPr="00366B4C">
        <w:rPr>
          <w:rFonts w:eastAsia="Times New Roman" w:cs="Times New Roman"/>
          <w:szCs w:val="28"/>
          <w:lang w:val="vi-VN"/>
        </w:rPr>
        <w:t>. Công suất lò hơi phụ thuộc vào lưu lượng</w:t>
      </w:r>
      <w:r w:rsidRPr="00366B4C">
        <w:rPr>
          <w:rFonts w:eastAsia="Times New Roman" w:cs="Times New Roman"/>
          <w:szCs w:val="28"/>
        </w:rPr>
        <w:t xml:space="preserve"> hơi</w:t>
      </w:r>
      <w:r w:rsidRPr="00366B4C">
        <w:rPr>
          <w:rFonts w:eastAsia="Times New Roman" w:cs="Times New Roman"/>
          <w:szCs w:val="28"/>
          <w:lang w:val="vi-VN"/>
        </w:rPr>
        <w:t xml:space="preserve">, nhiệt độ </w:t>
      </w:r>
      <w:r w:rsidRPr="00366B4C">
        <w:rPr>
          <w:rFonts w:eastAsia="Times New Roman" w:cs="Times New Roman"/>
          <w:szCs w:val="28"/>
        </w:rPr>
        <w:t xml:space="preserve">hơi </w:t>
      </w:r>
      <w:r w:rsidRPr="00366B4C">
        <w:rPr>
          <w:rFonts w:eastAsia="Times New Roman" w:cs="Times New Roman"/>
          <w:szCs w:val="28"/>
          <w:lang w:val="vi-VN"/>
        </w:rPr>
        <w:t>và áp suất hơi. Các giá trị này càng cao thì</w:t>
      </w:r>
      <w:r w:rsidRPr="00366B4C">
        <w:rPr>
          <w:rFonts w:cs="Times New Roman"/>
          <w:szCs w:val="28"/>
        </w:rPr>
        <w:t xml:space="preserve"> </w:t>
      </w:r>
      <w:r w:rsidRPr="00366B4C">
        <w:rPr>
          <w:rFonts w:eastAsia="Times New Roman" w:cs="Times New Roman"/>
          <w:szCs w:val="28"/>
          <w:lang w:val="vi-VN"/>
        </w:rPr>
        <w:t>công suất lò hơi càng lớn.</w:t>
      </w:r>
    </w:p>
    <w:p w:rsidR="009322F0" w:rsidRPr="00366B4C" w:rsidRDefault="009322F0" w:rsidP="009322F0">
      <w:pPr>
        <w:pStyle w:val="TT1"/>
        <w:rPr>
          <w:szCs w:val="28"/>
        </w:rPr>
      </w:pPr>
    </w:p>
    <w:p w:rsidR="009322F0" w:rsidRPr="00366B4C" w:rsidRDefault="009322F0" w:rsidP="00005D13">
      <w:pPr>
        <w:pStyle w:val="Heading2"/>
        <w:spacing w:before="60" w:line="312" w:lineRule="auto"/>
        <w:rPr>
          <w:rFonts w:cs="Times New Roman"/>
          <w:szCs w:val="28"/>
        </w:rPr>
      </w:pPr>
      <w:bookmarkStart w:id="13" w:name="_Toc391328594"/>
      <w:bookmarkStart w:id="14" w:name="_Toc434754954"/>
      <w:bookmarkStart w:id="15" w:name="_Toc497647979"/>
      <w:r w:rsidRPr="00366B4C">
        <w:rPr>
          <w:rFonts w:cs="Times New Roman"/>
          <w:szCs w:val="28"/>
        </w:rPr>
        <w:t>Tình hình phát triển của lò hơi</w:t>
      </w:r>
      <w:bookmarkEnd w:id="13"/>
      <w:bookmarkEnd w:id="14"/>
      <w:bookmarkEnd w:id="15"/>
    </w:p>
    <w:p w:rsidR="009322F0" w:rsidRPr="00366B4C" w:rsidRDefault="009322F0" w:rsidP="009322F0">
      <w:pPr>
        <w:spacing w:beforeLines="60" w:before="144" w:after="0" w:line="312" w:lineRule="auto"/>
        <w:ind w:firstLine="567"/>
        <w:rPr>
          <w:rFonts w:eastAsia="Times New Roman" w:cs="Times New Roman"/>
          <w:szCs w:val="28"/>
        </w:rPr>
      </w:pPr>
      <w:r w:rsidRPr="00366B4C">
        <w:rPr>
          <w:rFonts w:eastAsia="Times New Roman" w:cs="Times New Roman"/>
          <w:szCs w:val="28"/>
        </w:rPr>
        <w:t>Lò hơi là một thiết bị không thể thiếu được trong công nghiệp hiện đại. Không những nó được dùng trong các khu công nghiệp lớn như nhà máy nhiệt điện, khu công nghiệp, mà nó còn đi sâu từng cơ sở kinh tế nhỏ, như sấy, sưởi ấm v.v...</w:t>
      </w:r>
    </w:p>
    <w:p w:rsidR="009322F0" w:rsidRPr="00366B4C" w:rsidRDefault="009322F0" w:rsidP="009322F0">
      <w:pPr>
        <w:spacing w:beforeLines="60" w:before="144" w:after="0" w:line="312" w:lineRule="auto"/>
        <w:ind w:firstLine="567"/>
        <w:rPr>
          <w:rFonts w:eastAsia="Times New Roman" w:cs="Times New Roman"/>
          <w:szCs w:val="28"/>
        </w:rPr>
      </w:pPr>
      <w:r w:rsidRPr="00366B4C">
        <w:rPr>
          <w:rFonts w:eastAsia="Times New Roman" w:cs="Times New Roman"/>
          <w:szCs w:val="28"/>
        </w:rPr>
        <w:lastRenderedPageBreak/>
        <w:t>Trong nhà máy nhiệt điện, lò hơi là thiết bị lớn nhất vận hành phức tạp nhất. Nó có trình độ cơ khí hoá và tự động hoá cao, làm việc bảo đảm và hiệu suất tương đối cao. Nó có nhiệm vụ sản xuất hơi để cung cấp hơi chạy Tuabin.</w:t>
      </w:r>
    </w:p>
    <w:p w:rsidR="009322F0" w:rsidRPr="00366B4C" w:rsidRDefault="009322F0" w:rsidP="009322F0">
      <w:pPr>
        <w:spacing w:beforeLines="60" w:before="144" w:after="0" w:line="312" w:lineRule="auto"/>
        <w:ind w:firstLine="567"/>
        <w:rPr>
          <w:rFonts w:eastAsia="Times New Roman" w:cs="Times New Roman"/>
          <w:szCs w:val="28"/>
        </w:rPr>
      </w:pPr>
      <w:r w:rsidRPr="00366B4C">
        <w:rPr>
          <w:rFonts w:eastAsia="Times New Roman" w:cs="Times New Roman"/>
          <w:szCs w:val="28"/>
        </w:rPr>
        <w:t>Trong các lĩnh vực công nghiệp, lò hơi dùng để sản xuất hơi nước. Hơi nước sẽ làm chất trung gian tải nhiệt. Nó sẽ truyền nhiệt lượng cho sản phẩm cần gia nhiệt trong thiết bị trao đổi nhiệt. Việc dùng lò hơi để sản xuất hơi nước trung gian sau đó hơi nước gia nhiệt cho vật phẩm so với dùng những thiết bị khác để gia nhiệt có ưu điểm hơn so với dùng điện để gia nhiệt.</w:t>
      </w:r>
    </w:p>
    <w:p w:rsidR="009322F0" w:rsidRPr="00366B4C" w:rsidRDefault="009322F0" w:rsidP="009322F0">
      <w:pPr>
        <w:spacing w:beforeLines="60" w:before="144" w:after="0" w:line="312" w:lineRule="auto"/>
        <w:ind w:firstLine="567"/>
        <w:rPr>
          <w:rFonts w:eastAsia="Times New Roman" w:cs="Times New Roman"/>
          <w:szCs w:val="28"/>
        </w:rPr>
      </w:pPr>
      <w:r w:rsidRPr="00366B4C">
        <w:rPr>
          <w:rFonts w:eastAsia="Times New Roman" w:cs="Times New Roman"/>
          <w:szCs w:val="28"/>
        </w:rPr>
        <w:t>So với lò hơi dùng điện dễ tự động hoá, thiết bị đơn giản gọn nhẹ, không cần phải có phân xưởng để sản xuất nhiệt đỡ tốn kém đường ống vận chuyển hơi… Nhưng có nhược điểm là chi phí vận hành cao, hiệu suất so với toàn bộ lại thấp vì muốn có điện (trong điều kiện hiện nay nhiệt điện đang chiếm phần lớn) ta phải đốt nhiên liệu. Dùng thiết bị lò hơi để thu nhận nhiệt lượng toả ra của nhiên liệu, hơi sinh ra được đưa qua bộ phận sản xuất ra điện năng (biến nhiệt năng thành cơ năng, rồi biến cơ năng thành điện năng). Nếu dùng điện năng để sản xuất lại nhiệt năng thì lãng phí rất lớn. Do đó thiết bị lò hơi dùng môi chất trung gian là nước vẫn được chế tạo và sử dụng rộng rãi.</w:t>
      </w:r>
    </w:p>
    <w:p w:rsidR="009322F0" w:rsidRPr="00366B4C" w:rsidRDefault="009322F0" w:rsidP="009322F0">
      <w:pPr>
        <w:spacing w:beforeLines="60" w:before="144" w:after="0" w:line="312" w:lineRule="auto"/>
        <w:ind w:firstLine="567"/>
        <w:rPr>
          <w:rFonts w:eastAsia="Times New Roman" w:cs="Times New Roman"/>
          <w:szCs w:val="28"/>
        </w:rPr>
      </w:pPr>
      <w:r w:rsidRPr="00366B4C">
        <w:rPr>
          <w:rFonts w:eastAsia="Times New Roman" w:cs="Times New Roman"/>
          <w:szCs w:val="28"/>
        </w:rPr>
        <w:t>So với dùng khói nóng để gia nhiệt, việc sử dụng khói nóng để gia nhiệt trực tiếp cũng được sử dụng rộng rãi. Do tiếp xúc trực tiếp nên hiệu suất cao, thiết bị gọn nhẹ, nhưng có nhược điểm: chỉ dùng gia nhiệt những vật phẩm không yêu cầu lắm về độ sạch, trình độ thẩm mỹ và không ảnh hưởng về thành phần hoá học. Nên đối với những vật phẩm yêu cầu chất lượng cao đều dùng chất tải nhiệt trung gian, tức vẫn cần thiết bị lò hơi.</w:t>
      </w:r>
    </w:p>
    <w:p w:rsidR="009322F0" w:rsidRPr="00366B4C" w:rsidRDefault="009322F0" w:rsidP="009322F0">
      <w:pPr>
        <w:spacing w:beforeLines="60" w:before="144" w:after="0" w:line="312" w:lineRule="auto"/>
        <w:ind w:firstLine="567"/>
        <w:rPr>
          <w:rFonts w:eastAsia="Times New Roman" w:cs="Times New Roman"/>
          <w:szCs w:val="28"/>
        </w:rPr>
      </w:pPr>
      <w:r w:rsidRPr="00366B4C">
        <w:rPr>
          <w:rFonts w:eastAsia="Times New Roman" w:cs="Times New Roman"/>
          <w:szCs w:val="28"/>
        </w:rPr>
        <w:t>So với dùng thiết bị năng lượng khác: Việc sử dụng năng lượng mới như năng lượng mặt trời, năng lượng gió... còn chưa được phổ biến và nhất là công suất chưa ổn định.</w:t>
      </w:r>
    </w:p>
    <w:p w:rsidR="009322F0" w:rsidRPr="00366B4C" w:rsidRDefault="009322F0" w:rsidP="009322F0">
      <w:pPr>
        <w:spacing w:beforeLines="60" w:before="144" w:after="0" w:line="312" w:lineRule="auto"/>
        <w:ind w:firstLine="567"/>
        <w:rPr>
          <w:rFonts w:eastAsia="Times New Roman" w:cs="Times New Roman"/>
          <w:szCs w:val="28"/>
        </w:rPr>
      </w:pPr>
      <w:r w:rsidRPr="00366B4C">
        <w:rPr>
          <w:rFonts w:eastAsia="Times New Roman" w:cs="Times New Roman"/>
          <w:szCs w:val="28"/>
        </w:rPr>
        <w:t>Với những lò hơi lớn việc sử dụng nhiên liệu là rắn, lỏng, khí còn phụ thuộc vào vị trí của nó. Phải xem xét bài toán kinh tế giữa việc vận chuyển hơi sinh ra và giá thành vận hành. Ngoài ra phải kể đến ô nhiễm môi trường...</w:t>
      </w:r>
    </w:p>
    <w:p w:rsidR="009322F0" w:rsidRPr="00366B4C" w:rsidRDefault="009322F0" w:rsidP="009322F0">
      <w:pPr>
        <w:spacing w:beforeLines="60" w:before="144" w:after="0" w:line="312" w:lineRule="auto"/>
        <w:ind w:firstLine="567"/>
        <w:rPr>
          <w:rFonts w:eastAsia="Times New Roman" w:cs="Times New Roman"/>
          <w:szCs w:val="28"/>
        </w:rPr>
      </w:pPr>
      <w:r w:rsidRPr="00366B4C">
        <w:rPr>
          <w:rFonts w:eastAsia="Times New Roman" w:cs="Times New Roman"/>
          <w:szCs w:val="28"/>
        </w:rPr>
        <w:lastRenderedPageBreak/>
        <w:t>Dưới đây sẽ giới thiệu một vài loại đặc trưng để làm rõ quá trình thay đổi công nghệ lò hơi theo lịch sử phát triển của lò hơi :</w:t>
      </w:r>
    </w:p>
    <w:p w:rsidR="009322F0" w:rsidRPr="00366B4C" w:rsidRDefault="009322F0" w:rsidP="00005D13">
      <w:pPr>
        <w:pStyle w:val="Heading3"/>
        <w:rPr>
          <w:szCs w:val="28"/>
        </w:rPr>
      </w:pPr>
      <w:bookmarkStart w:id="16" w:name="_Toc228440756"/>
      <w:bookmarkStart w:id="17" w:name="_Toc228441920"/>
      <w:bookmarkStart w:id="18" w:name="_Toc229046172"/>
      <w:bookmarkStart w:id="19" w:name="_Toc229048477"/>
      <w:bookmarkStart w:id="20" w:name="_Toc391328595"/>
      <w:bookmarkStart w:id="21" w:name="_Toc434754955"/>
      <w:bookmarkStart w:id="22" w:name="_Toc497647980"/>
      <w:r w:rsidRPr="00366B4C">
        <w:rPr>
          <w:szCs w:val="28"/>
        </w:rPr>
        <w:t>Lò hơi ống lò</w:t>
      </w:r>
      <w:bookmarkEnd w:id="16"/>
      <w:bookmarkEnd w:id="17"/>
      <w:bookmarkEnd w:id="18"/>
      <w:bookmarkEnd w:id="19"/>
      <w:bookmarkEnd w:id="20"/>
      <w:bookmarkEnd w:id="21"/>
      <w:bookmarkEnd w:id="22"/>
    </w:p>
    <w:p w:rsidR="009322F0" w:rsidRPr="00366B4C" w:rsidRDefault="009322F0" w:rsidP="009322F0">
      <w:pPr>
        <w:spacing w:beforeLines="60" w:before="144" w:after="0" w:line="312" w:lineRule="auto"/>
        <w:ind w:firstLine="567"/>
        <w:rPr>
          <w:rFonts w:eastAsia="Times New Roman" w:cs="Times New Roman"/>
          <w:szCs w:val="28"/>
        </w:rPr>
      </w:pPr>
      <w:r w:rsidRPr="00366B4C">
        <w:rPr>
          <w:rFonts w:eastAsia="Times New Roman" w:cs="Times New Roman"/>
          <w:szCs w:val="28"/>
        </w:rPr>
        <w:t>Là lò hơi đơn giản nhất có dạng một bình hình trụ, khói đốt nóng ngoài bình. Để tăng bề mặt truyền nhiệt của lò người ta có thể tăng chỉ số bình của lò, có nghĩa là tăng bề mặt truyền nhiệt của lò bằng cách đặt vào trong bình lớn nhất một hoặc đến ba ống 500÷800 mm gọi là ống lò.</w:t>
      </w:r>
    </w:p>
    <w:p w:rsidR="009322F0" w:rsidRPr="00366B4C" w:rsidRDefault="009322F0" w:rsidP="009322F0">
      <w:pPr>
        <w:spacing w:beforeLines="60" w:before="144" w:after="0" w:line="312" w:lineRule="auto"/>
        <w:ind w:firstLine="567"/>
        <w:rPr>
          <w:rFonts w:eastAsia="Times New Roman" w:cs="Times New Roman"/>
          <w:szCs w:val="28"/>
        </w:rPr>
      </w:pPr>
      <w:r w:rsidRPr="00366B4C">
        <w:rPr>
          <w:rFonts w:eastAsia="Times New Roman" w:cs="Times New Roman"/>
          <w:szCs w:val="28"/>
        </w:rPr>
        <w:t>Ưu điểm của loại lò này là không đòi hỏi nhiều về bảo ôn buồng lò, có thể tích chứa nước lớn. Nhược điểm là khó tăng bề mặt truyền nhiệt theo yêu cầu công suất, hơi sinh ra thường là hơi bảo hòa, và thường có công suất nhỏ.</w:t>
      </w:r>
    </w:p>
    <w:p w:rsidR="009322F0" w:rsidRPr="00366B4C" w:rsidRDefault="009322F0" w:rsidP="00005D13">
      <w:pPr>
        <w:pStyle w:val="Heading3"/>
        <w:rPr>
          <w:szCs w:val="28"/>
        </w:rPr>
      </w:pPr>
      <w:bookmarkStart w:id="23" w:name="_Toc228440757"/>
      <w:bookmarkStart w:id="24" w:name="_Toc228441921"/>
      <w:bookmarkStart w:id="25" w:name="_Toc229046173"/>
      <w:bookmarkStart w:id="26" w:name="_Toc229048478"/>
      <w:bookmarkStart w:id="27" w:name="_Toc391328596"/>
      <w:bookmarkStart w:id="28" w:name="_Toc434754956"/>
      <w:bookmarkStart w:id="29" w:name="_Toc497647981"/>
      <w:r w:rsidRPr="00366B4C">
        <w:rPr>
          <w:szCs w:val="28"/>
        </w:rPr>
        <w:t>Lò hơi ống lửa</w:t>
      </w:r>
      <w:bookmarkEnd w:id="23"/>
      <w:bookmarkEnd w:id="24"/>
      <w:bookmarkEnd w:id="25"/>
      <w:bookmarkEnd w:id="26"/>
      <w:bookmarkEnd w:id="27"/>
      <w:bookmarkEnd w:id="28"/>
      <w:bookmarkEnd w:id="29"/>
    </w:p>
    <w:p w:rsidR="009322F0" w:rsidRPr="00366B4C" w:rsidRDefault="009322F0" w:rsidP="009322F0">
      <w:pPr>
        <w:spacing w:beforeLines="60" w:before="144" w:after="0" w:line="312" w:lineRule="auto"/>
        <w:ind w:firstLine="567"/>
        <w:rPr>
          <w:rFonts w:eastAsia="Times New Roman" w:cs="Times New Roman"/>
          <w:b/>
          <w:szCs w:val="28"/>
        </w:rPr>
      </w:pPr>
      <w:r w:rsidRPr="00366B4C">
        <w:rPr>
          <w:rFonts w:eastAsia="Times New Roman" w:cs="Times New Roman"/>
          <w:szCs w:val="28"/>
        </w:rPr>
        <w:t>Tương tự như ống lò, nhưng ở đây ống lò được thay bằng các ống lửa với kích thước bé hơn ( 50÷150). Khói sau khi ra khỏi ống lửa còn có thể quặc ra hai bên đốt nóng bên ngoài lò.</w:t>
      </w:r>
    </w:p>
    <w:p w:rsidR="009322F0" w:rsidRPr="00366B4C" w:rsidRDefault="009322F0" w:rsidP="009322F0">
      <w:pPr>
        <w:spacing w:beforeLines="60" w:before="144" w:after="0" w:line="312" w:lineRule="auto"/>
        <w:ind w:firstLine="567"/>
        <w:rPr>
          <w:rFonts w:eastAsia="Times New Roman" w:cs="Times New Roman"/>
          <w:szCs w:val="28"/>
        </w:rPr>
      </w:pPr>
      <w:r w:rsidRPr="00366B4C">
        <w:rPr>
          <w:rFonts w:eastAsia="Times New Roman" w:cs="Times New Roman"/>
          <w:szCs w:val="28"/>
        </w:rPr>
        <w:t xml:space="preserve">Ưu điểm loại lò này là bề mặt truyền nhiệt lớn, suất tiêu hao kim loại giảm so với ống lò. Nhược điểm loại này vẫn hạn chế khả năng tăng công suất và chất lượng hơi theo yêu cầu. </w:t>
      </w:r>
    </w:p>
    <w:p w:rsidR="009322F0" w:rsidRPr="00366B4C" w:rsidRDefault="009322F0" w:rsidP="00005D13">
      <w:pPr>
        <w:pStyle w:val="Heading3"/>
        <w:rPr>
          <w:szCs w:val="28"/>
        </w:rPr>
      </w:pPr>
      <w:bookmarkStart w:id="30" w:name="_Toc228440758"/>
      <w:bookmarkStart w:id="31" w:name="_Toc228441922"/>
      <w:bookmarkStart w:id="32" w:name="_Toc229046174"/>
      <w:bookmarkStart w:id="33" w:name="_Toc229048479"/>
      <w:bookmarkStart w:id="34" w:name="_Toc391328597"/>
      <w:bookmarkStart w:id="35" w:name="_Toc434754957"/>
      <w:bookmarkStart w:id="36" w:name="_Toc497647982"/>
      <w:r w:rsidRPr="00366B4C">
        <w:rPr>
          <w:szCs w:val="28"/>
        </w:rPr>
        <w:t>Lò hơi ống nước tuần hoàn tự nhiên</w:t>
      </w:r>
      <w:bookmarkEnd w:id="30"/>
      <w:bookmarkEnd w:id="31"/>
      <w:bookmarkEnd w:id="32"/>
      <w:bookmarkEnd w:id="33"/>
      <w:bookmarkEnd w:id="34"/>
      <w:bookmarkEnd w:id="35"/>
      <w:bookmarkEnd w:id="36"/>
    </w:p>
    <w:p w:rsidR="009322F0" w:rsidRPr="00366B4C" w:rsidRDefault="009322F0" w:rsidP="009322F0">
      <w:pPr>
        <w:spacing w:beforeLines="60" w:before="144" w:after="0" w:line="312" w:lineRule="auto"/>
        <w:ind w:firstLine="567"/>
        <w:rPr>
          <w:rFonts w:eastAsia="Times New Roman" w:cs="Times New Roman"/>
          <w:szCs w:val="28"/>
        </w:rPr>
      </w:pPr>
      <w:r w:rsidRPr="00366B4C">
        <w:rPr>
          <w:rFonts w:eastAsia="Times New Roman" w:cs="Times New Roman"/>
          <w:szCs w:val="28"/>
        </w:rPr>
        <w:t>Sự phát triển của những động cơ hơi nước đòi hỏi lò hơi phải có sản lượng hơi lớn, thông số cao, đồng thời phải giảm bớt tiêu hao kim loại cho việc chế tạo lò hơi, nâng cao năng suất bốc hơi của lò. Vì vậy người ta đã cải tiến thay thế hệ thống ống lò và ống lửa bằng những ống nước có đường kính 40÷100 mm. Và cùng với sự phát triển thì quá trình nghiên cứu và cải tiến không ngừng nên loại này ngày càng tăng thông số hơi và công suất lò. Có những loại điển hình sau:</w:t>
      </w:r>
    </w:p>
    <w:p w:rsidR="009322F0" w:rsidRPr="00366B4C" w:rsidRDefault="009322F0" w:rsidP="008D5E14">
      <w:pPr>
        <w:numPr>
          <w:ilvl w:val="0"/>
          <w:numId w:val="6"/>
        </w:numPr>
        <w:spacing w:beforeLines="60" w:before="144" w:after="0" w:line="312" w:lineRule="auto"/>
        <w:ind w:left="0" w:firstLine="567"/>
        <w:rPr>
          <w:rFonts w:eastAsia="Times New Roman" w:cs="Times New Roman"/>
          <w:szCs w:val="28"/>
        </w:rPr>
      </w:pPr>
      <w:r w:rsidRPr="00366B4C">
        <w:rPr>
          <w:rFonts w:eastAsia="Times New Roman" w:cs="Times New Roman"/>
          <w:szCs w:val="28"/>
        </w:rPr>
        <w:t>Lò hơi ống nước nằm ngang</w:t>
      </w:r>
    </w:p>
    <w:p w:rsidR="009322F0" w:rsidRPr="00366B4C" w:rsidRDefault="009322F0" w:rsidP="008D5E14">
      <w:pPr>
        <w:numPr>
          <w:ilvl w:val="0"/>
          <w:numId w:val="6"/>
        </w:numPr>
        <w:spacing w:beforeLines="60" w:before="144" w:after="0" w:line="312" w:lineRule="auto"/>
        <w:ind w:left="0" w:firstLine="567"/>
        <w:rPr>
          <w:rFonts w:eastAsia="Times New Roman" w:cs="Times New Roman"/>
          <w:b/>
          <w:szCs w:val="28"/>
        </w:rPr>
      </w:pPr>
      <w:r w:rsidRPr="00366B4C">
        <w:rPr>
          <w:rFonts w:eastAsia="Times New Roman" w:cs="Times New Roman"/>
          <w:szCs w:val="28"/>
        </w:rPr>
        <w:t xml:space="preserve">Lò hơi có bao hơi đặt nằm ngang </w:t>
      </w:r>
    </w:p>
    <w:p w:rsidR="009322F0" w:rsidRPr="00366B4C" w:rsidRDefault="009322F0" w:rsidP="008D5E14">
      <w:pPr>
        <w:numPr>
          <w:ilvl w:val="0"/>
          <w:numId w:val="6"/>
        </w:numPr>
        <w:spacing w:beforeLines="60" w:before="144" w:after="0" w:line="312" w:lineRule="auto"/>
        <w:ind w:left="0" w:firstLine="567"/>
        <w:rPr>
          <w:rFonts w:eastAsia="Times New Roman" w:cs="Times New Roman"/>
          <w:b/>
          <w:szCs w:val="28"/>
        </w:rPr>
      </w:pPr>
      <w:r w:rsidRPr="00366B4C">
        <w:rPr>
          <w:rFonts w:eastAsia="Times New Roman" w:cs="Times New Roman"/>
          <w:szCs w:val="28"/>
        </w:rPr>
        <w:t>Lò hơi ống đứng</w:t>
      </w:r>
    </w:p>
    <w:p w:rsidR="009322F0" w:rsidRPr="00366B4C" w:rsidRDefault="009322F0" w:rsidP="008D5E14">
      <w:pPr>
        <w:numPr>
          <w:ilvl w:val="0"/>
          <w:numId w:val="6"/>
        </w:numPr>
        <w:spacing w:beforeLines="60" w:before="144" w:after="0" w:line="312" w:lineRule="auto"/>
        <w:ind w:left="0" w:firstLine="567"/>
        <w:rPr>
          <w:rFonts w:eastAsia="Times New Roman" w:cs="Times New Roman"/>
          <w:b/>
          <w:szCs w:val="28"/>
        </w:rPr>
      </w:pPr>
      <w:r w:rsidRPr="00366B4C">
        <w:rPr>
          <w:rFonts w:eastAsia="Times New Roman" w:cs="Times New Roman"/>
          <w:szCs w:val="28"/>
        </w:rPr>
        <w:lastRenderedPageBreak/>
        <w:t>Lò hơi hai bao hơi kiểu KP</w:t>
      </w:r>
    </w:p>
    <w:p w:rsidR="009322F0" w:rsidRPr="00366B4C" w:rsidRDefault="009322F0" w:rsidP="008D5E14">
      <w:pPr>
        <w:numPr>
          <w:ilvl w:val="0"/>
          <w:numId w:val="6"/>
        </w:numPr>
        <w:spacing w:beforeLines="60" w:before="144" w:after="0" w:line="312" w:lineRule="auto"/>
        <w:ind w:left="0" w:firstLine="567"/>
        <w:rPr>
          <w:rFonts w:eastAsia="Times New Roman" w:cs="Times New Roman"/>
          <w:b/>
          <w:szCs w:val="28"/>
        </w:rPr>
      </w:pPr>
      <w:r w:rsidRPr="00366B4C">
        <w:rPr>
          <w:rFonts w:eastAsia="Times New Roman" w:cs="Times New Roman"/>
          <w:szCs w:val="28"/>
        </w:rPr>
        <w:t>Lò hơi hai bao hơi kiểu KB</w:t>
      </w:r>
    </w:p>
    <w:p w:rsidR="009322F0" w:rsidRPr="00366B4C" w:rsidRDefault="009322F0" w:rsidP="008D5E14">
      <w:pPr>
        <w:numPr>
          <w:ilvl w:val="0"/>
          <w:numId w:val="6"/>
        </w:numPr>
        <w:spacing w:beforeLines="60" w:before="144" w:after="0" w:line="312" w:lineRule="auto"/>
        <w:ind w:left="0" w:firstLine="567"/>
        <w:rPr>
          <w:rFonts w:eastAsia="Times New Roman" w:cs="Times New Roman"/>
          <w:szCs w:val="28"/>
        </w:rPr>
      </w:pPr>
      <w:r w:rsidRPr="00366B4C">
        <w:rPr>
          <w:rFonts w:eastAsia="Times New Roman" w:cs="Times New Roman"/>
          <w:szCs w:val="28"/>
        </w:rPr>
        <w:t>Lò hơi đốt than bột</w:t>
      </w:r>
    </w:p>
    <w:p w:rsidR="009322F0" w:rsidRPr="00366B4C" w:rsidRDefault="009322F0" w:rsidP="00005D13">
      <w:pPr>
        <w:pStyle w:val="Heading3"/>
        <w:rPr>
          <w:szCs w:val="28"/>
        </w:rPr>
      </w:pPr>
      <w:bookmarkStart w:id="37" w:name="_Toc228440759"/>
      <w:bookmarkStart w:id="38" w:name="_Toc228441923"/>
      <w:bookmarkStart w:id="39" w:name="_Toc229046175"/>
      <w:bookmarkStart w:id="40" w:name="_Toc229048480"/>
      <w:bookmarkStart w:id="41" w:name="_Toc391328598"/>
      <w:bookmarkStart w:id="42" w:name="_Toc434754958"/>
      <w:bookmarkStart w:id="43" w:name="_Toc497647983"/>
      <w:r w:rsidRPr="00366B4C">
        <w:rPr>
          <w:szCs w:val="28"/>
        </w:rPr>
        <w:t>Lò hơi trực lưu</w:t>
      </w:r>
      <w:bookmarkEnd w:id="37"/>
      <w:bookmarkEnd w:id="38"/>
      <w:bookmarkEnd w:id="39"/>
      <w:bookmarkEnd w:id="40"/>
      <w:bookmarkEnd w:id="41"/>
      <w:bookmarkEnd w:id="42"/>
      <w:bookmarkEnd w:id="43"/>
    </w:p>
    <w:p w:rsidR="009322F0" w:rsidRPr="00366B4C" w:rsidRDefault="009322F0" w:rsidP="009322F0">
      <w:pPr>
        <w:spacing w:beforeLines="60" w:before="144" w:after="0" w:line="312" w:lineRule="auto"/>
        <w:ind w:firstLine="567"/>
        <w:rPr>
          <w:rFonts w:eastAsia="Times New Roman" w:cs="Times New Roman"/>
          <w:szCs w:val="28"/>
        </w:rPr>
      </w:pPr>
      <w:r w:rsidRPr="00366B4C">
        <w:rPr>
          <w:rFonts w:eastAsia="Times New Roman" w:cs="Times New Roman"/>
          <w:szCs w:val="28"/>
        </w:rPr>
        <w:t>Lò hơi trực lưu có môi chất chuyển động cưỡng bức, đặc điểm làm việc của nó là môi chất làm việc một chiều, từ lúc vào ở trạng thái nước cấp tới lúc ra ở trạng thái hơi quá nhiệt có thông số quy định.</w:t>
      </w:r>
    </w:p>
    <w:p w:rsidR="009322F0" w:rsidRPr="00366B4C" w:rsidRDefault="009322F0" w:rsidP="009322F0">
      <w:pPr>
        <w:spacing w:beforeLines="60" w:before="144" w:after="0" w:line="312" w:lineRule="auto"/>
        <w:ind w:firstLine="567"/>
        <w:rPr>
          <w:rFonts w:eastAsia="Times New Roman" w:cs="Times New Roman"/>
          <w:szCs w:val="28"/>
        </w:rPr>
      </w:pPr>
      <w:r w:rsidRPr="00366B4C">
        <w:rPr>
          <w:rFonts w:eastAsia="Times New Roman" w:cs="Times New Roman"/>
          <w:szCs w:val="28"/>
        </w:rPr>
        <w:t>Ưu điểm: Do không có bao hơi và chỉ có rất ít ống góp nên tốn ít kim loại, khung lò và bảo ôn nhẹ nhàng và thuận lợi hơn. Cho phép tăng áp suất hơi lên cao, và khắc phục được nhược điểm của lò hơi tuần hoàn là tuần hoàn bé hoặc không có tuần hoàn.</w:t>
      </w:r>
    </w:p>
    <w:p w:rsidR="009322F0" w:rsidRPr="00366B4C" w:rsidRDefault="009322F0" w:rsidP="009322F0">
      <w:pPr>
        <w:spacing w:beforeLines="60" w:before="144" w:after="0" w:line="312" w:lineRule="auto"/>
        <w:ind w:firstLine="567"/>
        <w:rPr>
          <w:rFonts w:eastAsia="Times New Roman" w:cs="Times New Roman"/>
          <w:szCs w:val="28"/>
        </w:rPr>
      </w:pPr>
      <w:r w:rsidRPr="00366B4C">
        <w:rPr>
          <w:rFonts w:eastAsia="Times New Roman" w:cs="Times New Roman"/>
          <w:szCs w:val="28"/>
        </w:rPr>
        <w:t>Nhược điểm: Nước cấp yêu cầu phải chất lượng cao, khó thay đổi cải tiến lò.</w:t>
      </w:r>
    </w:p>
    <w:p w:rsidR="009322F0" w:rsidRPr="00366B4C" w:rsidRDefault="009322F0" w:rsidP="00005D13">
      <w:pPr>
        <w:pStyle w:val="Heading3"/>
        <w:rPr>
          <w:szCs w:val="28"/>
        </w:rPr>
      </w:pPr>
      <w:bookmarkStart w:id="44" w:name="_Toc228440760"/>
      <w:bookmarkStart w:id="45" w:name="_Toc228441924"/>
      <w:bookmarkStart w:id="46" w:name="_Toc229046176"/>
      <w:bookmarkStart w:id="47" w:name="_Toc229048481"/>
      <w:bookmarkStart w:id="48" w:name="_Toc391328599"/>
      <w:bookmarkStart w:id="49" w:name="_Toc434754959"/>
      <w:bookmarkStart w:id="50" w:name="_Toc497647984"/>
      <w:r w:rsidRPr="00366B4C">
        <w:rPr>
          <w:szCs w:val="28"/>
        </w:rPr>
        <w:t>Lò hơi đặc biệt</w:t>
      </w:r>
      <w:bookmarkEnd w:id="44"/>
      <w:bookmarkEnd w:id="45"/>
      <w:bookmarkEnd w:id="46"/>
      <w:bookmarkEnd w:id="47"/>
      <w:bookmarkEnd w:id="48"/>
      <w:bookmarkEnd w:id="49"/>
      <w:bookmarkEnd w:id="50"/>
    </w:p>
    <w:p w:rsidR="009322F0" w:rsidRPr="00366B4C" w:rsidRDefault="009322F0" w:rsidP="009322F0">
      <w:pPr>
        <w:spacing w:beforeLines="60" w:before="144" w:after="0" w:line="312" w:lineRule="auto"/>
        <w:ind w:firstLine="567"/>
        <w:rPr>
          <w:rFonts w:eastAsia="Times New Roman" w:cs="Times New Roman"/>
          <w:szCs w:val="28"/>
        </w:rPr>
      </w:pPr>
      <w:r w:rsidRPr="00366B4C">
        <w:rPr>
          <w:rFonts w:eastAsia="Times New Roman" w:cs="Times New Roman"/>
          <w:szCs w:val="28"/>
        </w:rPr>
        <w:t>Là loại lò hơi có điều kiện làm việc đặc biệt như áp lực cao, công suất cao, nhiệt độ cao …Nó gồm có các loại lò là: Lò hơi có áp suất cao trong buồng lửa, lò phản ứng sinh hơi của nhà máy điện nguyên tử .</w:t>
      </w:r>
    </w:p>
    <w:p w:rsidR="009322F0" w:rsidRPr="00366B4C" w:rsidRDefault="009322F0" w:rsidP="00005D13">
      <w:pPr>
        <w:pStyle w:val="Heading3"/>
        <w:rPr>
          <w:szCs w:val="28"/>
        </w:rPr>
      </w:pPr>
      <w:bookmarkStart w:id="51" w:name="_Toc434754960"/>
      <w:bookmarkStart w:id="52" w:name="_Toc497647985"/>
      <w:r w:rsidRPr="00366B4C">
        <w:rPr>
          <w:szCs w:val="28"/>
        </w:rPr>
        <w:t>Tổng quan về buồng lửa lò hơi đốt than phun</w:t>
      </w:r>
      <w:bookmarkEnd w:id="51"/>
      <w:bookmarkEnd w:id="52"/>
    </w:p>
    <w:p w:rsidR="009322F0" w:rsidRPr="00366B4C" w:rsidRDefault="009322F0" w:rsidP="009322F0">
      <w:pPr>
        <w:spacing w:before="60" w:after="0" w:line="312" w:lineRule="auto"/>
        <w:ind w:firstLine="567"/>
        <w:rPr>
          <w:rFonts w:cs="Times New Roman"/>
          <w:szCs w:val="28"/>
        </w:rPr>
      </w:pPr>
      <w:r w:rsidRPr="00366B4C">
        <w:rPr>
          <w:rFonts w:cs="Times New Roman"/>
          <w:szCs w:val="28"/>
        </w:rPr>
        <w:t xml:space="preserve">Buồng lửa của lò hơi đốt than phun hay còn gọi là buồng lửa đốt theo ngọn lửa có thể đốt được nhiên liệu rắn, nhiên liệu lỏng hoặc nhiên liệu khí, cũng có thể đốt nhiên liệu hỗn hợp rắn, lỏng, khí …. Đặc điểm phân biệt  của buồng lửa đốt theo ngọn lửa và buồng lửa ghi là: Buồng lửa không cần có ghi và phải có sự chuẩn bị sơ bộ nhiên liệu trước khi đưa vào buồng lửa. Ở buồng lửa đốt theo ngọn lửa thì nhiên liệu đòi hỏi phải biến thành những hạt nhỏ (bột than, sương dầu …) từ ngoài buồng lửa. Hiện nay buồng lửa đốt theo ngọn lửa được dùng cho lò hơi sản lượng 20t/h trở lên khi đốt nhiên liệu rắn. Còn khi đốt nhiên liệu khí và lỏng thì hầu như không có giới hạn. Cũng như các thiết bị buồng lửa khác, buồng lửa đốt theo ngọn lửa phải đảm bảo hoàn toàn cháy nhiên liệu ở hệ số </w:t>
      </w:r>
      <w:r w:rsidRPr="00366B4C">
        <w:rPr>
          <w:rFonts w:cs="Times New Roman"/>
          <w:szCs w:val="28"/>
        </w:rPr>
        <w:lastRenderedPageBreak/>
        <w:t>không khí thừa nhỏ nhất. Khói sinh ra trong buồng lửa cần phải được làm lạnh đến nhiệt độ để khi ra khỏi buồng lửa tro bay theo khói không còn ở trạng thái chảy lỏng để có thể bám lại trên các bề mặt truyền nhiệt. Tro sinh ra trong buồng lửa phải không ngừng được thải ra khỏi buồng lửa và không bám lên bề mặt đốt bức xạ.</w:t>
      </w:r>
    </w:p>
    <w:p w:rsidR="009322F0" w:rsidRPr="00366B4C" w:rsidRDefault="009322F0" w:rsidP="009322F0">
      <w:pPr>
        <w:spacing w:before="60" w:after="0" w:line="312" w:lineRule="auto"/>
        <w:ind w:firstLine="567"/>
        <w:rPr>
          <w:rFonts w:cs="Times New Roman"/>
          <w:szCs w:val="28"/>
        </w:rPr>
      </w:pPr>
      <w:r w:rsidRPr="00366B4C">
        <w:rPr>
          <w:rFonts w:cs="Times New Roman"/>
          <w:szCs w:val="28"/>
        </w:rPr>
        <w:t>Các giai đoạn cháy của bột than xảy ra tuần tự theo bề dài ngọn lửa: sấy, sinh và cháy chất bốc, cháy cốc và tạo xỉ. Song do kích thước của hạt than rất bé nên quá trình cháy diễn ra rất nhanh (khoảng 1 – 2 s), bột than đưa vào hỗn hợp với không khí và cháy thành ngọn lửa, chiếm hầu khắp thể tích buồng lửa. Vùng có nhiệt độ cao nhất trong buồng lửa gọi là trung tâm cháy, thường ở ngang mức đặt vòi phun. Càng ra xa trung tâm cháy nhiệt độ càng giảm dần.</w:t>
      </w:r>
    </w:p>
    <w:p w:rsidR="009322F0" w:rsidRPr="00366B4C" w:rsidRDefault="009322F0" w:rsidP="009322F0">
      <w:pPr>
        <w:spacing w:before="60" w:after="0" w:line="312" w:lineRule="auto"/>
        <w:ind w:firstLine="567"/>
        <w:rPr>
          <w:rFonts w:cs="Times New Roman"/>
          <w:szCs w:val="28"/>
        </w:rPr>
      </w:pPr>
      <w:r w:rsidRPr="00366B4C">
        <w:rPr>
          <w:rFonts w:cs="Times New Roman"/>
          <w:szCs w:val="28"/>
        </w:rPr>
        <w:t>Trong buồng lửa đốt than phun thì vòi phun bột than là thiết bị rất quan trọng, có ảnh hưởng trực tiếp đến quá trình cháy nhiên liệu. Cấu tạo miệng phun và vị trí đặt nó phải đảm bảo ba yêu cầu cơ bản sau:</w:t>
      </w:r>
    </w:p>
    <w:p w:rsidR="009322F0" w:rsidRPr="00366B4C" w:rsidRDefault="009322F0" w:rsidP="009322F0">
      <w:pPr>
        <w:spacing w:before="60" w:after="0" w:line="312" w:lineRule="auto"/>
        <w:ind w:firstLine="567"/>
        <w:rPr>
          <w:rFonts w:cs="Times New Roman"/>
          <w:szCs w:val="28"/>
        </w:rPr>
      </w:pPr>
      <w:r w:rsidRPr="00366B4C">
        <w:rPr>
          <w:rFonts w:cs="Times New Roman"/>
          <w:szCs w:val="28"/>
        </w:rPr>
        <w:t>Có khả năng làm cho dòng hỗn hợp bột than bốc cháy nhanh và cháy ổn định</w:t>
      </w:r>
    </w:p>
    <w:p w:rsidR="009322F0" w:rsidRPr="00366B4C" w:rsidRDefault="009322F0" w:rsidP="009322F0">
      <w:pPr>
        <w:spacing w:before="60" w:after="0" w:line="312" w:lineRule="auto"/>
        <w:ind w:firstLine="567"/>
        <w:rPr>
          <w:rFonts w:cs="Times New Roman"/>
          <w:szCs w:val="28"/>
        </w:rPr>
      </w:pPr>
      <w:r w:rsidRPr="00366B4C">
        <w:rPr>
          <w:rFonts w:cs="Times New Roman"/>
          <w:szCs w:val="28"/>
        </w:rPr>
        <w:t>Hiệu suất của quá trình cháy cao</w:t>
      </w:r>
    </w:p>
    <w:p w:rsidR="009322F0" w:rsidRPr="00366B4C" w:rsidRDefault="009322F0" w:rsidP="009322F0">
      <w:pPr>
        <w:spacing w:before="60" w:after="0" w:line="312" w:lineRule="auto"/>
        <w:ind w:firstLine="567"/>
        <w:rPr>
          <w:rFonts w:cs="Times New Roman"/>
          <w:szCs w:val="28"/>
        </w:rPr>
      </w:pPr>
      <w:r w:rsidRPr="00366B4C">
        <w:rPr>
          <w:rFonts w:cs="Times New Roman"/>
          <w:szCs w:val="28"/>
        </w:rPr>
        <w:t>Buồng lửa vận hành ổn định và chắc chắn, đồng thời đảm bảo yêu cầu giảm thiểu nồng độ chất phát thải khi cháy.</w:t>
      </w:r>
    </w:p>
    <w:p w:rsidR="009322F0" w:rsidRPr="00366B4C" w:rsidRDefault="009322F0" w:rsidP="00096B84">
      <w:pPr>
        <w:spacing w:before="60" w:after="0" w:line="312" w:lineRule="auto"/>
        <w:rPr>
          <w:rFonts w:cs="Times New Roman"/>
          <w:szCs w:val="28"/>
        </w:rPr>
      </w:pPr>
    </w:p>
    <w:p w:rsidR="00366B4C" w:rsidRPr="00366B4C" w:rsidRDefault="00366B4C" w:rsidP="00096B84">
      <w:pPr>
        <w:spacing w:before="60" w:after="0" w:line="312" w:lineRule="auto"/>
        <w:rPr>
          <w:rFonts w:cs="Times New Roman"/>
          <w:szCs w:val="28"/>
        </w:rPr>
      </w:pPr>
    </w:p>
    <w:p w:rsidR="00366B4C" w:rsidRPr="00366B4C" w:rsidRDefault="00366B4C" w:rsidP="00096B84">
      <w:pPr>
        <w:spacing w:before="60" w:after="0" w:line="312" w:lineRule="auto"/>
        <w:rPr>
          <w:rFonts w:cs="Times New Roman"/>
          <w:szCs w:val="28"/>
        </w:rPr>
      </w:pPr>
    </w:p>
    <w:p w:rsidR="00366B4C" w:rsidRPr="00366B4C" w:rsidRDefault="00366B4C" w:rsidP="00096B84">
      <w:pPr>
        <w:spacing w:before="60" w:after="0" w:line="312" w:lineRule="auto"/>
        <w:rPr>
          <w:rFonts w:cs="Times New Roman"/>
          <w:szCs w:val="28"/>
        </w:rPr>
      </w:pPr>
    </w:p>
    <w:p w:rsidR="00366B4C" w:rsidRPr="00366B4C" w:rsidRDefault="00366B4C" w:rsidP="00096B84">
      <w:pPr>
        <w:spacing w:before="60" w:after="0" w:line="312" w:lineRule="auto"/>
        <w:rPr>
          <w:rFonts w:cs="Times New Roman"/>
          <w:szCs w:val="28"/>
        </w:rPr>
      </w:pPr>
    </w:p>
    <w:p w:rsidR="00366B4C" w:rsidRPr="00366B4C" w:rsidRDefault="00366B4C" w:rsidP="00096B84">
      <w:pPr>
        <w:spacing w:before="60" w:after="0" w:line="312" w:lineRule="auto"/>
        <w:rPr>
          <w:rFonts w:cs="Times New Roman"/>
          <w:szCs w:val="28"/>
        </w:rPr>
      </w:pPr>
    </w:p>
    <w:p w:rsidR="00366B4C" w:rsidRPr="00366B4C" w:rsidRDefault="00366B4C" w:rsidP="00096B84">
      <w:pPr>
        <w:spacing w:before="60" w:after="0" w:line="312" w:lineRule="auto"/>
        <w:rPr>
          <w:rFonts w:cs="Times New Roman"/>
          <w:szCs w:val="28"/>
        </w:rPr>
      </w:pPr>
    </w:p>
    <w:p w:rsidR="00366B4C" w:rsidRPr="00366B4C" w:rsidRDefault="00366B4C" w:rsidP="00096B84">
      <w:pPr>
        <w:spacing w:before="60" w:after="0" w:line="312" w:lineRule="auto"/>
        <w:rPr>
          <w:rFonts w:cs="Times New Roman"/>
          <w:szCs w:val="28"/>
        </w:rPr>
      </w:pPr>
    </w:p>
    <w:p w:rsidR="00366B4C" w:rsidRPr="00366B4C" w:rsidRDefault="00366B4C" w:rsidP="00096B84">
      <w:pPr>
        <w:spacing w:before="60" w:after="0" w:line="312" w:lineRule="auto"/>
        <w:rPr>
          <w:rFonts w:cs="Times New Roman"/>
          <w:szCs w:val="28"/>
        </w:rPr>
      </w:pPr>
    </w:p>
    <w:p w:rsidR="00366B4C" w:rsidRPr="00366B4C" w:rsidRDefault="00366B4C" w:rsidP="00096B84">
      <w:pPr>
        <w:spacing w:before="60" w:after="0" w:line="312" w:lineRule="auto"/>
        <w:rPr>
          <w:rFonts w:cs="Times New Roman"/>
          <w:szCs w:val="28"/>
        </w:rPr>
      </w:pPr>
    </w:p>
    <w:p w:rsidR="00366B4C" w:rsidRPr="00366B4C" w:rsidRDefault="00366B4C" w:rsidP="00366B4C">
      <w:pPr>
        <w:pStyle w:val="Heading1"/>
      </w:pPr>
      <w:bookmarkStart w:id="53" w:name="_Toc497647986"/>
      <w:r w:rsidRPr="00366B4C">
        <w:lastRenderedPageBreak/>
        <w:t>LỰA CHỌN PHƯƠNG ÁN THIẾT KẾ</w:t>
      </w:r>
      <w:bookmarkEnd w:id="53"/>
    </w:p>
    <w:p w:rsidR="009322F0" w:rsidRPr="00366B4C" w:rsidRDefault="009322F0" w:rsidP="00096B84">
      <w:pPr>
        <w:spacing w:before="60" w:after="0" w:line="312" w:lineRule="auto"/>
        <w:rPr>
          <w:rFonts w:cs="Times New Roman"/>
          <w:szCs w:val="28"/>
        </w:rPr>
      </w:pPr>
    </w:p>
    <w:p w:rsidR="00366B4C" w:rsidRPr="00366B4C" w:rsidRDefault="00366B4C" w:rsidP="00366B4C">
      <w:pPr>
        <w:pStyle w:val="Heading2"/>
        <w:rPr>
          <w:szCs w:val="28"/>
        </w:rPr>
      </w:pPr>
      <w:bookmarkStart w:id="54" w:name="_Toc484681128"/>
      <w:bookmarkStart w:id="55" w:name="_Toc497647987"/>
      <w:r w:rsidRPr="00366B4C">
        <w:rPr>
          <w:szCs w:val="28"/>
        </w:rPr>
        <w:t>Yêu cầu thiết kế</w:t>
      </w:r>
      <w:bookmarkEnd w:id="54"/>
      <w:bookmarkEnd w:id="55"/>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2757"/>
      </w:tblGrid>
      <w:tr w:rsidR="00366B4C" w:rsidRPr="00366B4C" w:rsidTr="002418E4">
        <w:trPr>
          <w:jc w:val="center"/>
        </w:trPr>
        <w:tc>
          <w:tcPr>
            <w:tcW w:w="6345" w:type="dxa"/>
          </w:tcPr>
          <w:p w:rsidR="00366B4C" w:rsidRPr="00366B4C" w:rsidRDefault="00366B4C" w:rsidP="002418E4">
            <w:pPr>
              <w:spacing w:before="60" w:line="312" w:lineRule="auto"/>
              <w:rPr>
                <w:rFonts w:ascii="Times New Roman" w:hAnsi="Times New Roman"/>
                <w:sz w:val="28"/>
                <w:szCs w:val="28"/>
              </w:rPr>
            </w:pPr>
            <w:r w:rsidRPr="00366B4C">
              <w:rPr>
                <w:rFonts w:ascii="Times New Roman" w:hAnsi="Times New Roman"/>
                <w:sz w:val="28"/>
                <w:szCs w:val="28"/>
              </w:rPr>
              <w:t>Công suất tuabin:</w:t>
            </w:r>
          </w:p>
        </w:tc>
        <w:tc>
          <w:tcPr>
            <w:tcW w:w="2757" w:type="dxa"/>
          </w:tcPr>
          <w:p w:rsidR="00366B4C" w:rsidRPr="00366B4C" w:rsidRDefault="00366B4C" w:rsidP="002418E4">
            <w:pPr>
              <w:spacing w:before="60" w:line="312" w:lineRule="auto"/>
              <w:rPr>
                <w:rFonts w:ascii="Times New Roman" w:hAnsi="Times New Roman"/>
                <w:sz w:val="28"/>
                <w:szCs w:val="28"/>
              </w:rPr>
            </w:pPr>
            <w:r w:rsidRPr="00366B4C">
              <w:rPr>
                <w:rFonts w:ascii="Times New Roman" w:hAnsi="Times New Roman"/>
                <w:sz w:val="28"/>
                <w:szCs w:val="28"/>
              </w:rPr>
              <w:t>N = 600 MW</w:t>
            </w:r>
          </w:p>
        </w:tc>
      </w:tr>
      <w:tr w:rsidR="00366B4C" w:rsidRPr="00366B4C" w:rsidTr="002418E4">
        <w:trPr>
          <w:jc w:val="center"/>
        </w:trPr>
        <w:tc>
          <w:tcPr>
            <w:tcW w:w="6345" w:type="dxa"/>
          </w:tcPr>
          <w:p w:rsidR="00366B4C" w:rsidRPr="00366B4C" w:rsidRDefault="00366B4C" w:rsidP="002418E4">
            <w:pPr>
              <w:spacing w:before="60" w:line="312" w:lineRule="auto"/>
              <w:rPr>
                <w:rFonts w:ascii="Times New Roman" w:hAnsi="Times New Roman"/>
                <w:sz w:val="28"/>
                <w:szCs w:val="28"/>
              </w:rPr>
            </w:pPr>
            <w:r w:rsidRPr="00366B4C">
              <w:rPr>
                <w:rFonts w:ascii="Times New Roman" w:hAnsi="Times New Roman"/>
                <w:sz w:val="28"/>
                <w:szCs w:val="28"/>
              </w:rPr>
              <w:t xml:space="preserve">Công suất sinh hơi định mức của lò hơi: </w:t>
            </w:r>
          </w:p>
        </w:tc>
        <w:tc>
          <w:tcPr>
            <w:tcW w:w="2757" w:type="dxa"/>
          </w:tcPr>
          <w:p w:rsidR="00366B4C" w:rsidRPr="00366B4C" w:rsidRDefault="00366B4C" w:rsidP="002418E4">
            <w:pPr>
              <w:spacing w:before="60" w:line="312" w:lineRule="auto"/>
              <w:rPr>
                <w:rFonts w:ascii="Times New Roman" w:hAnsi="Times New Roman"/>
                <w:sz w:val="28"/>
                <w:szCs w:val="28"/>
              </w:rPr>
            </w:pPr>
            <w:r w:rsidRPr="00366B4C">
              <w:rPr>
                <w:rFonts w:ascii="Times New Roman" w:hAnsi="Times New Roman"/>
                <w:sz w:val="28"/>
                <w:szCs w:val="28"/>
              </w:rPr>
              <w:t>D = 1850 t/h</w:t>
            </w:r>
          </w:p>
        </w:tc>
      </w:tr>
      <w:tr w:rsidR="00366B4C" w:rsidRPr="00366B4C" w:rsidTr="002418E4">
        <w:trPr>
          <w:jc w:val="center"/>
        </w:trPr>
        <w:tc>
          <w:tcPr>
            <w:tcW w:w="6345" w:type="dxa"/>
          </w:tcPr>
          <w:p w:rsidR="00366B4C" w:rsidRPr="00366B4C" w:rsidRDefault="00366B4C" w:rsidP="002418E4">
            <w:pPr>
              <w:spacing w:before="60" w:line="312" w:lineRule="auto"/>
              <w:rPr>
                <w:rFonts w:ascii="Times New Roman" w:hAnsi="Times New Roman"/>
                <w:sz w:val="28"/>
                <w:szCs w:val="28"/>
              </w:rPr>
            </w:pPr>
            <w:r w:rsidRPr="00366B4C">
              <w:rPr>
                <w:rFonts w:ascii="Times New Roman" w:hAnsi="Times New Roman"/>
                <w:sz w:val="28"/>
                <w:szCs w:val="28"/>
              </w:rPr>
              <w:t>Áp suất hơi quá nhiệt:</w:t>
            </w:r>
          </w:p>
        </w:tc>
        <w:tc>
          <w:tcPr>
            <w:tcW w:w="2757" w:type="dxa"/>
          </w:tcPr>
          <w:p w:rsidR="00366B4C" w:rsidRPr="00366B4C" w:rsidRDefault="00366B4C" w:rsidP="002418E4">
            <w:pPr>
              <w:spacing w:before="60" w:line="312" w:lineRule="auto"/>
              <w:rPr>
                <w:rFonts w:ascii="Times New Roman" w:hAnsi="Times New Roman"/>
                <w:sz w:val="28"/>
                <w:szCs w:val="28"/>
              </w:rPr>
            </w:pPr>
            <w:r w:rsidRPr="00366B4C">
              <w:rPr>
                <w:rFonts w:ascii="Times New Roman" w:hAnsi="Times New Roman"/>
                <w:sz w:val="28"/>
                <w:szCs w:val="28"/>
              </w:rPr>
              <w:t>P</w:t>
            </w:r>
            <w:r w:rsidRPr="00366B4C">
              <w:rPr>
                <w:rFonts w:ascii="Times New Roman" w:hAnsi="Times New Roman"/>
                <w:sz w:val="28"/>
                <w:szCs w:val="28"/>
                <w:vertAlign w:val="subscript"/>
              </w:rPr>
              <w:t>qn</w:t>
            </w:r>
            <w:r w:rsidRPr="00366B4C">
              <w:rPr>
                <w:rFonts w:ascii="Times New Roman" w:hAnsi="Times New Roman"/>
                <w:sz w:val="28"/>
                <w:szCs w:val="28"/>
              </w:rPr>
              <w:t xml:space="preserve"> = 25 MPa</w:t>
            </w:r>
          </w:p>
        </w:tc>
      </w:tr>
      <w:tr w:rsidR="00366B4C" w:rsidRPr="00366B4C" w:rsidTr="002418E4">
        <w:trPr>
          <w:jc w:val="center"/>
        </w:trPr>
        <w:tc>
          <w:tcPr>
            <w:tcW w:w="6345" w:type="dxa"/>
          </w:tcPr>
          <w:p w:rsidR="00366B4C" w:rsidRPr="00366B4C" w:rsidRDefault="00366B4C" w:rsidP="002418E4">
            <w:pPr>
              <w:spacing w:before="60" w:line="312" w:lineRule="auto"/>
              <w:rPr>
                <w:rFonts w:ascii="Times New Roman" w:hAnsi="Times New Roman"/>
                <w:sz w:val="28"/>
                <w:szCs w:val="28"/>
              </w:rPr>
            </w:pPr>
            <w:r w:rsidRPr="00366B4C">
              <w:rPr>
                <w:rFonts w:ascii="Times New Roman" w:hAnsi="Times New Roman"/>
                <w:sz w:val="28"/>
                <w:szCs w:val="28"/>
              </w:rPr>
              <w:t>Nhiệt độ hơi quá nhiệt:</w:t>
            </w:r>
          </w:p>
        </w:tc>
        <w:tc>
          <w:tcPr>
            <w:tcW w:w="2757" w:type="dxa"/>
          </w:tcPr>
          <w:p w:rsidR="00366B4C" w:rsidRPr="00366B4C" w:rsidRDefault="00366B4C" w:rsidP="002418E4">
            <w:pPr>
              <w:spacing w:before="60" w:line="312" w:lineRule="auto"/>
              <w:rPr>
                <w:rFonts w:ascii="Times New Roman" w:hAnsi="Times New Roman"/>
                <w:sz w:val="28"/>
                <w:szCs w:val="28"/>
              </w:rPr>
            </w:pPr>
            <w:r w:rsidRPr="00366B4C">
              <w:rPr>
                <w:rFonts w:ascii="Times New Roman" w:hAnsi="Times New Roman"/>
                <w:sz w:val="28"/>
                <w:szCs w:val="28"/>
              </w:rPr>
              <w:t>t</w:t>
            </w:r>
            <w:r w:rsidRPr="00366B4C">
              <w:rPr>
                <w:rFonts w:ascii="Times New Roman" w:hAnsi="Times New Roman"/>
                <w:sz w:val="28"/>
                <w:szCs w:val="28"/>
                <w:vertAlign w:val="subscript"/>
              </w:rPr>
              <w:t>qn</w:t>
            </w:r>
            <w:r w:rsidRPr="00366B4C">
              <w:rPr>
                <w:rFonts w:ascii="Times New Roman" w:hAnsi="Times New Roman"/>
                <w:sz w:val="28"/>
                <w:szCs w:val="28"/>
              </w:rPr>
              <w:t xml:space="preserve"> = 570 </w:t>
            </w:r>
            <w:r w:rsidRPr="00366B4C">
              <w:rPr>
                <w:rFonts w:ascii="Times New Roman" w:hAnsi="Times New Roman"/>
                <w:sz w:val="28"/>
                <w:szCs w:val="28"/>
                <w:vertAlign w:val="superscript"/>
              </w:rPr>
              <w:t>o</w:t>
            </w:r>
            <w:r w:rsidRPr="00366B4C">
              <w:rPr>
                <w:rFonts w:ascii="Times New Roman" w:hAnsi="Times New Roman"/>
                <w:sz w:val="28"/>
                <w:szCs w:val="28"/>
              </w:rPr>
              <w:t>C</w:t>
            </w:r>
          </w:p>
        </w:tc>
      </w:tr>
    </w:tbl>
    <w:p w:rsidR="00366B4C" w:rsidRPr="00366B4C" w:rsidRDefault="00366B4C" w:rsidP="00366B4C">
      <w:pPr>
        <w:spacing w:before="60" w:after="0" w:line="312" w:lineRule="auto"/>
        <w:ind w:firstLine="567"/>
        <w:rPr>
          <w:rFonts w:eastAsia="Times New Roman" w:cs="Times New Roman"/>
          <w:szCs w:val="28"/>
          <w:lang w:val="vi-VN"/>
        </w:rPr>
      </w:pPr>
      <w:r w:rsidRPr="00366B4C">
        <w:rPr>
          <w:rFonts w:eastAsia="Times New Roman" w:cs="Times New Roman"/>
          <w:szCs w:val="28"/>
          <w:lang w:val="vi-VN"/>
        </w:rPr>
        <w:t>Đặc tính của nhiên liệu:</w:t>
      </w:r>
    </w:p>
    <w:p w:rsidR="00366B4C" w:rsidRPr="00366B4C" w:rsidRDefault="00366B4C" w:rsidP="00366B4C">
      <w:pPr>
        <w:pStyle w:val="Heading4"/>
        <w:spacing w:before="60" w:line="312" w:lineRule="auto"/>
        <w:rPr>
          <w:rFonts w:eastAsia="Times New Roman" w:cs="Times New Roman"/>
          <w:szCs w:val="28"/>
          <w:lang w:val="vi-VN"/>
        </w:rPr>
      </w:pPr>
      <w:r w:rsidRPr="00366B4C">
        <w:rPr>
          <w:rFonts w:eastAsia="Times New Roman" w:cs="Times New Roman"/>
          <w:szCs w:val="28"/>
          <w:lang w:val="vi-VN"/>
        </w:rPr>
        <w:t xml:space="preserve">Bảng </w:t>
      </w:r>
      <w:r w:rsidRPr="00366B4C">
        <w:rPr>
          <w:rFonts w:eastAsia="Times New Roman" w:cs="Times New Roman"/>
          <w:szCs w:val="28"/>
        </w:rPr>
        <w:t>2</w:t>
      </w:r>
      <w:r w:rsidRPr="00366B4C">
        <w:rPr>
          <w:rFonts w:eastAsia="Times New Roman" w:cs="Times New Roman"/>
          <w:szCs w:val="28"/>
          <w:lang w:val="vi-VN"/>
        </w:rPr>
        <w:t>.1: Thành phần làm việc của nhiên liệu</w:t>
      </w:r>
    </w:p>
    <w:tbl>
      <w:tblPr>
        <w:tblW w:w="39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31"/>
        <w:gridCol w:w="932"/>
        <w:gridCol w:w="932"/>
        <w:gridCol w:w="932"/>
        <w:gridCol w:w="932"/>
        <w:gridCol w:w="932"/>
        <w:gridCol w:w="932"/>
        <w:gridCol w:w="932"/>
      </w:tblGrid>
      <w:tr w:rsidR="00366B4C" w:rsidRPr="00366B4C" w:rsidTr="002418E4">
        <w:trPr>
          <w:jc w:val="center"/>
        </w:trPr>
        <w:tc>
          <w:tcPr>
            <w:tcW w:w="624" w:type="pct"/>
          </w:tcPr>
          <w:p w:rsidR="00366B4C" w:rsidRPr="00366B4C" w:rsidRDefault="00366B4C" w:rsidP="002418E4">
            <w:pPr>
              <w:spacing w:before="60" w:after="0" w:line="312" w:lineRule="auto"/>
              <w:jc w:val="center"/>
              <w:rPr>
                <w:rFonts w:eastAsia="Times New Roman" w:cs="Times New Roman"/>
                <w:szCs w:val="28"/>
              </w:rPr>
            </w:pPr>
            <w:r w:rsidRPr="00366B4C">
              <w:rPr>
                <w:rFonts w:eastAsia="Times New Roman" w:cs="Times New Roman"/>
                <w:szCs w:val="28"/>
              </w:rPr>
              <w:t>Tên</w:t>
            </w:r>
          </w:p>
        </w:tc>
        <w:tc>
          <w:tcPr>
            <w:tcW w:w="625" w:type="pct"/>
          </w:tcPr>
          <w:p w:rsidR="00366B4C" w:rsidRPr="00366B4C" w:rsidRDefault="00366B4C" w:rsidP="002418E4">
            <w:pPr>
              <w:spacing w:before="60" w:after="0" w:line="312" w:lineRule="auto"/>
              <w:jc w:val="center"/>
              <w:rPr>
                <w:rFonts w:eastAsia="Times New Roman" w:cs="Times New Roman"/>
                <w:szCs w:val="28"/>
                <w:lang w:val="vi-VN"/>
              </w:rPr>
            </w:pPr>
            <w:r w:rsidRPr="00366B4C">
              <w:rPr>
                <w:rFonts w:eastAsia="Times New Roman" w:cs="Times New Roman"/>
                <w:szCs w:val="28"/>
              </w:rPr>
              <w:t>C</w:t>
            </w:r>
            <w:r w:rsidRPr="00366B4C">
              <w:rPr>
                <w:rFonts w:eastAsia="Times New Roman" w:cs="Times New Roman"/>
                <w:szCs w:val="28"/>
                <w:vertAlign w:val="superscript"/>
                <w:lang w:val="vi-VN"/>
              </w:rPr>
              <w:t>lv</w:t>
            </w:r>
          </w:p>
        </w:tc>
        <w:tc>
          <w:tcPr>
            <w:tcW w:w="625" w:type="pct"/>
          </w:tcPr>
          <w:p w:rsidR="00366B4C" w:rsidRPr="00366B4C" w:rsidRDefault="00366B4C" w:rsidP="002418E4">
            <w:pPr>
              <w:spacing w:before="60" w:after="0" w:line="312" w:lineRule="auto"/>
              <w:jc w:val="center"/>
              <w:rPr>
                <w:rFonts w:eastAsia="Times New Roman" w:cs="Times New Roman"/>
                <w:szCs w:val="28"/>
                <w:lang w:val="vi-VN"/>
              </w:rPr>
            </w:pPr>
            <w:r w:rsidRPr="00366B4C">
              <w:rPr>
                <w:rFonts w:eastAsia="Times New Roman" w:cs="Times New Roman"/>
                <w:szCs w:val="28"/>
              </w:rPr>
              <w:t>H</w:t>
            </w:r>
            <w:r w:rsidRPr="00366B4C">
              <w:rPr>
                <w:rFonts w:eastAsia="Times New Roman" w:cs="Times New Roman"/>
                <w:szCs w:val="28"/>
                <w:vertAlign w:val="superscript"/>
                <w:lang w:val="vi-VN"/>
              </w:rPr>
              <w:t>lv</w:t>
            </w:r>
          </w:p>
        </w:tc>
        <w:tc>
          <w:tcPr>
            <w:tcW w:w="625" w:type="pct"/>
          </w:tcPr>
          <w:p w:rsidR="00366B4C" w:rsidRPr="00366B4C" w:rsidRDefault="00366B4C" w:rsidP="002418E4">
            <w:pPr>
              <w:spacing w:before="60" w:after="0" w:line="312" w:lineRule="auto"/>
              <w:jc w:val="center"/>
              <w:rPr>
                <w:rFonts w:eastAsia="Times New Roman" w:cs="Times New Roman"/>
                <w:szCs w:val="28"/>
                <w:lang w:val="vi-VN"/>
              </w:rPr>
            </w:pPr>
            <w:r w:rsidRPr="00366B4C">
              <w:rPr>
                <w:rFonts w:eastAsia="Times New Roman" w:cs="Times New Roman"/>
                <w:szCs w:val="28"/>
              </w:rPr>
              <w:t>O</w:t>
            </w:r>
            <w:r w:rsidRPr="00366B4C">
              <w:rPr>
                <w:rFonts w:eastAsia="Times New Roman" w:cs="Times New Roman"/>
                <w:szCs w:val="28"/>
                <w:vertAlign w:val="superscript"/>
                <w:lang w:val="vi-VN"/>
              </w:rPr>
              <w:t>lv</w:t>
            </w:r>
          </w:p>
        </w:tc>
        <w:tc>
          <w:tcPr>
            <w:tcW w:w="625" w:type="pct"/>
          </w:tcPr>
          <w:p w:rsidR="00366B4C" w:rsidRPr="00366B4C" w:rsidRDefault="00366B4C" w:rsidP="002418E4">
            <w:pPr>
              <w:spacing w:before="60" w:after="0" w:line="312" w:lineRule="auto"/>
              <w:jc w:val="center"/>
              <w:rPr>
                <w:rFonts w:eastAsia="Times New Roman" w:cs="Times New Roman"/>
                <w:szCs w:val="28"/>
                <w:lang w:val="vi-VN"/>
              </w:rPr>
            </w:pPr>
            <w:r w:rsidRPr="00366B4C">
              <w:rPr>
                <w:rFonts w:eastAsia="Times New Roman" w:cs="Times New Roman"/>
                <w:szCs w:val="28"/>
              </w:rPr>
              <w:t>N</w:t>
            </w:r>
            <w:r w:rsidRPr="00366B4C">
              <w:rPr>
                <w:rFonts w:eastAsia="Times New Roman" w:cs="Times New Roman"/>
                <w:szCs w:val="28"/>
                <w:vertAlign w:val="superscript"/>
                <w:lang w:val="vi-VN"/>
              </w:rPr>
              <w:t>lv</w:t>
            </w:r>
          </w:p>
        </w:tc>
        <w:tc>
          <w:tcPr>
            <w:tcW w:w="625" w:type="pct"/>
          </w:tcPr>
          <w:p w:rsidR="00366B4C" w:rsidRPr="00366B4C" w:rsidRDefault="00366B4C" w:rsidP="002418E4">
            <w:pPr>
              <w:spacing w:before="60" w:after="0" w:line="312" w:lineRule="auto"/>
              <w:jc w:val="center"/>
              <w:rPr>
                <w:rFonts w:eastAsia="Times New Roman" w:cs="Times New Roman"/>
                <w:szCs w:val="28"/>
                <w:lang w:val="vi-VN"/>
              </w:rPr>
            </w:pPr>
            <w:r w:rsidRPr="00366B4C">
              <w:rPr>
                <w:rFonts w:eastAsia="Times New Roman" w:cs="Times New Roman"/>
                <w:szCs w:val="28"/>
              </w:rPr>
              <w:t>S</w:t>
            </w:r>
            <w:r w:rsidRPr="00366B4C">
              <w:rPr>
                <w:rFonts w:eastAsia="Times New Roman" w:cs="Times New Roman"/>
                <w:szCs w:val="28"/>
                <w:vertAlign w:val="superscript"/>
                <w:lang w:val="vi-VN"/>
              </w:rPr>
              <w:t>lv</w:t>
            </w:r>
          </w:p>
        </w:tc>
        <w:tc>
          <w:tcPr>
            <w:tcW w:w="625" w:type="pct"/>
          </w:tcPr>
          <w:p w:rsidR="00366B4C" w:rsidRPr="00366B4C" w:rsidRDefault="00366B4C" w:rsidP="002418E4">
            <w:pPr>
              <w:spacing w:before="60" w:after="0" w:line="312" w:lineRule="auto"/>
              <w:jc w:val="center"/>
              <w:rPr>
                <w:rFonts w:eastAsia="Times New Roman" w:cs="Times New Roman"/>
                <w:szCs w:val="28"/>
                <w:lang w:val="vi-VN"/>
              </w:rPr>
            </w:pPr>
            <w:r w:rsidRPr="00366B4C">
              <w:rPr>
                <w:rFonts w:eastAsia="Times New Roman" w:cs="Times New Roman"/>
                <w:szCs w:val="28"/>
              </w:rPr>
              <w:t>M</w:t>
            </w:r>
            <w:r w:rsidRPr="00366B4C">
              <w:rPr>
                <w:rFonts w:eastAsia="Times New Roman" w:cs="Times New Roman"/>
                <w:szCs w:val="28"/>
                <w:vertAlign w:val="superscript"/>
                <w:lang w:val="vi-VN"/>
              </w:rPr>
              <w:t>lv</w:t>
            </w:r>
          </w:p>
        </w:tc>
        <w:tc>
          <w:tcPr>
            <w:tcW w:w="625" w:type="pct"/>
          </w:tcPr>
          <w:p w:rsidR="00366B4C" w:rsidRPr="00366B4C" w:rsidRDefault="00366B4C" w:rsidP="002418E4">
            <w:pPr>
              <w:spacing w:before="60" w:after="0" w:line="312" w:lineRule="auto"/>
              <w:jc w:val="center"/>
              <w:rPr>
                <w:rFonts w:eastAsia="Times New Roman" w:cs="Times New Roman"/>
                <w:szCs w:val="28"/>
                <w:lang w:val="vi-VN"/>
              </w:rPr>
            </w:pPr>
            <w:r w:rsidRPr="00366B4C">
              <w:rPr>
                <w:rFonts w:eastAsia="Times New Roman" w:cs="Times New Roman"/>
                <w:szCs w:val="28"/>
              </w:rPr>
              <w:t>A</w:t>
            </w:r>
            <w:r w:rsidRPr="00366B4C">
              <w:rPr>
                <w:rFonts w:eastAsia="Times New Roman" w:cs="Times New Roman"/>
                <w:szCs w:val="28"/>
                <w:vertAlign w:val="superscript"/>
                <w:lang w:val="vi-VN"/>
              </w:rPr>
              <w:t>lv</w:t>
            </w:r>
          </w:p>
        </w:tc>
      </w:tr>
      <w:tr w:rsidR="00366B4C" w:rsidRPr="00366B4C" w:rsidTr="002418E4">
        <w:trPr>
          <w:jc w:val="center"/>
        </w:trPr>
        <w:tc>
          <w:tcPr>
            <w:tcW w:w="624" w:type="pct"/>
          </w:tcPr>
          <w:p w:rsidR="00366B4C" w:rsidRPr="00366B4C" w:rsidRDefault="00366B4C" w:rsidP="002418E4">
            <w:pPr>
              <w:spacing w:before="60" w:after="0" w:line="312" w:lineRule="auto"/>
              <w:jc w:val="center"/>
              <w:rPr>
                <w:rFonts w:eastAsia="Times New Roman" w:cs="Times New Roman"/>
                <w:szCs w:val="28"/>
                <w:lang w:val="vi-VN"/>
              </w:rPr>
            </w:pPr>
            <w:r w:rsidRPr="00366B4C">
              <w:rPr>
                <w:rFonts w:eastAsia="Times New Roman" w:cs="Times New Roman"/>
                <w:szCs w:val="28"/>
                <w:lang w:val="vi-VN"/>
              </w:rPr>
              <w:t>%</w:t>
            </w:r>
          </w:p>
        </w:tc>
        <w:tc>
          <w:tcPr>
            <w:tcW w:w="625" w:type="pct"/>
          </w:tcPr>
          <w:p w:rsidR="00366B4C" w:rsidRPr="00366B4C" w:rsidRDefault="00366B4C" w:rsidP="002418E4">
            <w:pPr>
              <w:spacing w:before="60" w:after="0" w:line="312" w:lineRule="auto"/>
              <w:jc w:val="center"/>
              <w:rPr>
                <w:rFonts w:eastAsia="Times New Roman" w:cs="Times New Roman"/>
                <w:szCs w:val="28"/>
              </w:rPr>
            </w:pPr>
            <w:r w:rsidRPr="00366B4C">
              <w:rPr>
                <w:rFonts w:eastAsia="Times New Roman" w:cs="Times New Roman"/>
                <w:szCs w:val="28"/>
              </w:rPr>
              <w:t>73</w:t>
            </w:r>
          </w:p>
        </w:tc>
        <w:tc>
          <w:tcPr>
            <w:tcW w:w="625" w:type="pct"/>
          </w:tcPr>
          <w:p w:rsidR="00366B4C" w:rsidRPr="00366B4C" w:rsidRDefault="00366B4C" w:rsidP="002418E4">
            <w:pPr>
              <w:spacing w:before="60" w:after="0" w:line="312" w:lineRule="auto"/>
              <w:jc w:val="center"/>
              <w:rPr>
                <w:rFonts w:eastAsia="Times New Roman" w:cs="Times New Roman"/>
                <w:szCs w:val="28"/>
              </w:rPr>
            </w:pPr>
            <w:r w:rsidRPr="00366B4C">
              <w:rPr>
                <w:rFonts w:eastAsia="Times New Roman" w:cs="Times New Roman"/>
                <w:szCs w:val="28"/>
              </w:rPr>
              <w:t>4,5</w:t>
            </w:r>
          </w:p>
        </w:tc>
        <w:tc>
          <w:tcPr>
            <w:tcW w:w="625" w:type="pct"/>
          </w:tcPr>
          <w:p w:rsidR="00366B4C" w:rsidRPr="00366B4C" w:rsidRDefault="00366B4C" w:rsidP="002418E4">
            <w:pPr>
              <w:spacing w:before="60" w:after="0" w:line="312" w:lineRule="auto"/>
              <w:jc w:val="center"/>
              <w:rPr>
                <w:rFonts w:eastAsia="Times New Roman" w:cs="Times New Roman"/>
                <w:szCs w:val="28"/>
              </w:rPr>
            </w:pPr>
            <w:r w:rsidRPr="00366B4C">
              <w:rPr>
                <w:rFonts w:eastAsia="Times New Roman" w:cs="Times New Roman"/>
                <w:szCs w:val="28"/>
              </w:rPr>
              <w:t>9,3</w:t>
            </w:r>
          </w:p>
        </w:tc>
        <w:tc>
          <w:tcPr>
            <w:tcW w:w="625" w:type="pct"/>
          </w:tcPr>
          <w:p w:rsidR="00366B4C" w:rsidRPr="00366B4C" w:rsidRDefault="00366B4C" w:rsidP="002418E4">
            <w:pPr>
              <w:spacing w:before="60" w:after="0" w:line="312" w:lineRule="auto"/>
              <w:jc w:val="center"/>
              <w:rPr>
                <w:rFonts w:eastAsia="Times New Roman" w:cs="Times New Roman"/>
                <w:szCs w:val="28"/>
                <w:lang w:val="en-CA"/>
              </w:rPr>
            </w:pPr>
            <w:r w:rsidRPr="00366B4C">
              <w:rPr>
                <w:rFonts w:eastAsia="Times New Roman" w:cs="Times New Roman"/>
                <w:szCs w:val="28"/>
                <w:lang w:val="en-CA"/>
              </w:rPr>
              <w:t>1,5</w:t>
            </w:r>
          </w:p>
        </w:tc>
        <w:tc>
          <w:tcPr>
            <w:tcW w:w="625" w:type="pct"/>
          </w:tcPr>
          <w:p w:rsidR="00366B4C" w:rsidRPr="00366B4C" w:rsidRDefault="00366B4C" w:rsidP="002418E4">
            <w:pPr>
              <w:spacing w:before="60" w:after="0" w:line="312" w:lineRule="auto"/>
              <w:jc w:val="center"/>
              <w:rPr>
                <w:rFonts w:eastAsia="Times New Roman" w:cs="Times New Roman"/>
                <w:szCs w:val="28"/>
                <w:lang w:val="en-CA"/>
              </w:rPr>
            </w:pPr>
            <w:r w:rsidRPr="00366B4C">
              <w:rPr>
                <w:rFonts w:eastAsia="Times New Roman" w:cs="Times New Roman"/>
                <w:szCs w:val="28"/>
                <w:lang w:val="en-CA"/>
              </w:rPr>
              <w:t>1</w:t>
            </w:r>
          </w:p>
        </w:tc>
        <w:tc>
          <w:tcPr>
            <w:tcW w:w="625" w:type="pct"/>
          </w:tcPr>
          <w:p w:rsidR="00366B4C" w:rsidRPr="00366B4C" w:rsidRDefault="00366B4C" w:rsidP="002418E4">
            <w:pPr>
              <w:spacing w:before="60" w:after="0" w:line="312" w:lineRule="auto"/>
              <w:jc w:val="center"/>
              <w:rPr>
                <w:rFonts w:eastAsia="Times New Roman" w:cs="Times New Roman"/>
                <w:szCs w:val="28"/>
              </w:rPr>
            </w:pPr>
            <w:r w:rsidRPr="00366B4C">
              <w:rPr>
                <w:rFonts w:eastAsia="Times New Roman" w:cs="Times New Roman"/>
                <w:szCs w:val="28"/>
              </w:rPr>
              <w:t>3,7</w:t>
            </w:r>
          </w:p>
        </w:tc>
        <w:tc>
          <w:tcPr>
            <w:tcW w:w="625" w:type="pct"/>
          </w:tcPr>
          <w:p w:rsidR="00366B4C" w:rsidRPr="00366B4C" w:rsidRDefault="00366B4C" w:rsidP="002418E4">
            <w:pPr>
              <w:spacing w:before="60" w:after="0" w:line="312" w:lineRule="auto"/>
              <w:jc w:val="center"/>
              <w:rPr>
                <w:rFonts w:eastAsia="Times New Roman" w:cs="Times New Roman"/>
                <w:szCs w:val="28"/>
              </w:rPr>
            </w:pPr>
            <w:r w:rsidRPr="00366B4C">
              <w:rPr>
                <w:rFonts w:eastAsia="Times New Roman" w:cs="Times New Roman"/>
                <w:szCs w:val="28"/>
              </w:rPr>
              <w:t>7</w:t>
            </w:r>
          </w:p>
        </w:tc>
      </w:tr>
    </w:tbl>
    <w:p w:rsidR="00366B4C" w:rsidRPr="00366B4C" w:rsidRDefault="00366B4C" w:rsidP="00366B4C">
      <w:pPr>
        <w:spacing w:before="60" w:after="0" w:line="312" w:lineRule="auto"/>
        <w:ind w:firstLine="567"/>
        <w:contextualSpacing/>
        <w:jc w:val="left"/>
        <w:rPr>
          <w:rFonts w:eastAsia="Times New Roman" w:cs="Times New Roman"/>
          <w:szCs w:val="28"/>
          <w:lang w:val="vi-VN"/>
        </w:rPr>
      </w:pPr>
      <w:r w:rsidRPr="00366B4C">
        <w:rPr>
          <w:rFonts w:eastAsia="Times New Roman" w:cs="Times New Roman"/>
          <w:szCs w:val="28"/>
          <w:lang w:val="vi-VN"/>
        </w:rPr>
        <w:t xml:space="preserve">Chất bốc trong thành phần cháy của than: </w:t>
      </w:r>
      <w:r w:rsidRPr="00366B4C">
        <w:rPr>
          <w:rFonts w:eastAsia="Times New Roman" w:cs="Times New Roman"/>
          <w:szCs w:val="28"/>
        </w:rPr>
        <w:t xml:space="preserve"> </w:t>
      </w:r>
      <w:r w:rsidRPr="00366B4C">
        <w:rPr>
          <w:rFonts w:eastAsia="Times New Roman" w:cs="Times New Roman"/>
          <w:szCs w:val="28"/>
          <w:lang w:val="vi-VN"/>
        </w:rPr>
        <w:t>V</w:t>
      </w:r>
      <w:r w:rsidRPr="00366B4C">
        <w:rPr>
          <w:rFonts w:eastAsia="Times New Roman" w:cs="Times New Roman"/>
          <w:szCs w:val="28"/>
          <w:vertAlign w:val="superscript"/>
        </w:rPr>
        <w:t>lv</w:t>
      </w:r>
      <w:r w:rsidRPr="00366B4C">
        <w:rPr>
          <w:rFonts w:eastAsia="Times New Roman" w:cs="Times New Roman"/>
          <w:szCs w:val="28"/>
          <w:lang w:val="vi-VN"/>
        </w:rPr>
        <w:t xml:space="preserve"> = </w:t>
      </w:r>
      <w:r w:rsidRPr="00366B4C">
        <w:rPr>
          <w:rFonts w:eastAsia="Times New Roman" w:cs="Times New Roman"/>
          <w:szCs w:val="28"/>
        </w:rPr>
        <w:t>34</w:t>
      </w:r>
      <w:r w:rsidRPr="00366B4C">
        <w:rPr>
          <w:rFonts w:eastAsia="Times New Roman" w:cs="Times New Roman"/>
          <w:szCs w:val="28"/>
          <w:lang w:val="vi-VN"/>
        </w:rPr>
        <w:t xml:space="preserve"> %</w:t>
      </w:r>
    </w:p>
    <w:p w:rsidR="00366B4C" w:rsidRPr="00F621AA" w:rsidRDefault="00366B4C" w:rsidP="00F621AA">
      <w:pPr>
        <w:spacing w:before="60" w:after="0" w:line="312" w:lineRule="auto"/>
        <w:ind w:firstLine="567"/>
        <w:contextualSpacing/>
        <w:jc w:val="left"/>
        <w:rPr>
          <w:rFonts w:eastAsia="Times New Roman" w:cs="Times New Roman"/>
          <w:szCs w:val="28"/>
        </w:rPr>
      </w:pPr>
      <w:r w:rsidRPr="00366B4C">
        <w:rPr>
          <w:rFonts w:eastAsia="Times New Roman" w:cs="Times New Roman"/>
          <w:szCs w:val="28"/>
          <w:lang w:val="vi-VN"/>
        </w:rPr>
        <w:t>Nhiệt trị thấp của than:</w:t>
      </w:r>
      <w:r w:rsidRPr="00366B4C">
        <w:rPr>
          <w:rFonts w:eastAsia="Times New Roman" w:cs="Times New Roman"/>
          <w:szCs w:val="28"/>
        </w:rPr>
        <w:t xml:space="preserve">  </w:t>
      </w:r>
      <w:r w:rsidRPr="00366B4C">
        <w:rPr>
          <w:rFonts w:eastAsia="Times New Roman" w:cs="Times New Roman"/>
          <w:szCs w:val="28"/>
          <w:lang w:val="vi-VN"/>
        </w:rPr>
        <w:t>Q</w:t>
      </w:r>
      <w:r w:rsidRPr="00366B4C">
        <w:rPr>
          <w:rFonts w:eastAsia="Times New Roman" w:cs="Times New Roman"/>
          <w:szCs w:val="28"/>
          <w:vertAlign w:val="subscript"/>
          <w:lang w:val="vi-VN"/>
        </w:rPr>
        <w:t>t</w:t>
      </w:r>
      <w:r w:rsidRPr="00366B4C">
        <w:rPr>
          <w:rFonts w:eastAsia="Times New Roman" w:cs="Times New Roman"/>
          <w:szCs w:val="28"/>
          <w:vertAlign w:val="superscript"/>
          <w:lang w:val="vi-VN"/>
        </w:rPr>
        <w:t>lv</w:t>
      </w:r>
      <w:r w:rsidRPr="00366B4C">
        <w:rPr>
          <w:rFonts w:eastAsia="Times New Roman" w:cs="Times New Roman"/>
          <w:szCs w:val="28"/>
          <w:lang w:val="vi-VN"/>
        </w:rPr>
        <w:t xml:space="preserve"> </w:t>
      </w:r>
      <w:r w:rsidRPr="00366B4C">
        <w:rPr>
          <w:szCs w:val="28"/>
        </w:rPr>
        <w:t>= 6790.62 kcal/kg</w:t>
      </w:r>
    </w:p>
    <w:p w:rsidR="00366B4C" w:rsidRPr="00366B4C" w:rsidRDefault="00366B4C" w:rsidP="00366B4C">
      <w:pPr>
        <w:pStyle w:val="Heading2"/>
        <w:rPr>
          <w:szCs w:val="28"/>
        </w:rPr>
      </w:pPr>
      <w:bookmarkStart w:id="56" w:name="_Toc497647988"/>
      <w:r w:rsidRPr="00366B4C">
        <w:rPr>
          <w:szCs w:val="28"/>
        </w:rPr>
        <w:t>Chọn phương pháp đốt và cấu trúc buồng lửa</w:t>
      </w:r>
      <w:bookmarkEnd w:id="56"/>
    </w:p>
    <w:p w:rsidR="00366B4C" w:rsidRPr="00366B4C" w:rsidRDefault="00366B4C" w:rsidP="00366B4C">
      <w:pPr>
        <w:spacing w:before="60" w:after="0" w:line="312" w:lineRule="auto"/>
        <w:rPr>
          <w:rFonts w:cs="Times New Roman"/>
          <w:szCs w:val="28"/>
        </w:rPr>
      </w:pPr>
      <w:r w:rsidRPr="00366B4C">
        <w:rPr>
          <w:rFonts w:cs="Times New Roman"/>
          <w:szCs w:val="28"/>
        </w:rPr>
        <w:t>Chọn lò hơi buồng lửa phun</w:t>
      </w:r>
    </w:p>
    <w:p w:rsidR="00366B4C" w:rsidRPr="00366B4C" w:rsidRDefault="00366B4C" w:rsidP="00366B4C">
      <w:pPr>
        <w:spacing w:before="60" w:after="0" w:line="312" w:lineRule="auto"/>
        <w:rPr>
          <w:rFonts w:cs="Times New Roman"/>
          <w:szCs w:val="28"/>
        </w:rPr>
      </w:pPr>
      <w:r w:rsidRPr="00366B4C">
        <w:rPr>
          <w:rFonts w:cs="Times New Roman"/>
          <w:szCs w:val="28"/>
        </w:rPr>
        <w:t>Độ tro không cao và lượng chất bốc cũng không quá thấp nên chọn phương pháp thải xỉ khô. Mặt khác giảm được tổn thất nhiệt thải xỉ nên tăng hiệu suất lò hơi.</w:t>
      </w:r>
    </w:p>
    <w:p w:rsidR="00366B4C" w:rsidRPr="00366B4C" w:rsidRDefault="00366B4C" w:rsidP="00366B4C">
      <w:pPr>
        <w:spacing w:before="60" w:after="0" w:line="312" w:lineRule="auto"/>
        <w:rPr>
          <w:rFonts w:cs="Times New Roman"/>
          <w:szCs w:val="28"/>
        </w:rPr>
      </w:pPr>
      <w:r w:rsidRPr="00366B4C">
        <w:rPr>
          <w:rFonts w:cs="Times New Roman"/>
          <w:szCs w:val="28"/>
        </w:rPr>
        <w:t>Chọn lò hơi bố trí theo kiể</w:t>
      </w:r>
      <w:r w:rsidR="00F621AA">
        <w:rPr>
          <w:rFonts w:cs="Times New Roman"/>
          <w:szCs w:val="28"/>
        </w:rPr>
        <w:t xml:space="preserve">u hình </w:t>
      </w:r>
      <w:r w:rsidRPr="00366B4C">
        <w:rPr>
          <w:rFonts w:cs="Times New Roman"/>
          <w:szCs w:val="28"/>
        </w:rPr>
        <w:t>vì đây là loại lò hơi phổ biến nhất hiện nay. Với cách bố trí như vậy thì các thiết bị nặng như: quạt khói, quạt gió, bộ khử bụi, ống khói để đặt ở vị trí thấp nhất.</w:t>
      </w:r>
    </w:p>
    <w:p w:rsidR="00366B4C" w:rsidRDefault="00366B4C" w:rsidP="00366B4C">
      <w:pPr>
        <w:pStyle w:val="Heading2"/>
        <w:rPr>
          <w:szCs w:val="28"/>
        </w:rPr>
      </w:pPr>
      <w:bookmarkStart w:id="57" w:name="_Toc497647989"/>
      <w:r w:rsidRPr="00366B4C">
        <w:rPr>
          <w:szCs w:val="28"/>
        </w:rPr>
        <w:t>Chọn dạng cấu trúc của các bộ phận khác của lò</w:t>
      </w:r>
      <w:bookmarkEnd w:id="57"/>
    </w:p>
    <w:p w:rsidR="00457F64" w:rsidRPr="00A977B6" w:rsidRDefault="00457F64" w:rsidP="00457F64">
      <w:pPr>
        <w:pStyle w:val="Heading3"/>
        <w:numPr>
          <w:ilvl w:val="0"/>
          <w:numId w:val="0"/>
        </w:numPr>
        <w:spacing w:before="60" w:line="312" w:lineRule="auto"/>
        <w:ind w:left="720" w:hanging="720"/>
        <w:rPr>
          <w:rFonts w:cs="Times New Roman"/>
          <w:szCs w:val="28"/>
        </w:rPr>
      </w:pPr>
      <w:r>
        <w:t xml:space="preserve">2.3.1 </w:t>
      </w:r>
      <w:bookmarkStart w:id="58" w:name="_Toc453295373"/>
      <w:bookmarkStart w:id="59" w:name="_Toc463365410"/>
      <w:bookmarkStart w:id="60" w:name="_Toc484681133"/>
      <w:r w:rsidRPr="00A977B6">
        <w:rPr>
          <w:rFonts w:cs="Times New Roman"/>
          <w:szCs w:val="28"/>
        </w:rPr>
        <w:t>Dạng cấu trúc của pheston</w:t>
      </w:r>
      <w:bookmarkEnd w:id="58"/>
      <w:bookmarkEnd w:id="59"/>
      <w:bookmarkEnd w:id="60"/>
    </w:p>
    <w:p w:rsidR="00457F64" w:rsidRDefault="00457F64" w:rsidP="00457F64">
      <w:pPr>
        <w:pStyle w:val="ListParagraph"/>
        <w:spacing w:before="60" w:after="0" w:line="312" w:lineRule="auto"/>
        <w:ind w:left="0" w:firstLine="567"/>
        <w:contextualSpacing w:val="0"/>
        <w:rPr>
          <w:rFonts w:cs="Times New Roman"/>
          <w:szCs w:val="28"/>
        </w:rPr>
      </w:pPr>
      <w:r w:rsidRPr="00A977B6">
        <w:rPr>
          <w:rFonts w:cs="Times New Roman"/>
          <w:szCs w:val="28"/>
        </w:rPr>
        <w:t>Kích thước cụ thể của pheston sẽ được xác định sau khi đã xác định cụ thể cấu tạo của buồng lửa và các cụm ống xung quanh nó.</w:t>
      </w:r>
    </w:p>
    <w:p w:rsidR="001A29BA" w:rsidRDefault="001A29BA" w:rsidP="00457F64">
      <w:pPr>
        <w:pStyle w:val="ListParagraph"/>
        <w:spacing w:before="60" w:after="0" w:line="312" w:lineRule="auto"/>
        <w:ind w:left="0" w:firstLine="567"/>
        <w:contextualSpacing w:val="0"/>
        <w:rPr>
          <w:rFonts w:cs="Times New Roman"/>
          <w:szCs w:val="28"/>
        </w:rPr>
      </w:pPr>
    </w:p>
    <w:p w:rsidR="001A29BA" w:rsidRDefault="001A29BA" w:rsidP="00457F64">
      <w:pPr>
        <w:pStyle w:val="ListParagraph"/>
        <w:spacing w:before="60" w:after="0" w:line="312" w:lineRule="auto"/>
        <w:ind w:left="0" w:firstLine="567"/>
        <w:contextualSpacing w:val="0"/>
        <w:rPr>
          <w:rFonts w:cs="Times New Roman"/>
          <w:szCs w:val="28"/>
        </w:rPr>
      </w:pPr>
    </w:p>
    <w:p w:rsidR="001A29BA" w:rsidRDefault="001A29BA" w:rsidP="00457F64">
      <w:pPr>
        <w:pStyle w:val="ListParagraph"/>
        <w:spacing w:before="60" w:after="0" w:line="312" w:lineRule="auto"/>
        <w:ind w:left="0" w:firstLine="567"/>
        <w:contextualSpacing w:val="0"/>
        <w:rPr>
          <w:rFonts w:cs="Times New Roman"/>
          <w:szCs w:val="28"/>
        </w:rPr>
      </w:pPr>
    </w:p>
    <w:p w:rsidR="00457F64" w:rsidRPr="00A977B6" w:rsidRDefault="00035346" w:rsidP="00035346">
      <w:pPr>
        <w:pStyle w:val="Heading3"/>
        <w:numPr>
          <w:ilvl w:val="0"/>
          <w:numId w:val="0"/>
        </w:numPr>
        <w:spacing w:before="60" w:line="312" w:lineRule="auto"/>
        <w:ind w:left="720" w:hanging="720"/>
        <w:rPr>
          <w:rFonts w:cs="Times New Roman"/>
          <w:szCs w:val="28"/>
        </w:rPr>
      </w:pPr>
      <w:bookmarkStart w:id="61" w:name="_Toc453295374"/>
      <w:bookmarkStart w:id="62" w:name="_Toc463365411"/>
      <w:bookmarkStart w:id="63" w:name="_Toc484681134"/>
      <w:r>
        <w:rPr>
          <w:rFonts w:cs="Times New Roman"/>
          <w:szCs w:val="28"/>
        </w:rPr>
        <w:lastRenderedPageBreak/>
        <w:t xml:space="preserve">2.3.2 </w:t>
      </w:r>
      <w:r w:rsidR="00457F64" w:rsidRPr="00A977B6">
        <w:rPr>
          <w:rFonts w:cs="Times New Roman"/>
          <w:szCs w:val="28"/>
        </w:rPr>
        <w:t>Dạng cấu trúc của bộ quá nhiệt</w:t>
      </w:r>
      <w:bookmarkEnd w:id="61"/>
      <w:bookmarkEnd w:id="62"/>
      <w:bookmarkEnd w:id="63"/>
    </w:p>
    <w:p w:rsidR="00366B4C" w:rsidRDefault="00366B4C" w:rsidP="00366B4C">
      <w:pPr>
        <w:spacing w:before="60" w:after="0" w:line="312" w:lineRule="auto"/>
        <w:rPr>
          <w:rFonts w:cs="Times New Roman"/>
          <w:szCs w:val="28"/>
        </w:rPr>
      </w:pPr>
      <w:r w:rsidRPr="00366B4C">
        <w:rPr>
          <w:rFonts w:cs="Times New Roman"/>
          <w:szCs w:val="28"/>
        </w:rPr>
        <w:t>Bộ quá nhiệt bố trí làm 2 cấp theo đường khói</w:t>
      </w:r>
    </w:p>
    <w:p w:rsidR="00035346" w:rsidRPr="00A977B6" w:rsidRDefault="00035346" w:rsidP="00035346">
      <w:pPr>
        <w:numPr>
          <w:ilvl w:val="0"/>
          <w:numId w:val="9"/>
        </w:numPr>
        <w:spacing w:before="60" w:after="0" w:line="312" w:lineRule="auto"/>
        <w:rPr>
          <w:rFonts w:eastAsia="Times New Roman" w:cs="Times New Roman"/>
          <w:szCs w:val="28"/>
          <w:lang w:val="vi-VN"/>
        </w:rPr>
      </w:pPr>
      <w:r w:rsidRPr="00A977B6">
        <w:rPr>
          <w:rFonts w:eastAsia="Times New Roman" w:cs="Times New Roman"/>
          <w:szCs w:val="28"/>
          <w:lang w:val="vi-VN"/>
        </w:rPr>
        <w:t>Bộ quá nhiệt cấp 2 kiểu nửa đối lưu nửa bức xạ được đặt ở phần ra nằm ngang của buồng đốt.</w:t>
      </w:r>
    </w:p>
    <w:p w:rsidR="00035346" w:rsidRPr="00035346" w:rsidRDefault="00035346" w:rsidP="00366B4C">
      <w:pPr>
        <w:numPr>
          <w:ilvl w:val="0"/>
          <w:numId w:val="9"/>
        </w:numPr>
        <w:spacing w:before="60" w:after="0" w:line="312" w:lineRule="auto"/>
        <w:rPr>
          <w:rFonts w:cs="Times New Roman"/>
          <w:szCs w:val="28"/>
        </w:rPr>
      </w:pPr>
      <w:r w:rsidRPr="00035346">
        <w:rPr>
          <w:rFonts w:eastAsia="Times New Roman" w:cs="Times New Roman"/>
          <w:szCs w:val="28"/>
          <w:lang w:val="vi-VN"/>
        </w:rPr>
        <w:t xml:space="preserve">Bộ quá nhiệt cấp 1 </w:t>
      </w:r>
      <w:r>
        <w:rPr>
          <w:rFonts w:eastAsia="Times New Roman" w:cs="Times New Roman"/>
          <w:szCs w:val="28"/>
          <w:lang w:val="vi-VN"/>
        </w:rPr>
        <w:t>kiểu đối lưu được đặt ở đuôi lò</w:t>
      </w:r>
      <w:r>
        <w:rPr>
          <w:rFonts w:eastAsia="Times New Roman" w:cs="Times New Roman"/>
          <w:szCs w:val="28"/>
        </w:rPr>
        <w:t>.</w:t>
      </w:r>
    </w:p>
    <w:p w:rsidR="00035346" w:rsidRPr="00035346" w:rsidRDefault="00035346" w:rsidP="00035346">
      <w:pPr>
        <w:pStyle w:val="Heading3"/>
        <w:numPr>
          <w:ilvl w:val="0"/>
          <w:numId w:val="0"/>
        </w:numPr>
        <w:spacing w:before="60" w:line="312" w:lineRule="auto"/>
        <w:ind w:left="720" w:hanging="720"/>
        <w:rPr>
          <w:rFonts w:cs="Times New Roman"/>
          <w:szCs w:val="28"/>
        </w:rPr>
      </w:pPr>
      <w:r w:rsidRPr="00035346">
        <w:rPr>
          <w:rFonts w:cs="Times New Roman"/>
          <w:szCs w:val="28"/>
        </w:rPr>
        <w:t>2.3.3</w:t>
      </w:r>
      <w:r>
        <w:rPr>
          <w:rFonts w:cs="Times New Roman"/>
          <w:b w:val="0"/>
          <w:szCs w:val="28"/>
        </w:rPr>
        <w:t xml:space="preserve"> </w:t>
      </w:r>
      <w:bookmarkStart w:id="64" w:name="_Toc453295375"/>
      <w:bookmarkStart w:id="65" w:name="_Toc463365412"/>
      <w:bookmarkStart w:id="66" w:name="_Toc484681135"/>
      <w:r w:rsidRPr="00A977B6">
        <w:rPr>
          <w:rFonts w:cs="Times New Roman"/>
          <w:szCs w:val="28"/>
        </w:rPr>
        <w:t>Bố trí bộ hâm nước và bộ sấy không khí</w:t>
      </w:r>
      <w:bookmarkEnd w:id="64"/>
      <w:bookmarkEnd w:id="65"/>
      <w:bookmarkEnd w:id="66"/>
    </w:p>
    <w:p w:rsidR="00366B4C" w:rsidRDefault="00366B4C" w:rsidP="00366B4C">
      <w:pPr>
        <w:spacing w:before="60" w:after="0" w:line="312" w:lineRule="auto"/>
        <w:rPr>
          <w:rFonts w:cs="Times New Roman"/>
          <w:szCs w:val="28"/>
        </w:rPr>
      </w:pPr>
      <w:r w:rsidRPr="00366B4C">
        <w:rPr>
          <w:rFonts w:cs="Times New Roman"/>
          <w:szCs w:val="28"/>
        </w:rPr>
        <w:t>Do công suất lò hơi lớn và đốt than bột nên đòi hỏi nhiệt độ không khí nóng cao nên bố trí bộ hâm nước và bộ sấy không khí hai cấp đặt xen kẽ nhau theo thứ tự: bộ hâm nước cấp 2, bộ sấy không khí cấp 2, bộ hâm nước cấp 1, bộ sấy không khí cấp 1 (theo chiều đường khói đi ra).</w:t>
      </w:r>
    </w:p>
    <w:p w:rsidR="00035346" w:rsidRPr="00366B4C" w:rsidRDefault="00035346" w:rsidP="00035346">
      <w:pPr>
        <w:pStyle w:val="Heading3"/>
        <w:numPr>
          <w:ilvl w:val="0"/>
          <w:numId w:val="0"/>
        </w:numPr>
        <w:spacing w:before="60" w:line="312" w:lineRule="auto"/>
        <w:ind w:left="720" w:hanging="720"/>
        <w:rPr>
          <w:rFonts w:cs="Times New Roman"/>
          <w:szCs w:val="28"/>
        </w:rPr>
      </w:pPr>
      <w:r>
        <w:rPr>
          <w:rFonts w:cs="Times New Roman"/>
          <w:szCs w:val="28"/>
        </w:rPr>
        <w:t xml:space="preserve">2.3.4 </w:t>
      </w:r>
      <w:bookmarkStart w:id="67" w:name="_Toc484681136"/>
      <w:r w:rsidRPr="00A977B6">
        <w:rPr>
          <w:rFonts w:cs="Times New Roman"/>
          <w:szCs w:val="28"/>
        </w:rPr>
        <w:t>Đáy buồng lửa</w:t>
      </w:r>
      <w:bookmarkEnd w:id="67"/>
    </w:p>
    <w:p w:rsidR="00366B4C" w:rsidRPr="00366B4C" w:rsidRDefault="00366B4C" w:rsidP="00366B4C">
      <w:pPr>
        <w:spacing w:before="60" w:after="0" w:line="312" w:lineRule="auto"/>
        <w:rPr>
          <w:rFonts w:cs="Times New Roman"/>
          <w:szCs w:val="28"/>
        </w:rPr>
      </w:pPr>
      <w:r w:rsidRPr="00366B4C">
        <w:rPr>
          <w:rFonts w:cs="Times New Roman"/>
          <w:szCs w:val="28"/>
        </w:rPr>
        <w:t>Dùng buồng lửa phun thải xi khô nên đáy làm lạnh tro có dạng hình phễu, cạnh bên nghiêng so với mặt phẳng ngang một góc 55</w:t>
      </w:r>
      <w:r w:rsidRPr="00366B4C">
        <w:rPr>
          <w:szCs w:val="28"/>
          <w:vertAlign w:val="superscript"/>
        </w:rPr>
        <w:t xml:space="preserve"> o</w:t>
      </w:r>
    </w:p>
    <w:p w:rsidR="009322F0" w:rsidRPr="00366B4C" w:rsidRDefault="00366B4C" w:rsidP="00096B84">
      <w:pPr>
        <w:spacing w:before="60" w:after="0" w:line="312" w:lineRule="auto"/>
        <w:rPr>
          <w:rFonts w:cs="Times New Roman"/>
          <w:szCs w:val="28"/>
        </w:rPr>
      </w:pPr>
      <w:r w:rsidRPr="00366B4C">
        <w:rPr>
          <w:noProof/>
          <w:szCs w:val="28"/>
        </w:rPr>
        <w:lastRenderedPageBreak/>
        <w:drawing>
          <wp:inline distT="0" distB="0" distL="0" distR="0" wp14:anchorId="50D25642" wp14:editId="3043FF6A">
            <wp:extent cx="4410075" cy="4508414"/>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1">
                      <a:extLst>
                        <a:ext uri="{28A0092B-C50C-407E-A947-70E740481C1C}">
                          <a14:useLocalDpi xmlns:a14="http://schemas.microsoft.com/office/drawing/2010/main" val="0"/>
                        </a:ext>
                      </a:extLst>
                    </a:blip>
                    <a:stretch>
                      <a:fillRect/>
                    </a:stretch>
                  </pic:blipFill>
                  <pic:spPr>
                    <a:xfrm>
                      <a:off x="0" y="0"/>
                      <a:ext cx="4418864" cy="4517399"/>
                    </a:xfrm>
                    <a:prstGeom prst="rect">
                      <a:avLst/>
                    </a:prstGeom>
                  </pic:spPr>
                </pic:pic>
              </a:graphicData>
            </a:graphic>
          </wp:inline>
        </w:drawing>
      </w:r>
    </w:p>
    <w:p w:rsidR="00366B4C" w:rsidRPr="00366B4C" w:rsidRDefault="00366B4C" w:rsidP="00366B4C">
      <w:pPr>
        <w:spacing w:beforeLines="60" w:before="144" w:after="0" w:line="312" w:lineRule="auto"/>
        <w:ind w:left="720" w:firstLine="720"/>
        <w:rPr>
          <w:b/>
          <w:i/>
          <w:szCs w:val="28"/>
        </w:rPr>
      </w:pPr>
      <w:r w:rsidRPr="00366B4C">
        <w:rPr>
          <w:b/>
          <w:i/>
          <w:szCs w:val="28"/>
        </w:rPr>
        <w:t>Chú thích:</w:t>
      </w:r>
    </w:p>
    <w:p w:rsidR="00366B4C" w:rsidRPr="00366B4C" w:rsidRDefault="00366B4C" w:rsidP="00366B4C">
      <w:pPr>
        <w:pStyle w:val="ListParagraph"/>
        <w:spacing w:beforeLines="60" w:before="144" w:after="0" w:line="312" w:lineRule="auto"/>
        <w:ind w:left="567"/>
        <w:rPr>
          <w:szCs w:val="28"/>
        </w:rPr>
      </w:pPr>
      <w:r w:rsidRPr="00366B4C">
        <w:rPr>
          <w:szCs w:val="28"/>
        </w:rPr>
        <w:t>1.Bao hơi</w:t>
      </w:r>
      <w:r w:rsidRPr="00366B4C">
        <w:rPr>
          <w:szCs w:val="28"/>
        </w:rPr>
        <w:tab/>
      </w:r>
      <w:r w:rsidRPr="00366B4C">
        <w:rPr>
          <w:szCs w:val="28"/>
        </w:rPr>
        <w:tab/>
      </w:r>
      <w:r w:rsidRPr="00366B4C">
        <w:rPr>
          <w:szCs w:val="28"/>
        </w:rPr>
        <w:tab/>
      </w:r>
      <w:r w:rsidRPr="00366B4C">
        <w:rPr>
          <w:szCs w:val="28"/>
        </w:rPr>
        <w:tab/>
      </w:r>
      <w:r w:rsidR="002418E4">
        <w:rPr>
          <w:szCs w:val="28"/>
        </w:rPr>
        <w:t xml:space="preserve"> </w:t>
      </w:r>
      <w:r w:rsidR="00035346">
        <w:rPr>
          <w:szCs w:val="28"/>
        </w:rPr>
        <w:t xml:space="preserve">  </w:t>
      </w:r>
      <w:r w:rsidR="002418E4">
        <w:rPr>
          <w:szCs w:val="28"/>
        </w:rPr>
        <w:t xml:space="preserve"> </w:t>
      </w:r>
      <w:r w:rsidR="00035346">
        <w:rPr>
          <w:szCs w:val="28"/>
        </w:rPr>
        <w:t xml:space="preserve"> </w:t>
      </w:r>
      <w:r w:rsidRPr="00366B4C">
        <w:rPr>
          <w:szCs w:val="28"/>
        </w:rPr>
        <w:t>7.Bộ sấy không khí cấp 2</w:t>
      </w:r>
    </w:p>
    <w:p w:rsidR="00366B4C" w:rsidRPr="00366B4C" w:rsidRDefault="00366B4C" w:rsidP="00366B4C">
      <w:pPr>
        <w:pStyle w:val="ListParagraph"/>
        <w:spacing w:beforeLines="60" w:before="144" w:after="0" w:line="312" w:lineRule="auto"/>
        <w:ind w:left="567"/>
        <w:rPr>
          <w:szCs w:val="28"/>
        </w:rPr>
      </w:pPr>
      <w:r w:rsidRPr="00366B4C">
        <w:rPr>
          <w:szCs w:val="28"/>
        </w:rPr>
        <w:t>2.Dàn pheston</w:t>
      </w:r>
      <w:r w:rsidRPr="00366B4C">
        <w:rPr>
          <w:szCs w:val="28"/>
        </w:rPr>
        <w:tab/>
        <w:t xml:space="preserve">                    </w:t>
      </w:r>
      <w:r w:rsidR="002418E4">
        <w:rPr>
          <w:szCs w:val="28"/>
        </w:rPr>
        <w:t xml:space="preserve"> </w:t>
      </w:r>
      <w:r w:rsidRPr="00366B4C">
        <w:rPr>
          <w:szCs w:val="28"/>
        </w:rPr>
        <w:t xml:space="preserve">  </w:t>
      </w:r>
      <w:r w:rsidR="00035346">
        <w:rPr>
          <w:szCs w:val="28"/>
        </w:rPr>
        <w:t xml:space="preserve"> </w:t>
      </w:r>
      <w:r w:rsidRPr="00366B4C">
        <w:rPr>
          <w:szCs w:val="28"/>
        </w:rPr>
        <w:t>8. Bộ hâm nước cấp 1</w:t>
      </w:r>
    </w:p>
    <w:p w:rsidR="00366B4C" w:rsidRPr="00366B4C" w:rsidRDefault="00366B4C" w:rsidP="00366B4C">
      <w:pPr>
        <w:pStyle w:val="ListParagraph"/>
        <w:spacing w:beforeLines="60" w:before="144" w:after="0" w:line="312" w:lineRule="auto"/>
        <w:ind w:left="567"/>
        <w:rPr>
          <w:szCs w:val="28"/>
        </w:rPr>
      </w:pPr>
      <w:r w:rsidRPr="00366B4C">
        <w:rPr>
          <w:szCs w:val="28"/>
        </w:rPr>
        <w:t>3.Bộ quá nhiệt cấp 2</w:t>
      </w:r>
      <w:r w:rsidRPr="00366B4C">
        <w:rPr>
          <w:szCs w:val="28"/>
        </w:rPr>
        <w:tab/>
        <w:t xml:space="preserve">                       </w:t>
      </w:r>
      <w:r w:rsidR="00035346">
        <w:rPr>
          <w:szCs w:val="28"/>
        </w:rPr>
        <w:t xml:space="preserve"> </w:t>
      </w:r>
      <w:r w:rsidRPr="00366B4C">
        <w:rPr>
          <w:szCs w:val="28"/>
        </w:rPr>
        <w:t>9. Bộ sấy không khí cấp 1</w:t>
      </w:r>
    </w:p>
    <w:p w:rsidR="00366B4C" w:rsidRPr="00366B4C" w:rsidRDefault="00366B4C" w:rsidP="00366B4C">
      <w:pPr>
        <w:pStyle w:val="ListParagraph"/>
        <w:spacing w:beforeLines="60" w:before="144" w:after="0" w:line="312" w:lineRule="auto"/>
        <w:ind w:left="567"/>
        <w:rPr>
          <w:szCs w:val="28"/>
        </w:rPr>
      </w:pPr>
      <w:r w:rsidRPr="00366B4C">
        <w:rPr>
          <w:szCs w:val="28"/>
        </w:rPr>
        <w:t>4.Bộ phun giảm ôn</w:t>
      </w:r>
      <w:r w:rsidRPr="00366B4C">
        <w:rPr>
          <w:szCs w:val="28"/>
        </w:rPr>
        <w:tab/>
      </w:r>
      <w:r w:rsidRPr="00366B4C">
        <w:rPr>
          <w:szCs w:val="28"/>
        </w:rPr>
        <w:tab/>
      </w:r>
      <w:r w:rsidRPr="00366B4C">
        <w:rPr>
          <w:szCs w:val="28"/>
        </w:rPr>
        <w:tab/>
      </w:r>
      <w:r w:rsidR="002418E4">
        <w:rPr>
          <w:szCs w:val="28"/>
        </w:rPr>
        <w:t xml:space="preserve"> </w:t>
      </w:r>
      <w:r w:rsidR="00035346">
        <w:rPr>
          <w:szCs w:val="28"/>
        </w:rPr>
        <w:t xml:space="preserve">  </w:t>
      </w:r>
      <w:r w:rsidR="002418E4">
        <w:rPr>
          <w:szCs w:val="28"/>
        </w:rPr>
        <w:t xml:space="preserve"> </w:t>
      </w:r>
      <w:r w:rsidRPr="00366B4C">
        <w:rPr>
          <w:szCs w:val="28"/>
        </w:rPr>
        <w:t>10.Dàn ống sinh hơi</w:t>
      </w:r>
    </w:p>
    <w:p w:rsidR="00366B4C" w:rsidRPr="00366B4C" w:rsidRDefault="00366B4C" w:rsidP="00366B4C">
      <w:pPr>
        <w:pStyle w:val="ListParagraph"/>
        <w:spacing w:beforeLines="60" w:before="144" w:after="0" w:line="312" w:lineRule="auto"/>
        <w:ind w:left="567"/>
        <w:rPr>
          <w:szCs w:val="28"/>
        </w:rPr>
      </w:pPr>
      <w:r w:rsidRPr="00366B4C">
        <w:rPr>
          <w:szCs w:val="28"/>
        </w:rPr>
        <w:t>5.Bộ quá nhiệt cấp 1</w:t>
      </w:r>
      <w:r w:rsidRPr="00366B4C">
        <w:rPr>
          <w:szCs w:val="28"/>
        </w:rPr>
        <w:tab/>
        <w:t xml:space="preserve">                    </w:t>
      </w:r>
      <w:r w:rsidR="002418E4">
        <w:rPr>
          <w:szCs w:val="28"/>
        </w:rPr>
        <w:t xml:space="preserve"> </w:t>
      </w:r>
      <w:r w:rsidRPr="00366B4C">
        <w:rPr>
          <w:szCs w:val="28"/>
        </w:rPr>
        <w:t xml:space="preserve">  11.Vòi phun</w:t>
      </w:r>
    </w:p>
    <w:p w:rsidR="00366B4C" w:rsidRPr="00366B4C" w:rsidRDefault="00366B4C" w:rsidP="00366B4C">
      <w:pPr>
        <w:pStyle w:val="ListParagraph"/>
        <w:spacing w:beforeLines="60" w:before="144" w:after="0" w:line="312" w:lineRule="auto"/>
        <w:ind w:left="567"/>
        <w:rPr>
          <w:szCs w:val="28"/>
        </w:rPr>
      </w:pPr>
      <w:r w:rsidRPr="00366B4C">
        <w:rPr>
          <w:szCs w:val="28"/>
        </w:rPr>
        <w:t>6.Bộ hâm nước cấp 2</w:t>
      </w:r>
    </w:p>
    <w:p w:rsidR="00366B4C" w:rsidRPr="00366B4C" w:rsidRDefault="00366B4C" w:rsidP="00366B4C">
      <w:pPr>
        <w:pStyle w:val="Heading2"/>
        <w:rPr>
          <w:szCs w:val="28"/>
        </w:rPr>
      </w:pPr>
      <w:r w:rsidRPr="00366B4C">
        <w:rPr>
          <w:szCs w:val="28"/>
        </w:rPr>
        <w:tab/>
      </w:r>
      <w:bookmarkStart w:id="68" w:name="_Toc497647990"/>
      <w:r w:rsidRPr="00366B4C">
        <w:rPr>
          <w:szCs w:val="28"/>
        </w:rPr>
        <w:t>Đường đi của khói.</w:t>
      </w:r>
      <w:bookmarkEnd w:id="68"/>
    </w:p>
    <w:p w:rsidR="00366B4C" w:rsidRPr="00366B4C" w:rsidRDefault="00366B4C" w:rsidP="00366B4C">
      <w:pPr>
        <w:spacing w:before="60" w:after="0" w:line="312" w:lineRule="auto"/>
        <w:rPr>
          <w:rFonts w:cs="Times New Roman"/>
          <w:szCs w:val="28"/>
        </w:rPr>
      </w:pPr>
      <w:r w:rsidRPr="00366B4C">
        <w:rPr>
          <w:rFonts w:cs="Times New Roman"/>
          <w:szCs w:val="28"/>
        </w:rPr>
        <w:t>Sơ đồ cụ thể đường đi của khói bố trí như sau:</w:t>
      </w:r>
    </w:p>
    <w:p w:rsidR="00366B4C" w:rsidRPr="00366B4C" w:rsidRDefault="00366B4C" w:rsidP="00366B4C">
      <w:pPr>
        <w:spacing w:before="60" w:after="0" w:line="312" w:lineRule="auto"/>
        <w:rPr>
          <w:rFonts w:cs="Times New Roman"/>
          <w:szCs w:val="28"/>
        </w:rPr>
      </w:pPr>
      <w:r w:rsidRPr="00366B4C">
        <w:rPr>
          <w:rFonts w:cs="Times New Roman"/>
          <w:szCs w:val="28"/>
        </w:rPr>
        <w:t>Buồng đốt =&gt; dàn pheston =&gt; bộ quá nhiệt cấ</w:t>
      </w:r>
      <w:r w:rsidR="00F621AA">
        <w:rPr>
          <w:rFonts w:cs="Times New Roman"/>
          <w:szCs w:val="28"/>
        </w:rPr>
        <w:t>p 1</w:t>
      </w:r>
      <w:r w:rsidRPr="00366B4C">
        <w:rPr>
          <w:rFonts w:cs="Times New Roman"/>
          <w:szCs w:val="28"/>
        </w:rPr>
        <w:t xml:space="preserve">  =&gt;</w:t>
      </w:r>
      <w:r w:rsidR="00F621AA">
        <w:rPr>
          <w:rFonts w:cs="Times New Roman"/>
          <w:szCs w:val="28"/>
        </w:rPr>
        <w:t xml:space="preserve"> </w:t>
      </w:r>
      <w:r w:rsidR="00F621AA" w:rsidRPr="00366B4C">
        <w:rPr>
          <w:rFonts w:cs="Times New Roman"/>
          <w:szCs w:val="28"/>
        </w:rPr>
        <w:t>Bộ quá nhiệt cấ</w:t>
      </w:r>
      <w:r w:rsidR="00F621AA">
        <w:rPr>
          <w:rFonts w:cs="Times New Roman"/>
          <w:szCs w:val="28"/>
        </w:rPr>
        <w:t xml:space="preserve">p 2 </w:t>
      </w:r>
      <w:r w:rsidR="00F621AA" w:rsidRPr="00366B4C">
        <w:rPr>
          <w:rFonts w:cs="Times New Roman"/>
          <w:szCs w:val="28"/>
        </w:rPr>
        <w:t>=&gt; Bộ hâm nước</w:t>
      </w:r>
      <w:r w:rsidR="00F621AA">
        <w:rPr>
          <w:rFonts w:cs="Times New Roman"/>
          <w:szCs w:val="28"/>
        </w:rPr>
        <w:t xml:space="preserve"> cấp 1  </w:t>
      </w:r>
      <w:r w:rsidR="00F621AA" w:rsidRPr="00366B4C">
        <w:rPr>
          <w:rFonts w:cs="Times New Roman"/>
          <w:szCs w:val="28"/>
        </w:rPr>
        <w:t>=&gt;</w:t>
      </w:r>
      <w:r w:rsidR="00F621AA">
        <w:rPr>
          <w:rFonts w:cs="Times New Roman"/>
          <w:szCs w:val="28"/>
        </w:rPr>
        <w:t xml:space="preserve"> Bộ sấy không khí cấp 2 </w:t>
      </w:r>
      <w:r w:rsidR="00F621AA" w:rsidRPr="00366B4C">
        <w:rPr>
          <w:rFonts w:cs="Times New Roman"/>
          <w:szCs w:val="28"/>
        </w:rPr>
        <w:t>=&gt; Bộ hâm nước</w:t>
      </w:r>
      <w:r w:rsidR="00F621AA">
        <w:rPr>
          <w:rFonts w:cs="Times New Roman"/>
          <w:szCs w:val="28"/>
        </w:rPr>
        <w:t xml:space="preserve"> cấp 2 </w:t>
      </w:r>
      <w:r w:rsidR="00F621AA" w:rsidRPr="00366B4C">
        <w:rPr>
          <w:rFonts w:cs="Times New Roman"/>
          <w:szCs w:val="28"/>
        </w:rPr>
        <w:t>=&gt;</w:t>
      </w:r>
      <w:r w:rsidR="00F621AA">
        <w:rPr>
          <w:rFonts w:cs="Times New Roman"/>
          <w:szCs w:val="28"/>
        </w:rPr>
        <w:t xml:space="preserve"> Bộ sấy không khí cấp 2</w:t>
      </w:r>
    </w:p>
    <w:p w:rsidR="00366B4C" w:rsidRPr="00366B4C" w:rsidRDefault="00366B4C" w:rsidP="00366B4C">
      <w:pPr>
        <w:spacing w:before="60" w:after="0" w:line="312" w:lineRule="auto"/>
        <w:rPr>
          <w:rFonts w:cs="Times New Roman"/>
          <w:szCs w:val="28"/>
        </w:rPr>
      </w:pPr>
      <w:r w:rsidRPr="00366B4C">
        <w:rPr>
          <w:rFonts w:cs="Times New Roman"/>
          <w:szCs w:val="28"/>
        </w:rPr>
        <w:lastRenderedPageBreak/>
        <w:t>Sơ đồ cụ thể đường đi của hơi – nước bố trí như sau:</w:t>
      </w:r>
    </w:p>
    <w:p w:rsidR="00366B4C" w:rsidRPr="00366B4C" w:rsidRDefault="00366B4C" w:rsidP="00366B4C">
      <w:pPr>
        <w:spacing w:before="60" w:after="0" w:line="312" w:lineRule="auto"/>
        <w:rPr>
          <w:rFonts w:cs="Times New Roman"/>
          <w:szCs w:val="28"/>
        </w:rPr>
      </w:pPr>
      <w:r w:rsidRPr="00366B4C">
        <w:rPr>
          <w:rFonts w:cs="Times New Roman"/>
          <w:szCs w:val="28"/>
        </w:rPr>
        <w:t xml:space="preserve">Dàn ống sinh hơi =&gt; Dàn pheston </w:t>
      </w:r>
      <w:r w:rsidR="00F621AA">
        <w:rPr>
          <w:rFonts w:cs="Times New Roman"/>
          <w:szCs w:val="28"/>
        </w:rPr>
        <w:t xml:space="preserve"> </w:t>
      </w:r>
      <w:r w:rsidRPr="00366B4C">
        <w:rPr>
          <w:rFonts w:cs="Times New Roman"/>
          <w:szCs w:val="28"/>
        </w:rPr>
        <w:t>=&gt; Bộ quá nhiệt cấ</w:t>
      </w:r>
      <w:r w:rsidR="00F621AA">
        <w:rPr>
          <w:rFonts w:cs="Times New Roman"/>
          <w:szCs w:val="28"/>
        </w:rPr>
        <w:t>p 1</w:t>
      </w:r>
      <w:r w:rsidRPr="00366B4C">
        <w:rPr>
          <w:rFonts w:cs="Times New Roman"/>
          <w:szCs w:val="28"/>
        </w:rPr>
        <w:t xml:space="preserve"> =&gt; Bộ quá nhiệt cấp 2 =&gt; Tuabin cao áp =&gt; Tuabin trung áp và hạ áp =&gt; Bình ngưng =&gt; Các bình gia nhiệt hạ áp =&gt; Bình khử khí =&gt; Các bình gia nhiệt cao áp =&gt; Bộ hâm nước =&gt; Dàn ống sinh hơi.</w:t>
      </w:r>
    </w:p>
    <w:p w:rsidR="00366B4C" w:rsidRPr="00366B4C" w:rsidRDefault="00366B4C" w:rsidP="00366B4C">
      <w:pPr>
        <w:spacing w:before="60" w:after="0" w:line="312" w:lineRule="auto"/>
        <w:rPr>
          <w:rFonts w:cs="Times New Roman"/>
          <w:szCs w:val="28"/>
        </w:rPr>
      </w:pPr>
      <w:r w:rsidRPr="00366B4C">
        <w:rPr>
          <w:rFonts w:cs="Times New Roman"/>
          <w:szCs w:val="28"/>
        </w:rPr>
        <w:t> </w:t>
      </w:r>
    </w:p>
    <w:p w:rsidR="00366B4C" w:rsidRPr="00366B4C" w:rsidRDefault="00366B4C" w:rsidP="00366B4C">
      <w:pPr>
        <w:pStyle w:val="Heading1"/>
      </w:pPr>
      <w:bookmarkStart w:id="69" w:name="_Toc497647991"/>
      <w:r w:rsidRPr="00366B4C">
        <w:t>TÍNH TOÁN QUÁ TRÌNH CHÁY CỦA NHIÊN LIỆU</w:t>
      </w:r>
      <w:bookmarkEnd w:id="69"/>
    </w:p>
    <w:p w:rsidR="00366B4C" w:rsidRPr="00366B4C" w:rsidRDefault="00366B4C" w:rsidP="00366B4C">
      <w:pPr>
        <w:rPr>
          <w:szCs w:val="28"/>
          <w:vertAlign w:val="superscript"/>
        </w:rPr>
      </w:pPr>
    </w:p>
    <w:p w:rsidR="00366B4C" w:rsidRPr="00366B4C" w:rsidRDefault="00366B4C" w:rsidP="00366B4C">
      <w:pPr>
        <w:pStyle w:val="Heading2"/>
      </w:pPr>
      <w:bookmarkStart w:id="70" w:name="_Toc453295377"/>
      <w:bookmarkStart w:id="71" w:name="_Toc463365414"/>
      <w:bookmarkStart w:id="72" w:name="_Toc484681139"/>
      <w:bookmarkStart w:id="73" w:name="_Toc497647992"/>
      <w:r w:rsidRPr="00366B4C">
        <w:t>Cân bằng không khí</w:t>
      </w:r>
      <w:bookmarkEnd w:id="70"/>
      <w:bookmarkEnd w:id="71"/>
      <w:bookmarkEnd w:id="72"/>
      <w:bookmarkEnd w:id="73"/>
    </w:p>
    <w:p w:rsidR="00366B4C" w:rsidRPr="00A977B6" w:rsidRDefault="00366B4C" w:rsidP="00366B4C">
      <w:pPr>
        <w:spacing w:before="60" w:after="0" w:line="312" w:lineRule="auto"/>
        <w:ind w:firstLine="567"/>
        <w:rPr>
          <w:rFonts w:cs="Times New Roman"/>
          <w:szCs w:val="28"/>
          <w:lang w:val="pt-BR"/>
        </w:rPr>
      </w:pPr>
      <w:r w:rsidRPr="00A977B6">
        <w:rPr>
          <w:rFonts w:cs="Times New Roman"/>
          <w:szCs w:val="28"/>
          <w:lang w:val="pt-BR"/>
        </w:rPr>
        <w:t xml:space="preserve">Căn cứ vào phương pháp đốt của lò hơi được thiết kế và tính chất của nhiên liệu để xác định hệ số không khí thừa đầu ra buồng lửa </w:t>
      </w:r>
      <w:r w:rsidRPr="00A977B6">
        <w:rPr>
          <w:rFonts w:cs="Times New Roman"/>
          <w:szCs w:val="28"/>
        </w:rPr>
        <w:t>α</w:t>
      </w:r>
      <w:r w:rsidRPr="00A977B6">
        <w:rPr>
          <w:rFonts w:cs="Times New Roman"/>
          <w:szCs w:val="28"/>
          <w:vertAlign w:val="subscript"/>
          <w:lang w:val="pt-BR"/>
        </w:rPr>
        <w:t>bl</w:t>
      </w:r>
      <w:r w:rsidRPr="00A977B6">
        <w:rPr>
          <w:rFonts w:cs="Times New Roman"/>
          <w:szCs w:val="28"/>
          <w:lang w:val="pt-BR"/>
        </w:rPr>
        <w:t>, căn cứ vào hệ số không khí lọt của buồng lửa, hệ thống nghiền than và các bề mặt đốt để xác định hệ số không khí thừa các bề mặt đốt.</w:t>
      </w:r>
    </w:p>
    <w:p w:rsidR="00366B4C" w:rsidRPr="00A977B6" w:rsidRDefault="00366B4C" w:rsidP="00366B4C">
      <w:pPr>
        <w:spacing w:before="60" w:after="0" w:line="312" w:lineRule="auto"/>
        <w:ind w:firstLine="567"/>
        <w:rPr>
          <w:rFonts w:cs="Times New Roman"/>
          <w:szCs w:val="28"/>
          <w:lang w:val="pt-BR"/>
        </w:rPr>
      </w:pPr>
      <w:r w:rsidRPr="00A977B6">
        <w:rPr>
          <w:rFonts w:cs="Times New Roman"/>
          <w:szCs w:val="28"/>
          <w:lang w:val="pt-BR"/>
        </w:rPr>
        <w:t xml:space="preserve">Chọn hệ số không khí thừa ở đầu ra buồng lửa </w:t>
      </w:r>
      <w:r w:rsidRPr="00A977B6">
        <w:rPr>
          <w:rFonts w:cs="Times New Roman"/>
          <w:szCs w:val="28"/>
        </w:rPr>
        <w:t>α</w:t>
      </w:r>
      <w:r w:rsidRPr="00A977B6">
        <w:rPr>
          <w:rFonts w:cs="Times New Roman"/>
          <w:szCs w:val="28"/>
          <w:vertAlign w:val="subscript"/>
          <w:lang w:val="pt-BR"/>
        </w:rPr>
        <w:t>bl</w:t>
      </w:r>
      <w:r w:rsidRPr="00A977B6">
        <w:rPr>
          <w:rFonts w:cs="Times New Roman"/>
          <w:szCs w:val="28"/>
          <w:lang w:val="pt-BR"/>
        </w:rPr>
        <w:t xml:space="preserve"> =1,05 và chọn hệ số không khí lọt:</w:t>
      </w:r>
    </w:p>
    <w:p w:rsidR="00366B4C" w:rsidRPr="00A977B6" w:rsidRDefault="00366B4C" w:rsidP="00366B4C">
      <w:pPr>
        <w:spacing w:before="60" w:after="0" w:line="312" w:lineRule="auto"/>
        <w:ind w:firstLine="567"/>
        <w:rPr>
          <w:rFonts w:cs="Times New Roman"/>
          <w:szCs w:val="28"/>
          <w:lang w:val="pt-BR"/>
        </w:rPr>
      </w:pPr>
      <w:r w:rsidRPr="00A977B6">
        <w:rPr>
          <w:rFonts w:cs="Times New Roman"/>
          <w:szCs w:val="28"/>
        </w:rPr>
        <w:t xml:space="preserve">+ Buồng lửa: </w:t>
      </w:r>
      <w:r w:rsidRPr="00A977B6">
        <w:rPr>
          <w:rFonts w:cs="Times New Roman"/>
          <w:szCs w:val="28"/>
        </w:rPr>
        <w:tab/>
        <w:t>∆α</w:t>
      </w:r>
      <w:r w:rsidRPr="00A977B6">
        <w:rPr>
          <w:rFonts w:cs="Times New Roman"/>
          <w:szCs w:val="28"/>
          <w:vertAlign w:val="subscript"/>
        </w:rPr>
        <w:t>bl</w:t>
      </w:r>
      <w:r w:rsidRPr="00A977B6">
        <w:rPr>
          <w:rFonts w:cs="Times New Roman"/>
          <w:szCs w:val="28"/>
        </w:rPr>
        <w:t xml:space="preserve"> = 0,08</w:t>
      </w:r>
    </w:p>
    <w:p w:rsidR="00366B4C" w:rsidRPr="00A977B6" w:rsidRDefault="00366B4C" w:rsidP="00366B4C">
      <w:pPr>
        <w:tabs>
          <w:tab w:val="left" w:pos="980"/>
          <w:tab w:val="left" w:pos="3360"/>
          <w:tab w:val="left" w:pos="5040"/>
        </w:tabs>
        <w:spacing w:before="60" w:after="0" w:line="312" w:lineRule="auto"/>
        <w:ind w:firstLine="567"/>
        <w:rPr>
          <w:rFonts w:cs="Times New Roman"/>
          <w:szCs w:val="28"/>
        </w:rPr>
      </w:pPr>
      <w:r w:rsidRPr="00A977B6">
        <w:rPr>
          <w:rFonts w:cs="Times New Roman"/>
          <w:szCs w:val="28"/>
        </w:rPr>
        <w:t>+ Pheston: ∆α</w:t>
      </w:r>
      <w:r w:rsidRPr="00A977B6">
        <w:rPr>
          <w:rFonts w:cs="Times New Roman"/>
          <w:szCs w:val="28"/>
          <w:vertAlign w:val="subscript"/>
        </w:rPr>
        <w:t xml:space="preserve"> p</w:t>
      </w:r>
      <w:r w:rsidRPr="00A977B6">
        <w:rPr>
          <w:rFonts w:cs="Times New Roman"/>
          <w:szCs w:val="28"/>
        </w:rPr>
        <w:t xml:space="preserve"> = 0</w:t>
      </w:r>
    </w:p>
    <w:p w:rsidR="00366B4C" w:rsidRPr="00A977B6" w:rsidRDefault="00366B4C" w:rsidP="00366B4C">
      <w:pPr>
        <w:tabs>
          <w:tab w:val="left" w:pos="993"/>
          <w:tab w:val="left" w:pos="2552"/>
          <w:tab w:val="left" w:pos="2835"/>
          <w:tab w:val="left" w:pos="5040"/>
        </w:tabs>
        <w:spacing w:before="60" w:after="0" w:line="312" w:lineRule="auto"/>
        <w:ind w:firstLine="567"/>
        <w:rPr>
          <w:rFonts w:cs="Times New Roman"/>
          <w:szCs w:val="28"/>
        </w:rPr>
      </w:pPr>
      <w:r w:rsidRPr="00A977B6">
        <w:rPr>
          <w:rFonts w:cs="Times New Roman"/>
          <w:szCs w:val="28"/>
        </w:rPr>
        <w:t>+ Bộ quá nhiệt: Bộ quá nhiệt nửa bức xạ: ∆α</w:t>
      </w:r>
      <w:r w:rsidRPr="00A977B6">
        <w:rPr>
          <w:rFonts w:cs="Times New Roman"/>
          <w:szCs w:val="28"/>
          <w:vertAlign w:val="subscript"/>
        </w:rPr>
        <w:t xml:space="preserve"> qnnbx</w:t>
      </w:r>
      <w:r w:rsidRPr="00A977B6">
        <w:rPr>
          <w:rFonts w:cs="Times New Roman"/>
          <w:szCs w:val="28"/>
        </w:rPr>
        <w:t xml:space="preserve"> = 0</w:t>
      </w:r>
    </w:p>
    <w:p w:rsidR="00366B4C" w:rsidRPr="00A977B6" w:rsidRDefault="00366B4C" w:rsidP="00366B4C">
      <w:pPr>
        <w:tabs>
          <w:tab w:val="left" w:pos="709"/>
          <w:tab w:val="left" w:pos="2410"/>
          <w:tab w:val="left" w:pos="2552"/>
          <w:tab w:val="left" w:pos="2835"/>
          <w:tab w:val="left" w:pos="5040"/>
        </w:tabs>
        <w:spacing w:before="60" w:after="0" w:line="312" w:lineRule="auto"/>
        <w:ind w:firstLine="567"/>
        <w:rPr>
          <w:rFonts w:cs="Times New Roman"/>
          <w:szCs w:val="28"/>
        </w:rPr>
      </w:pPr>
      <w:r w:rsidRPr="00A977B6">
        <w:rPr>
          <w:rFonts w:cs="Times New Roman"/>
          <w:szCs w:val="28"/>
        </w:rPr>
        <w:tab/>
      </w:r>
      <w:r w:rsidRPr="00A977B6">
        <w:rPr>
          <w:rFonts w:cs="Times New Roman"/>
          <w:szCs w:val="28"/>
        </w:rPr>
        <w:tab/>
        <w:t xml:space="preserve"> Bộ quá nhiệt cấp 1: ∆α</w:t>
      </w:r>
      <w:r w:rsidRPr="00A977B6">
        <w:rPr>
          <w:rFonts w:cs="Times New Roman"/>
          <w:szCs w:val="28"/>
          <w:vertAlign w:val="subscript"/>
        </w:rPr>
        <w:t xml:space="preserve"> qn1</w:t>
      </w:r>
      <w:r w:rsidRPr="00A977B6">
        <w:rPr>
          <w:rFonts w:cs="Times New Roman"/>
          <w:szCs w:val="28"/>
        </w:rPr>
        <w:t xml:space="preserve"> = 0,03</w:t>
      </w:r>
    </w:p>
    <w:p w:rsidR="00366B4C" w:rsidRPr="00A977B6" w:rsidRDefault="00366B4C" w:rsidP="00366B4C">
      <w:pPr>
        <w:tabs>
          <w:tab w:val="left" w:pos="993"/>
          <w:tab w:val="left" w:pos="2410"/>
          <w:tab w:val="left" w:pos="2552"/>
          <w:tab w:val="left" w:pos="2835"/>
          <w:tab w:val="left" w:pos="5040"/>
        </w:tabs>
        <w:spacing w:before="60" w:after="0" w:line="312" w:lineRule="auto"/>
        <w:ind w:firstLine="567"/>
        <w:rPr>
          <w:rFonts w:cs="Times New Roman"/>
          <w:szCs w:val="28"/>
        </w:rPr>
      </w:pPr>
      <w:r w:rsidRPr="00A977B6">
        <w:rPr>
          <w:rFonts w:cs="Times New Roman"/>
          <w:szCs w:val="28"/>
        </w:rPr>
        <w:tab/>
      </w:r>
      <w:r w:rsidRPr="00A977B6">
        <w:rPr>
          <w:rFonts w:cs="Times New Roman"/>
          <w:szCs w:val="28"/>
        </w:rPr>
        <w:tab/>
        <w:t xml:space="preserve"> Bộ quá nhiệt cấp 2: ∆α</w:t>
      </w:r>
      <w:r w:rsidRPr="00A977B6">
        <w:rPr>
          <w:rFonts w:cs="Times New Roman"/>
          <w:szCs w:val="28"/>
          <w:vertAlign w:val="subscript"/>
        </w:rPr>
        <w:t xml:space="preserve"> qn2</w:t>
      </w:r>
      <w:r w:rsidRPr="00A977B6">
        <w:rPr>
          <w:rFonts w:cs="Times New Roman"/>
          <w:szCs w:val="28"/>
        </w:rPr>
        <w:t xml:space="preserve"> = 0,03</w:t>
      </w:r>
    </w:p>
    <w:p w:rsidR="00366B4C" w:rsidRPr="00A977B6" w:rsidRDefault="00366B4C" w:rsidP="00366B4C">
      <w:pPr>
        <w:tabs>
          <w:tab w:val="left" w:pos="993"/>
          <w:tab w:val="left" w:pos="2410"/>
          <w:tab w:val="left" w:pos="2552"/>
          <w:tab w:val="left" w:pos="2835"/>
          <w:tab w:val="left" w:pos="5040"/>
        </w:tabs>
        <w:spacing w:before="60" w:after="0" w:line="312" w:lineRule="auto"/>
        <w:ind w:firstLine="567"/>
        <w:rPr>
          <w:rFonts w:cs="Times New Roman"/>
          <w:szCs w:val="28"/>
        </w:rPr>
      </w:pPr>
      <w:r w:rsidRPr="00A977B6">
        <w:rPr>
          <w:rFonts w:cs="Times New Roman"/>
          <w:szCs w:val="28"/>
        </w:rPr>
        <w:tab/>
      </w:r>
      <w:r w:rsidRPr="00A977B6">
        <w:rPr>
          <w:rFonts w:cs="Times New Roman"/>
          <w:szCs w:val="28"/>
        </w:rPr>
        <w:tab/>
        <w:t xml:space="preserve"> Bộ quá nhiệt trung gian 1: ∆α</w:t>
      </w:r>
      <w:r w:rsidRPr="00A977B6">
        <w:rPr>
          <w:rFonts w:cs="Times New Roman"/>
          <w:szCs w:val="28"/>
          <w:vertAlign w:val="subscript"/>
        </w:rPr>
        <w:t xml:space="preserve"> qntg1</w:t>
      </w:r>
      <w:r w:rsidRPr="00A977B6">
        <w:rPr>
          <w:rFonts w:cs="Times New Roman"/>
          <w:szCs w:val="28"/>
        </w:rPr>
        <w:t xml:space="preserve"> = 0,02</w:t>
      </w:r>
    </w:p>
    <w:p w:rsidR="00366B4C" w:rsidRPr="00A977B6" w:rsidRDefault="00366B4C" w:rsidP="00366B4C">
      <w:pPr>
        <w:tabs>
          <w:tab w:val="left" w:pos="993"/>
          <w:tab w:val="left" w:pos="2410"/>
          <w:tab w:val="left" w:pos="2552"/>
          <w:tab w:val="left" w:pos="2835"/>
          <w:tab w:val="left" w:pos="5040"/>
        </w:tabs>
        <w:spacing w:before="60" w:after="0" w:line="312" w:lineRule="auto"/>
        <w:ind w:firstLine="567"/>
        <w:rPr>
          <w:rFonts w:cs="Times New Roman"/>
          <w:szCs w:val="28"/>
        </w:rPr>
      </w:pPr>
      <w:r w:rsidRPr="00A977B6">
        <w:rPr>
          <w:rFonts w:cs="Times New Roman"/>
          <w:szCs w:val="28"/>
        </w:rPr>
        <w:tab/>
      </w:r>
      <w:r w:rsidRPr="00A977B6">
        <w:rPr>
          <w:rFonts w:cs="Times New Roman"/>
          <w:szCs w:val="28"/>
        </w:rPr>
        <w:tab/>
        <w:t xml:space="preserve"> Bộ quá nhiệt trung gian 2: ∆α</w:t>
      </w:r>
      <w:r w:rsidRPr="00A977B6">
        <w:rPr>
          <w:rFonts w:cs="Times New Roman"/>
          <w:szCs w:val="28"/>
          <w:vertAlign w:val="subscript"/>
        </w:rPr>
        <w:t xml:space="preserve"> qntg2</w:t>
      </w:r>
      <w:r w:rsidRPr="00A977B6">
        <w:rPr>
          <w:rFonts w:cs="Times New Roman"/>
          <w:szCs w:val="28"/>
        </w:rPr>
        <w:t xml:space="preserve"> = 0,03</w:t>
      </w:r>
    </w:p>
    <w:p w:rsidR="00366B4C" w:rsidRPr="00A977B6" w:rsidRDefault="00366B4C" w:rsidP="00366B4C">
      <w:pPr>
        <w:spacing w:before="60" w:after="0" w:line="312" w:lineRule="auto"/>
        <w:ind w:firstLine="567"/>
        <w:rPr>
          <w:rFonts w:cs="Times New Roman"/>
          <w:szCs w:val="28"/>
        </w:rPr>
      </w:pPr>
      <w:r w:rsidRPr="00A977B6">
        <w:rPr>
          <w:rFonts w:cs="Times New Roman"/>
          <w:szCs w:val="28"/>
        </w:rPr>
        <w:t>+ Bộ hâm nước: Bộ hâm nước cấp 1: ∆α</w:t>
      </w:r>
      <w:r w:rsidRPr="00A977B6">
        <w:rPr>
          <w:rFonts w:cs="Times New Roman"/>
          <w:szCs w:val="28"/>
          <w:vertAlign w:val="subscript"/>
        </w:rPr>
        <w:t xml:space="preserve"> hn1</w:t>
      </w:r>
      <w:r w:rsidRPr="00A977B6">
        <w:rPr>
          <w:rFonts w:cs="Times New Roman"/>
          <w:szCs w:val="28"/>
        </w:rPr>
        <w:t xml:space="preserve"> = 0,02</w:t>
      </w:r>
    </w:p>
    <w:p w:rsidR="00366B4C" w:rsidRPr="00A977B6" w:rsidRDefault="00366B4C" w:rsidP="00366B4C">
      <w:pPr>
        <w:tabs>
          <w:tab w:val="left" w:pos="567"/>
          <w:tab w:val="left" w:pos="2552"/>
          <w:tab w:val="left" w:pos="5040"/>
        </w:tabs>
        <w:spacing w:before="60" w:after="0" w:line="312" w:lineRule="auto"/>
        <w:ind w:firstLine="567"/>
        <w:rPr>
          <w:rFonts w:cs="Times New Roman"/>
          <w:szCs w:val="28"/>
        </w:rPr>
      </w:pPr>
      <w:r w:rsidRPr="00A977B6">
        <w:rPr>
          <w:rFonts w:cs="Times New Roman"/>
          <w:szCs w:val="28"/>
        </w:rPr>
        <w:tab/>
        <w:t>Bộ hâm nước cấp 2  ∆α</w:t>
      </w:r>
      <w:r w:rsidRPr="00A977B6">
        <w:rPr>
          <w:rFonts w:cs="Times New Roman"/>
          <w:szCs w:val="28"/>
          <w:vertAlign w:val="subscript"/>
        </w:rPr>
        <w:t xml:space="preserve"> hn2</w:t>
      </w:r>
      <w:r w:rsidRPr="00A977B6">
        <w:rPr>
          <w:rFonts w:cs="Times New Roman"/>
          <w:szCs w:val="28"/>
        </w:rPr>
        <w:t xml:space="preserve"> = 0,02</w:t>
      </w:r>
    </w:p>
    <w:p w:rsidR="00366B4C" w:rsidRPr="00A977B6" w:rsidRDefault="00366B4C" w:rsidP="00366B4C">
      <w:pPr>
        <w:tabs>
          <w:tab w:val="left" w:pos="567"/>
          <w:tab w:val="left" w:pos="3360"/>
          <w:tab w:val="left" w:pos="5040"/>
        </w:tabs>
        <w:spacing w:before="60" w:after="0" w:line="312" w:lineRule="auto"/>
        <w:ind w:firstLine="567"/>
        <w:rPr>
          <w:rFonts w:cs="Times New Roman"/>
          <w:szCs w:val="28"/>
        </w:rPr>
      </w:pPr>
      <w:r w:rsidRPr="00A977B6">
        <w:rPr>
          <w:rFonts w:cs="Times New Roman"/>
          <w:szCs w:val="28"/>
        </w:rPr>
        <w:t>+ Bộ sấy không khí: ∆α</w:t>
      </w:r>
      <w:r w:rsidRPr="00A977B6">
        <w:rPr>
          <w:rFonts w:cs="Times New Roman"/>
          <w:szCs w:val="28"/>
          <w:vertAlign w:val="subscript"/>
        </w:rPr>
        <w:t xml:space="preserve"> s</w:t>
      </w:r>
      <w:r w:rsidRPr="00A977B6">
        <w:rPr>
          <w:rFonts w:cs="Times New Roman"/>
          <w:szCs w:val="28"/>
        </w:rPr>
        <w:t xml:space="preserve"> = 0,03</w:t>
      </w:r>
    </w:p>
    <w:p w:rsidR="00366B4C" w:rsidRPr="00A977B6" w:rsidRDefault="00366B4C" w:rsidP="00366B4C">
      <w:pPr>
        <w:spacing w:before="60" w:after="0" w:line="312" w:lineRule="auto"/>
        <w:rPr>
          <w:rFonts w:cs="Times New Roman"/>
          <w:szCs w:val="28"/>
        </w:rPr>
      </w:pPr>
      <w:r w:rsidRPr="00A977B6">
        <w:rPr>
          <w:rFonts w:cs="Times New Roman"/>
          <w:szCs w:val="28"/>
        </w:rPr>
        <w:t>Công thức xác định hệ số không khí thừa: α</w:t>
      </w:r>
      <w:r w:rsidRPr="00A977B6">
        <w:rPr>
          <w:rFonts w:cs="Times New Roman"/>
          <w:szCs w:val="28"/>
          <w:vertAlign w:val="superscript"/>
        </w:rPr>
        <w:t>r</w:t>
      </w:r>
      <w:r w:rsidRPr="00A977B6">
        <w:rPr>
          <w:rFonts w:cs="Times New Roman"/>
          <w:szCs w:val="28"/>
        </w:rPr>
        <w:t xml:space="preserve"> =α</w:t>
      </w:r>
      <w:r w:rsidRPr="00A977B6">
        <w:rPr>
          <w:rFonts w:cs="Times New Roman"/>
          <w:szCs w:val="28"/>
          <w:vertAlign w:val="superscript"/>
        </w:rPr>
        <w:t>v</w:t>
      </w:r>
      <w:r w:rsidRPr="00A977B6">
        <w:rPr>
          <w:rFonts w:cs="Times New Roman"/>
          <w:szCs w:val="28"/>
        </w:rPr>
        <w:t xml:space="preserve"> + ∆α</w:t>
      </w:r>
    </w:p>
    <w:p w:rsidR="00366B4C" w:rsidRPr="00A977B6" w:rsidRDefault="00366B4C" w:rsidP="00366B4C">
      <w:pPr>
        <w:spacing w:before="60" w:after="0" w:line="312" w:lineRule="auto"/>
        <w:jc w:val="left"/>
        <w:rPr>
          <w:rFonts w:eastAsiaTheme="majorEastAsia" w:cs="Times New Roman"/>
          <w:b/>
          <w:bCs/>
          <w:iCs/>
          <w:szCs w:val="28"/>
        </w:rPr>
      </w:pPr>
      <w:r w:rsidRPr="00A977B6">
        <w:rPr>
          <w:rFonts w:cs="Times New Roman"/>
          <w:szCs w:val="28"/>
        </w:rPr>
        <w:br w:type="page"/>
      </w:r>
    </w:p>
    <w:p w:rsidR="00366B4C" w:rsidRPr="00141CC3" w:rsidRDefault="00366B4C" w:rsidP="00141CC3">
      <w:pPr>
        <w:jc w:val="center"/>
        <w:rPr>
          <w:b/>
        </w:rPr>
      </w:pPr>
      <w:r w:rsidRPr="00141CC3">
        <w:rPr>
          <w:b/>
        </w:rPr>
        <w:lastRenderedPageBreak/>
        <w:t>Bảng 3.1: Xác định hệ số không khí thừ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435"/>
        <w:gridCol w:w="2171"/>
        <w:gridCol w:w="1780"/>
      </w:tblGrid>
      <w:tr w:rsidR="00366B4C" w:rsidRPr="00366B4C" w:rsidTr="002418E4">
        <w:trPr>
          <w:trHeight w:val="340"/>
          <w:jc w:val="center"/>
        </w:trPr>
        <w:tc>
          <w:tcPr>
            <w:tcW w:w="3227" w:type="dxa"/>
            <w:vAlign w:val="center"/>
          </w:tcPr>
          <w:p w:rsidR="00366B4C" w:rsidRPr="00366B4C" w:rsidRDefault="00366B4C" w:rsidP="00366B4C">
            <w:pPr>
              <w:spacing w:beforeLines="60" w:before="144" w:line="312" w:lineRule="auto"/>
              <w:jc w:val="left"/>
              <w:rPr>
                <w:szCs w:val="28"/>
              </w:rPr>
            </w:pPr>
            <w:r w:rsidRPr="00366B4C">
              <w:rPr>
                <w:szCs w:val="28"/>
              </w:rPr>
              <w:t>Tên bề mặt đốt</w:t>
            </w:r>
          </w:p>
        </w:tc>
        <w:tc>
          <w:tcPr>
            <w:tcW w:w="1435" w:type="dxa"/>
            <w:vAlign w:val="center"/>
          </w:tcPr>
          <w:p w:rsidR="00366B4C" w:rsidRPr="00366B4C" w:rsidRDefault="00366B4C" w:rsidP="002418E4">
            <w:pPr>
              <w:spacing w:beforeLines="60" w:before="144" w:line="312" w:lineRule="auto"/>
              <w:jc w:val="center"/>
              <w:rPr>
                <w:szCs w:val="28"/>
              </w:rPr>
            </w:pPr>
            <w:r w:rsidRPr="00366B4C">
              <w:rPr>
                <w:szCs w:val="28"/>
              </w:rPr>
              <w:t>∆α</w:t>
            </w:r>
          </w:p>
        </w:tc>
        <w:tc>
          <w:tcPr>
            <w:tcW w:w="2171" w:type="dxa"/>
            <w:vAlign w:val="center"/>
          </w:tcPr>
          <w:p w:rsidR="00366B4C" w:rsidRPr="00366B4C" w:rsidRDefault="00366B4C" w:rsidP="002418E4">
            <w:pPr>
              <w:spacing w:beforeLines="60" w:before="144" w:line="312" w:lineRule="auto"/>
              <w:jc w:val="center"/>
              <w:rPr>
                <w:szCs w:val="28"/>
              </w:rPr>
            </w:pPr>
            <w:r w:rsidRPr="00366B4C">
              <w:rPr>
                <w:szCs w:val="28"/>
              </w:rPr>
              <w:t>α’</w:t>
            </w:r>
          </w:p>
        </w:tc>
        <w:tc>
          <w:tcPr>
            <w:tcW w:w="1780" w:type="dxa"/>
            <w:vAlign w:val="center"/>
          </w:tcPr>
          <w:p w:rsidR="00366B4C" w:rsidRPr="00366B4C" w:rsidRDefault="00366B4C" w:rsidP="002418E4">
            <w:pPr>
              <w:spacing w:beforeLines="60" w:before="144" w:line="312" w:lineRule="auto"/>
              <w:jc w:val="center"/>
              <w:rPr>
                <w:szCs w:val="28"/>
              </w:rPr>
            </w:pPr>
            <w:r w:rsidRPr="00366B4C">
              <w:rPr>
                <w:szCs w:val="28"/>
              </w:rPr>
              <w:t>α”</w:t>
            </w:r>
          </w:p>
        </w:tc>
      </w:tr>
      <w:tr w:rsidR="00366B4C" w:rsidRPr="00366B4C" w:rsidTr="002418E4">
        <w:trPr>
          <w:trHeight w:val="340"/>
          <w:jc w:val="center"/>
        </w:trPr>
        <w:tc>
          <w:tcPr>
            <w:tcW w:w="3227" w:type="dxa"/>
            <w:vAlign w:val="center"/>
          </w:tcPr>
          <w:p w:rsidR="00366B4C" w:rsidRPr="00366B4C" w:rsidRDefault="00366B4C" w:rsidP="00366B4C">
            <w:pPr>
              <w:spacing w:beforeLines="60" w:before="144" w:line="312" w:lineRule="auto"/>
              <w:jc w:val="left"/>
              <w:rPr>
                <w:szCs w:val="28"/>
              </w:rPr>
            </w:pPr>
            <w:r w:rsidRPr="00366B4C">
              <w:rPr>
                <w:szCs w:val="28"/>
              </w:rPr>
              <w:t>Buồng lửa</w:t>
            </w:r>
          </w:p>
        </w:tc>
        <w:tc>
          <w:tcPr>
            <w:tcW w:w="1435" w:type="dxa"/>
            <w:vAlign w:val="center"/>
          </w:tcPr>
          <w:p w:rsidR="00366B4C" w:rsidRPr="00366B4C" w:rsidRDefault="00366B4C" w:rsidP="002418E4">
            <w:pPr>
              <w:spacing w:beforeLines="60" w:before="144" w:line="312" w:lineRule="auto"/>
              <w:jc w:val="center"/>
              <w:rPr>
                <w:szCs w:val="28"/>
              </w:rPr>
            </w:pPr>
            <w:r w:rsidRPr="00366B4C">
              <w:rPr>
                <w:szCs w:val="28"/>
              </w:rPr>
              <w:t>0</w:t>
            </w:r>
          </w:p>
        </w:tc>
        <w:tc>
          <w:tcPr>
            <w:tcW w:w="2171" w:type="dxa"/>
            <w:vAlign w:val="center"/>
          </w:tcPr>
          <w:p w:rsidR="00366B4C" w:rsidRPr="00366B4C" w:rsidRDefault="00366B4C" w:rsidP="002418E4">
            <w:pPr>
              <w:spacing w:beforeLines="60" w:before="144" w:line="312" w:lineRule="auto"/>
              <w:jc w:val="center"/>
              <w:rPr>
                <w:szCs w:val="28"/>
              </w:rPr>
            </w:pPr>
            <w:r w:rsidRPr="00366B4C">
              <w:rPr>
                <w:szCs w:val="28"/>
              </w:rPr>
              <w:t>1,1</w:t>
            </w:r>
          </w:p>
        </w:tc>
        <w:tc>
          <w:tcPr>
            <w:tcW w:w="1780" w:type="dxa"/>
            <w:vAlign w:val="center"/>
          </w:tcPr>
          <w:p w:rsidR="00366B4C" w:rsidRPr="00366B4C" w:rsidRDefault="00366B4C" w:rsidP="002418E4">
            <w:pPr>
              <w:spacing w:beforeLines="60" w:before="144" w:line="312" w:lineRule="auto"/>
              <w:jc w:val="center"/>
              <w:rPr>
                <w:szCs w:val="28"/>
              </w:rPr>
            </w:pPr>
            <w:r w:rsidRPr="00366B4C">
              <w:rPr>
                <w:szCs w:val="28"/>
              </w:rPr>
              <w:t>1,1</w:t>
            </w:r>
          </w:p>
        </w:tc>
      </w:tr>
      <w:tr w:rsidR="00366B4C" w:rsidRPr="00366B4C" w:rsidTr="002418E4">
        <w:trPr>
          <w:trHeight w:val="340"/>
          <w:jc w:val="center"/>
        </w:trPr>
        <w:tc>
          <w:tcPr>
            <w:tcW w:w="3227" w:type="dxa"/>
            <w:vAlign w:val="center"/>
          </w:tcPr>
          <w:p w:rsidR="00366B4C" w:rsidRPr="00366B4C" w:rsidRDefault="00366B4C" w:rsidP="00366B4C">
            <w:pPr>
              <w:spacing w:beforeLines="60" w:before="144" w:line="312" w:lineRule="auto"/>
              <w:jc w:val="left"/>
              <w:rPr>
                <w:szCs w:val="28"/>
              </w:rPr>
            </w:pPr>
            <w:r w:rsidRPr="00366B4C">
              <w:rPr>
                <w:szCs w:val="28"/>
              </w:rPr>
              <w:t>Feston</w:t>
            </w:r>
          </w:p>
        </w:tc>
        <w:tc>
          <w:tcPr>
            <w:tcW w:w="1435" w:type="dxa"/>
            <w:vAlign w:val="center"/>
          </w:tcPr>
          <w:p w:rsidR="00366B4C" w:rsidRPr="00366B4C" w:rsidRDefault="00366B4C" w:rsidP="002418E4">
            <w:pPr>
              <w:spacing w:beforeLines="60" w:before="144" w:line="312" w:lineRule="auto"/>
              <w:jc w:val="center"/>
              <w:rPr>
                <w:szCs w:val="28"/>
              </w:rPr>
            </w:pPr>
            <w:r w:rsidRPr="00366B4C">
              <w:rPr>
                <w:szCs w:val="28"/>
              </w:rPr>
              <w:t>0</w:t>
            </w:r>
          </w:p>
        </w:tc>
        <w:tc>
          <w:tcPr>
            <w:tcW w:w="2171" w:type="dxa"/>
            <w:vAlign w:val="center"/>
          </w:tcPr>
          <w:p w:rsidR="00366B4C" w:rsidRPr="00366B4C" w:rsidRDefault="00366B4C" w:rsidP="002418E4">
            <w:pPr>
              <w:spacing w:beforeLines="60" w:before="144" w:line="312" w:lineRule="auto"/>
              <w:jc w:val="center"/>
              <w:rPr>
                <w:szCs w:val="28"/>
              </w:rPr>
            </w:pPr>
            <w:r w:rsidRPr="00366B4C">
              <w:rPr>
                <w:szCs w:val="28"/>
              </w:rPr>
              <w:t>1,1</w:t>
            </w:r>
          </w:p>
        </w:tc>
        <w:tc>
          <w:tcPr>
            <w:tcW w:w="1780" w:type="dxa"/>
            <w:vAlign w:val="center"/>
          </w:tcPr>
          <w:p w:rsidR="00366B4C" w:rsidRPr="00366B4C" w:rsidRDefault="00366B4C" w:rsidP="002418E4">
            <w:pPr>
              <w:spacing w:beforeLines="60" w:before="144" w:line="312" w:lineRule="auto"/>
              <w:jc w:val="center"/>
              <w:rPr>
                <w:szCs w:val="28"/>
              </w:rPr>
            </w:pPr>
            <w:r w:rsidRPr="00366B4C">
              <w:rPr>
                <w:szCs w:val="28"/>
              </w:rPr>
              <w:t>1,1</w:t>
            </w:r>
          </w:p>
        </w:tc>
      </w:tr>
      <w:tr w:rsidR="00366B4C" w:rsidRPr="00366B4C" w:rsidTr="002418E4">
        <w:trPr>
          <w:trHeight w:val="340"/>
          <w:jc w:val="center"/>
        </w:trPr>
        <w:tc>
          <w:tcPr>
            <w:tcW w:w="3227" w:type="dxa"/>
            <w:vAlign w:val="center"/>
          </w:tcPr>
          <w:p w:rsidR="00366B4C" w:rsidRPr="00366B4C" w:rsidRDefault="00366B4C" w:rsidP="00366B4C">
            <w:pPr>
              <w:spacing w:beforeLines="60" w:before="144" w:line="312" w:lineRule="auto"/>
              <w:jc w:val="left"/>
              <w:rPr>
                <w:szCs w:val="28"/>
              </w:rPr>
            </w:pPr>
            <w:r w:rsidRPr="00366B4C">
              <w:rPr>
                <w:szCs w:val="28"/>
              </w:rPr>
              <w:t>Bộ quá nhiệt cấp 2</w:t>
            </w:r>
          </w:p>
        </w:tc>
        <w:tc>
          <w:tcPr>
            <w:tcW w:w="1435" w:type="dxa"/>
            <w:vAlign w:val="center"/>
          </w:tcPr>
          <w:p w:rsidR="00366B4C" w:rsidRPr="00366B4C" w:rsidRDefault="00366B4C" w:rsidP="002418E4">
            <w:pPr>
              <w:spacing w:beforeLines="60" w:before="144" w:line="312" w:lineRule="auto"/>
              <w:jc w:val="center"/>
              <w:rPr>
                <w:szCs w:val="28"/>
              </w:rPr>
            </w:pPr>
            <w:r w:rsidRPr="00366B4C">
              <w:rPr>
                <w:szCs w:val="28"/>
              </w:rPr>
              <w:t>0.03</w:t>
            </w:r>
          </w:p>
        </w:tc>
        <w:tc>
          <w:tcPr>
            <w:tcW w:w="2171" w:type="dxa"/>
            <w:vAlign w:val="center"/>
          </w:tcPr>
          <w:p w:rsidR="00366B4C" w:rsidRPr="00366B4C" w:rsidRDefault="00366B4C" w:rsidP="002418E4">
            <w:pPr>
              <w:spacing w:beforeLines="60" w:before="144" w:line="312" w:lineRule="auto"/>
              <w:jc w:val="center"/>
              <w:rPr>
                <w:szCs w:val="28"/>
              </w:rPr>
            </w:pPr>
            <w:r w:rsidRPr="00366B4C">
              <w:rPr>
                <w:szCs w:val="28"/>
              </w:rPr>
              <w:t>1,13</w:t>
            </w:r>
          </w:p>
        </w:tc>
        <w:tc>
          <w:tcPr>
            <w:tcW w:w="1780" w:type="dxa"/>
            <w:vAlign w:val="center"/>
          </w:tcPr>
          <w:p w:rsidR="00366B4C" w:rsidRPr="00366B4C" w:rsidRDefault="00366B4C" w:rsidP="002418E4">
            <w:pPr>
              <w:spacing w:beforeLines="60" w:before="144" w:line="312" w:lineRule="auto"/>
              <w:jc w:val="center"/>
              <w:rPr>
                <w:szCs w:val="28"/>
              </w:rPr>
            </w:pPr>
            <w:r w:rsidRPr="00366B4C">
              <w:rPr>
                <w:szCs w:val="28"/>
              </w:rPr>
              <w:t>1,16</w:t>
            </w:r>
          </w:p>
        </w:tc>
      </w:tr>
      <w:tr w:rsidR="00366B4C" w:rsidRPr="00366B4C" w:rsidTr="002418E4">
        <w:trPr>
          <w:trHeight w:val="340"/>
          <w:jc w:val="center"/>
        </w:trPr>
        <w:tc>
          <w:tcPr>
            <w:tcW w:w="3227" w:type="dxa"/>
            <w:vAlign w:val="center"/>
          </w:tcPr>
          <w:p w:rsidR="00366B4C" w:rsidRPr="00366B4C" w:rsidRDefault="00366B4C" w:rsidP="00366B4C">
            <w:pPr>
              <w:spacing w:beforeLines="60" w:before="144" w:line="312" w:lineRule="auto"/>
              <w:jc w:val="left"/>
              <w:rPr>
                <w:szCs w:val="28"/>
              </w:rPr>
            </w:pPr>
            <w:r w:rsidRPr="00366B4C">
              <w:rPr>
                <w:szCs w:val="28"/>
              </w:rPr>
              <w:t>Bộ quá nhiệt cấp 1</w:t>
            </w:r>
          </w:p>
        </w:tc>
        <w:tc>
          <w:tcPr>
            <w:tcW w:w="1435" w:type="dxa"/>
            <w:vAlign w:val="center"/>
          </w:tcPr>
          <w:p w:rsidR="00366B4C" w:rsidRPr="00366B4C" w:rsidRDefault="00366B4C" w:rsidP="002418E4">
            <w:pPr>
              <w:spacing w:beforeLines="60" w:before="144" w:line="312" w:lineRule="auto"/>
              <w:jc w:val="center"/>
              <w:rPr>
                <w:szCs w:val="28"/>
              </w:rPr>
            </w:pPr>
            <w:r w:rsidRPr="00366B4C">
              <w:rPr>
                <w:szCs w:val="28"/>
              </w:rPr>
              <w:t>0.03</w:t>
            </w:r>
          </w:p>
        </w:tc>
        <w:tc>
          <w:tcPr>
            <w:tcW w:w="2171" w:type="dxa"/>
            <w:vAlign w:val="center"/>
          </w:tcPr>
          <w:p w:rsidR="00366B4C" w:rsidRPr="00366B4C" w:rsidRDefault="00366B4C" w:rsidP="002418E4">
            <w:pPr>
              <w:spacing w:beforeLines="60" w:before="144" w:line="312" w:lineRule="auto"/>
              <w:jc w:val="center"/>
              <w:rPr>
                <w:szCs w:val="28"/>
              </w:rPr>
            </w:pPr>
            <w:r w:rsidRPr="00366B4C">
              <w:rPr>
                <w:szCs w:val="28"/>
              </w:rPr>
              <w:t>1,1</w:t>
            </w:r>
          </w:p>
        </w:tc>
        <w:tc>
          <w:tcPr>
            <w:tcW w:w="1780" w:type="dxa"/>
            <w:vAlign w:val="center"/>
          </w:tcPr>
          <w:p w:rsidR="00366B4C" w:rsidRPr="00366B4C" w:rsidRDefault="00366B4C" w:rsidP="002418E4">
            <w:pPr>
              <w:spacing w:beforeLines="60" w:before="144" w:line="312" w:lineRule="auto"/>
              <w:jc w:val="center"/>
              <w:rPr>
                <w:szCs w:val="28"/>
              </w:rPr>
            </w:pPr>
            <w:r w:rsidRPr="00366B4C">
              <w:rPr>
                <w:szCs w:val="28"/>
              </w:rPr>
              <w:t>1,13</w:t>
            </w:r>
          </w:p>
        </w:tc>
      </w:tr>
      <w:tr w:rsidR="00366B4C" w:rsidRPr="00366B4C" w:rsidTr="002418E4">
        <w:trPr>
          <w:trHeight w:val="340"/>
          <w:jc w:val="center"/>
        </w:trPr>
        <w:tc>
          <w:tcPr>
            <w:tcW w:w="3227" w:type="dxa"/>
            <w:vAlign w:val="center"/>
          </w:tcPr>
          <w:p w:rsidR="00366B4C" w:rsidRPr="00366B4C" w:rsidRDefault="00366B4C" w:rsidP="00366B4C">
            <w:pPr>
              <w:spacing w:beforeLines="60" w:before="144" w:line="312" w:lineRule="auto"/>
              <w:jc w:val="left"/>
              <w:rPr>
                <w:szCs w:val="28"/>
              </w:rPr>
            </w:pPr>
            <w:r w:rsidRPr="00366B4C">
              <w:rPr>
                <w:szCs w:val="28"/>
              </w:rPr>
              <w:t>Bộ hâm nước cấp 2</w:t>
            </w:r>
          </w:p>
        </w:tc>
        <w:tc>
          <w:tcPr>
            <w:tcW w:w="1435" w:type="dxa"/>
            <w:vAlign w:val="center"/>
          </w:tcPr>
          <w:p w:rsidR="00366B4C" w:rsidRPr="00366B4C" w:rsidRDefault="00366B4C" w:rsidP="002418E4">
            <w:pPr>
              <w:spacing w:beforeLines="60" w:before="144" w:line="312" w:lineRule="auto"/>
              <w:jc w:val="center"/>
              <w:rPr>
                <w:szCs w:val="28"/>
              </w:rPr>
            </w:pPr>
            <w:r w:rsidRPr="00366B4C">
              <w:rPr>
                <w:szCs w:val="28"/>
              </w:rPr>
              <w:t>0.03</w:t>
            </w:r>
          </w:p>
        </w:tc>
        <w:tc>
          <w:tcPr>
            <w:tcW w:w="2171" w:type="dxa"/>
            <w:vAlign w:val="center"/>
          </w:tcPr>
          <w:p w:rsidR="00366B4C" w:rsidRPr="00366B4C" w:rsidRDefault="00366B4C" w:rsidP="002418E4">
            <w:pPr>
              <w:spacing w:beforeLines="60" w:before="144" w:line="312" w:lineRule="auto"/>
              <w:jc w:val="center"/>
              <w:rPr>
                <w:szCs w:val="28"/>
              </w:rPr>
            </w:pPr>
            <w:r w:rsidRPr="00366B4C">
              <w:rPr>
                <w:szCs w:val="28"/>
              </w:rPr>
              <w:t>1,18</w:t>
            </w:r>
          </w:p>
        </w:tc>
        <w:tc>
          <w:tcPr>
            <w:tcW w:w="1780" w:type="dxa"/>
            <w:vAlign w:val="center"/>
          </w:tcPr>
          <w:p w:rsidR="00366B4C" w:rsidRPr="00366B4C" w:rsidRDefault="00366B4C" w:rsidP="002418E4">
            <w:pPr>
              <w:spacing w:beforeLines="60" w:before="144" w:line="312" w:lineRule="auto"/>
              <w:jc w:val="center"/>
              <w:rPr>
                <w:szCs w:val="28"/>
              </w:rPr>
            </w:pPr>
            <w:r w:rsidRPr="00366B4C">
              <w:rPr>
                <w:szCs w:val="28"/>
              </w:rPr>
              <w:t>1,21</w:t>
            </w:r>
          </w:p>
        </w:tc>
      </w:tr>
      <w:tr w:rsidR="00366B4C" w:rsidRPr="00366B4C" w:rsidTr="002418E4">
        <w:trPr>
          <w:trHeight w:val="340"/>
          <w:jc w:val="center"/>
        </w:trPr>
        <w:tc>
          <w:tcPr>
            <w:tcW w:w="3227" w:type="dxa"/>
            <w:vAlign w:val="center"/>
          </w:tcPr>
          <w:p w:rsidR="00366B4C" w:rsidRPr="00366B4C" w:rsidRDefault="00366B4C" w:rsidP="00366B4C">
            <w:pPr>
              <w:spacing w:beforeLines="60" w:before="144" w:line="312" w:lineRule="auto"/>
              <w:jc w:val="left"/>
              <w:rPr>
                <w:szCs w:val="28"/>
              </w:rPr>
            </w:pPr>
            <w:r w:rsidRPr="00366B4C">
              <w:rPr>
                <w:szCs w:val="28"/>
              </w:rPr>
              <w:t>Bộ sấy không khí cấp 2</w:t>
            </w:r>
          </w:p>
        </w:tc>
        <w:tc>
          <w:tcPr>
            <w:tcW w:w="1435" w:type="dxa"/>
            <w:vAlign w:val="center"/>
          </w:tcPr>
          <w:p w:rsidR="00366B4C" w:rsidRPr="00366B4C" w:rsidRDefault="00366B4C" w:rsidP="002418E4">
            <w:pPr>
              <w:spacing w:beforeLines="60" w:before="144" w:line="312" w:lineRule="auto"/>
              <w:jc w:val="center"/>
              <w:rPr>
                <w:szCs w:val="28"/>
              </w:rPr>
            </w:pPr>
            <w:r w:rsidRPr="00366B4C">
              <w:rPr>
                <w:szCs w:val="28"/>
              </w:rPr>
              <w:t>0.02</w:t>
            </w:r>
          </w:p>
        </w:tc>
        <w:tc>
          <w:tcPr>
            <w:tcW w:w="2171" w:type="dxa"/>
            <w:vAlign w:val="center"/>
          </w:tcPr>
          <w:p w:rsidR="00366B4C" w:rsidRPr="00366B4C" w:rsidRDefault="00366B4C" w:rsidP="002418E4">
            <w:pPr>
              <w:spacing w:beforeLines="60" w:before="144" w:line="312" w:lineRule="auto"/>
              <w:jc w:val="center"/>
              <w:rPr>
                <w:szCs w:val="28"/>
              </w:rPr>
            </w:pPr>
            <w:r w:rsidRPr="00366B4C">
              <w:rPr>
                <w:szCs w:val="28"/>
              </w:rPr>
              <w:t>1,21</w:t>
            </w:r>
          </w:p>
        </w:tc>
        <w:tc>
          <w:tcPr>
            <w:tcW w:w="1780" w:type="dxa"/>
            <w:vAlign w:val="center"/>
          </w:tcPr>
          <w:p w:rsidR="00366B4C" w:rsidRPr="00366B4C" w:rsidRDefault="00366B4C" w:rsidP="002418E4">
            <w:pPr>
              <w:spacing w:beforeLines="60" w:before="144" w:line="312" w:lineRule="auto"/>
              <w:jc w:val="center"/>
              <w:rPr>
                <w:szCs w:val="28"/>
              </w:rPr>
            </w:pPr>
            <w:r w:rsidRPr="00366B4C">
              <w:rPr>
                <w:szCs w:val="28"/>
              </w:rPr>
              <w:t>1,23</w:t>
            </w:r>
          </w:p>
        </w:tc>
      </w:tr>
      <w:tr w:rsidR="00366B4C" w:rsidRPr="00366B4C" w:rsidTr="002418E4">
        <w:trPr>
          <w:trHeight w:val="340"/>
          <w:jc w:val="center"/>
        </w:trPr>
        <w:tc>
          <w:tcPr>
            <w:tcW w:w="3227" w:type="dxa"/>
            <w:vAlign w:val="center"/>
          </w:tcPr>
          <w:p w:rsidR="00366B4C" w:rsidRPr="00366B4C" w:rsidRDefault="00366B4C" w:rsidP="00366B4C">
            <w:pPr>
              <w:spacing w:beforeLines="60" w:before="144" w:line="312" w:lineRule="auto"/>
              <w:jc w:val="left"/>
              <w:rPr>
                <w:szCs w:val="28"/>
              </w:rPr>
            </w:pPr>
            <w:r w:rsidRPr="00366B4C">
              <w:rPr>
                <w:szCs w:val="28"/>
              </w:rPr>
              <w:t>Bộ hâm nước cấp 1</w:t>
            </w:r>
          </w:p>
        </w:tc>
        <w:tc>
          <w:tcPr>
            <w:tcW w:w="1435" w:type="dxa"/>
            <w:vAlign w:val="center"/>
          </w:tcPr>
          <w:p w:rsidR="00366B4C" w:rsidRPr="00366B4C" w:rsidRDefault="00366B4C" w:rsidP="002418E4">
            <w:pPr>
              <w:spacing w:beforeLines="60" w:before="144" w:line="312" w:lineRule="auto"/>
              <w:jc w:val="center"/>
              <w:rPr>
                <w:szCs w:val="28"/>
              </w:rPr>
            </w:pPr>
            <w:r w:rsidRPr="00366B4C">
              <w:rPr>
                <w:szCs w:val="28"/>
              </w:rPr>
              <w:t>0.02</w:t>
            </w:r>
          </w:p>
        </w:tc>
        <w:tc>
          <w:tcPr>
            <w:tcW w:w="2171" w:type="dxa"/>
            <w:vAlign w:val="center"/>
          </w:tcPr>
          <w:p w:rsidR="00366B4C" w:rsidRPr="00366B4C" w:rsidRDefault="00366B4C" w:rsidP="002418E4">
            <w:pPr>
              <w:spacing w:beforeLines="60" w:before="144" w:line="312" w:lineRule="auto"/>
              <w:jc w:val="center"/>
              <w:rPr>
                <w:szCs w:val="28"/>
              </w:rPr>
            </w:pPr>
            <w:r w:rsidRPr="00366B4C">
              <w:rPr>
                <w:szCs w:val="28"/>
              </w:rPr>
              <w:t>1,23</w:t>
            </w:r>
          </w:p>
        </w:tc>
        <w:tc>
          <w:tcPr>
            <w:tcW w:w="1780" w:type="dxa"/>
            <w:vAlign w:val="center"/>
          </w:tcPr>
          <w:p w:rsidR="00366B4C" w:rsidRPr="00366B4C" w:rsidRDefault="00366B4C" w:rsidP="002418E4">
            <w:pPr>
              <w:spacing w:beforeLines="60" w:before="144" w:line="312" w:lineRule="auto"/>
              <w:jc w:val="center"/>
              <w:rPr>
                <w:szCs w:val="28"/>
              </w:rPr>
            </w:pPr>
            <w:r w:rsidRPr="00366B4C">
              <w:rPr>
                <w:szCs w:val="28"/>
              </w:rPr>
              <w:t>1,25</w:t>
            </w:r>
          </w:p>
        </w:tc>
      </w:tr>
    </w:tbl>
    <w:p w:rsidR="00366B4C" w:rsidRPr="00366B4C" w:rsidRDefault="00366B4C" w:rsidP="00366B4C">
      <w:pPr>
        <w:pStyle w:val="Heading2"/>
      </w:pPr>
      <w:r>
        <w:t xml:space="preserve"> </w:t>
      </w:r>
      <w:bookmarkStart w:id="74" w:name="_Toc497647993"/>
      <w:r w:rsidRPr="00366B4C">
        <w:t>Tính toán</w:t>
      </w:r>
      <w:bookmarkEnd w:id="74"/>
    </w:p>
    <w:p w:rsidR="00366B4C" w:rsidRPr="00366B4C" w:rsidRDefault="00366B4C" w:rsidP="00366B4C">
      <w:pPr>
        <w:spacing w:beforeLines="60" w:before="144" w:after="0" w:line="312" w:lineRule="auto"/>
        <w:rPr>
          <w:b/>
          <w:szCs w:val="28"/>
        </w:rPr>
      </w:pPr>
      <w:r w:rsidRPr="00366B4C">
        <w:rPr>
          <w:szCs w:val="28"/>
        </w:rPr>
        <w:t>- Nhiệt trị</w:t>
      </w:r>
    </w:p>
    <w:p w:rsidR="00366B4C" w:rsidRPr="00366B4C" w:rsidRDefault="00366B4C" w:rsidP="00366B4C">
      <w:pPr>
        <w:spacing w:beforeLines="60" w:before="144" w:after="0" w:line="312" w:lineRule="auto"/>
        <w:rPr>
          <w:szCs w:val="28"/>
        </w:rPr>
      </w:pPr>
      <w:r w:rsidRPr="00366B4C">
        <w:rPr>
          <w:position w:val="-12"/>
          <w:szCs w:val="28"/>
        </w:rPr>
        <w:object w:dxaOrig="4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5pt;height:22.15pt" o:ole="">
            <v:imagedata r:id="rId12" o:title=""/>
          </v:shape>
          <o:OLEObject Type="Embed" ProgID="Equation.DSMT4" ShapeID="_x0000_i1025" DrawAspect="Content" ObjectID="_1571580469" r:id="rId13"/>
        </w:object>
      </w:r>
      <w:r w:rsidRPr="00366B4C">
        <w:rPr>
          <w:szCs w:val="28"/>
        </w:rPr>
        <w:t xml:space="preserve"> = 6790.62 kcal/kg = 28384.8 kJ/kg</w:t>
      </w:r>
    </w:p>
    <w:p w:rsidR="00366B4C" w:rsidRPr="00366B4C" w:rsidRDefault="00366B4C" w:rsidP="008D5E14">
      <w:pPr>
        <w:pStyle w:val="ListParagraph"/>
        <w:numPr>
          <w:ilvl w:val="0"/>
          <w:numId w:val="7"/>
        </w:numPr>
        <w:spacing w:beforeLines="60" w:before="144" w:after="0" w:line="312" w:lineRule="auto"/>
        <w:rPr>
          <w:szCs w:val="28"/>
        </w:rPr>
      </w:pPr>
      <w:r w:rsidRPr="00366B4C">
        <w:rPr>
          <w:szCs w:val="28"/>
        </w:rPr>
        <w:t>Thể tích không khí lý thuyết cấp cho quá trình cháy:</w:t>
      </w:r>
    </w:p>
    <w:p w:rsidR="00366B4C" w:rsidRPr="00366B4C" w:rsidRDefault="00366B4C" w:rsidP="00366B4C">
      <w:pPr>
        <w:spacing w:beforeLines="60" w:before="144" w:after="0" w:line="312" w:lineRule="auto"/>
        <w:ind w:firstLine="567"/>
        <w:rPr>
          <w:szCs w:val="28"/>
        </w:rPr>
      </w:pPr>
      <w:r w:rsidRPr="00366B4C">
        <w:rPr>
          <w:position w:val="-12"/>
          <w:szCs w:val="28"/>
        </w:rPr>
        <w:object w:dxaOrig="6399" w:dyaOrig="440">
          <v:shape id="_x0000_i1026" type="#_x0000_t75" style="width:320.25pt;height:22.15pt" o:ole="">
            <v:imagedata r:id="rId14" o:title=""/>
          </v:shape>
          <o:OLEObject Type="Embed" ProgID="Equation.DSMT4" ShapeID="_x0000_i1026" DrawAspect="Content" ObjectID="_1571580470" r:id="rId15"/>
        </w:object>
      </w:r>
      <w:r w:rsidRPr="00366B4C">
        <w:rPr>
          <w:szCs w:val="28"/>
        </w:rPr>
        <w:t xml:space="preserve"> </w:t>
      </w:r>
    </w:p>
    <w:p w:rsidR="00366B4C" w:rsidRPr="00366B4C" w:rsidRDefault="00366B4C" w:rsidP="00366B4C">
      <w:pPr>
        <w:spacing w:beforeLines="60" w:before="144" w:after="0" w:line="312" w:lineRule="auto"/>
        <w:ind w:firstLine="567"/>
        <w:rPr>
          <w:szCs w:val="28"/>
        </w:rPr>
      </w:pPr>
      <w:r w:rsidRPr="00366B4C">
        <w:rPr>
          <w:szCs w:val="28"/>
        </w:rPr>
        <w:tab/>
        <w:t xml:space="preserve">    = 0,0889(73+ 0,375.1) + 0,265.4.5 - 0,0333.9.3</w:t>
      </w:r>
    </w:p>
    <w:p w:rsidR="00366B4C" w:rsidRPr="00366B4C" w:rsidRDefault="00366B4C" w:rsidP="00366B4C">
      <w:pPr>
        <w:spacing w:beforeLines="60" w:before="144" w:after="0" w:line="312" w:lineRule="auto"/>
        <w:ind w:firstLine="567"/>
        <w:rPr>
          <w:szCs w:val="28"/>
        </w:rPr>
      </w:pPr>
      <w:r w:rsidRPr="00366B4C">
        <w:rPr>
          <w:szCs w:val="28"/>
        </w:rPr>
        <w:tab/>
        <w:t xml:space="preserve">    = 7.409 m</w:t>
      </w:r>
      <w:r w:rsidRPr="00366B4C">
        <w:rPr>
          <w:szCs w:val="28"/>
          <w:vertAlign w:val="superscript"/>
        </w:rPr>
        <w:t>3</w:t>
      </w:r>
      <w:r w:rsidRPr="00366B4C">
        <w:rPr>
          <w:szCs w:val="28"/>
          <w:vertAlign w:val="subscript"/>
        </w:rPr>
        <w:t>tc</w:t>
      </w:r>
      <w:r w:rsidRPr="00366B4C">
        <w:rPr>
          <w:szCs w:val="28"/>
        </w:rPr>
        <w:t>/kg</w:t>
      </w:r>
    </w:p>
    <w:p w:rsidR="00366B4C" w:rsidRPr="00366B4C" w:rsidRDefault="00366B4C" w:rsidP="008D5E14">
      <w:pPr>
        <w:pStyle w:val="ListParagraph"/>
        <w:numPr>
          <w:ilvl w:val="0"/>
          <w:numId w:val="7"/>
        </w:numPr>
        <w:spacing w:beforeLines="60" w:before="144" w:after="0" w:line="312" w:lineRule="auto"/>
        <w:rPr>
          <w:szCs w:val="28"/>
        </w:rPr>
      </w:pPr>
      <w:r w:rsidRPr="00366B4C">
        <w:rPr>
          <w:szCs w:val="28"/>
        </w:rPr>
        <w:t>Thể tích lượng không khí thực tế cấp cho quá trình cháy:</w:t>
      </w:r>
    </w:p>
    <w:p w:rsidR="00366B4C" w:rsidRPr="00366B4C" w:rsidRDefault="00366B4C" w:rsidP="00366B4C">
      <w:pPr>
        <w:spacing w:beforeLines="60" w:before="144" w:after="0" w:line="312" w:lineRule="auto"/>
        <w:ind w:firstLine="567"/>
        <w:rPr>
          <w:szCs w:val="28"/>
        </w:rPr>
      </w:pPr>
      <w:r w:rsidRPr="00366B4C">
        <w:rPr>
          <w:position w:val="-12"/>
          <w:szCs w:val="28"/>
        </w:rPr>
        <w:object w:dxaOrig="1280" w:dyaOrig="440">
          <v:shape id="_x0000_i1027" type="#_x0000_t75" style="width:63.4pt;height:22.15pt" o:ole="">
            <v:imagedata r:id="rId16" o:title=""/>
          </v:shape>
          <o:OLEObject Type="Embed" ProgID="Equation.DSMT4" ShapeID="_x0000_i1027" DrawAspect="Content" ObjectID="_1571580471" r:id="rId17"/>
        </w:object>
      </w:r>
      <w:r w:rsidRPr="00366B4C">
        <w:rPr>
          <w:szCs w:val="28"/>
        </w:rPr>
        <w:t xml:space="preserve"> </w:t>
      </w:r>
    </w:p>
    <w:p w:rsidR="00366B4C" w:rsidRPr="00366B4C" w:rsidRDefault="00366B4C" w:rsidP="00366B4C">
      <w:pPr>
        <w:spacing w:beforeLines="60" w:before="144" w:after="0" w:line="312" w:lineRule="auto"/>
        <w:ind w:firstLine="567"/>
        <w:rPr>
          <w:szCs w:val="28"/>
        </w:rPr>
      </w:pPr>
      <w:r w:rsidRPr="00366B4C">
        <w:rPr>
          <w:szCs w:val="28"/>
        </w:rPr>
        <w:t xml:space="preserve">Trong đó </w:t>
      </w:r>
      <w:r w:rsidRPr="00366B4C">
        <w:rPr>
          <w:position w:val="-6"/>
          <w:szCs w:val="28"/>
        </w:rPr>
        <w:object w:dxaOrig="279" w:dyaOrig="260">
          <v:shape id="_x0000_i1028" type="#_x0000_t75" style="width:14.25pt;height:12.75pt" o:ole="">
            <v:imagedata r:id="rId18" o:title=""/>
          </v:shape>
          <o:OLEObject Type="Embed" ProgID="Equation.DSMT4" ShapeID="_x0000_i1028" DrawAspect="Content" ObjectID="_1571580472" r:id="rId19"/>
        </w:object>
      </w:r>
      <w:r w:rsidRPr="00366B4C">
        <w:rPr>
          <w:szCs w:val="28"/>
        </w:rPr>
        <w:t xml:space="preserve"> là hệ số không khí thừa Chọn </w:t>
      </w:r>
      <w:r w:rsidRPr="00366B4C">
        <w:rPr>
          <w:position w:val="-6"/>
          <w:szCs w:val="28"/>
        </w:rPr>
        <w:object w:dxaOrig="279" w:dyaOrig="260">
          <v:shape id="_x0000_i1029" type="#_x0000_t75" style="width:14.25pt;height:12.75pt" o:ole="">
            <v:imagedata r:id="rId20" o:title=""/>
          </v:shape>
          <o:OLEObject Type="Embed" ProgID="Equation.DSMT4" ShapeID="_x0000_i1029" DrawAspect="Content" ObjectID="_1571580473" r:id="rId21"/>
        </w:object>
      </w:r>
      <w:r w:rsidRPr="00366B4C">
        <w:rPr>
          <w:szCs w:val="28"/>
        </w:rPr>
        <w:t xml:space="preserve"> = 1,1</w:t>
      </w:r>
    </w:p>
    <w:p w:rsidR="00366B4C" w:rsidRPr="00366B4C" w:rsidRDefault="00366B4C" w:rsidP="008D5E14">
      <w:pPr>
        <w:pStyle w:val="ListParagraph"/>
        <w:numPr>
          <w:ilvl w:val="0"/>
          <w:numId w:val="8"/>
        </w:numPr>
        <w:spacing w:beforeLines="60" w:before="144" w:after="0" w:line="312" w:lineRule="auto"/>
        <w:ind w:left="0" w:firstLine="567"/>
        <w:rPr>
          <w:szCs w:val="28"/>
        </w:rPr>
      </w:pPr>
      <w:r w:rsidRPr="00366B4C">
        <w:rPr>
          <w:position w:val="-4"/>
          <w:szCs w:val="28"/>
        </w:rPr>
        <w:object w:dxaOrig="200" w:dyaOrig="320">
          <v:shape id="_x0000_i1030" type="#_x0000_t75" style="width:12pt;height:15.4pt" o:ole="">
            <v:imagedata r:id="rId22" o:title=""/>
          </v:shape>
          <o:OLEObject Type="Embed" ProgID="Equation.DSMT4" ShapeID="_x0000_i1030" DrawAspect="Content" ObjectID="_1571580474" r:id="rId23"/>
        </w:object>
      </w:r>
      <w:r w:rsidRPr="00366B4C">
        <w:rPr>
          <w:szCs w:val="28"/>
        </w:rPr>
        <w:t xml:space="preserve"> </w:t>
      </w:r>
      <w:r w:rsidRPr="00366B4C">
        <w:rPr>
          <w:position w:val="-12"/>
          <w:szCs w:val="28"/>
        </w:rPr>
        <w:object w:dxaOrig="400" w:dyaOrig="400">
          <v:shape id="_x0000_i1031" type="#_x0000_t75" style="width:19.5pt;height:19.5pt" o:ole="">
            <v:imagedata r:id="rId24" o:title=""/>
          </v:shape>
          <o:OLEObject Type="Embed" ProgID="Equation.DSMT4" ShapeID="_x0000_i1031" DrawAspect="Content" ObjectID="_1571580475" r:id="rId25"/>
        </w:object>
      </w:r>
      <w:r w:rsidRPr="00366B4C">
        <w:rPr>
          <w:szCs w:val="28"/>
        </w:rPr>
        <w:t xml:space="preserve"> = 7.409*1,1 = 0,5896 m</w:t>
      </w:r>
      <w:r w:rsidRPr="00366B4C">
        <w:rPr>
          <w:szCs w:val="28"/>
          <w:vertAlign w:val="superscript"/>
        </w:rPr>
        <w:t>3</w:t>
      </w:r>
      <w:r w:rsidRPr="00366B4C">
        <w:rPr>
          <w:szCs w:val="28"/>
          <w:vertAlign w:val="subscript"/>
        </w:rPr>
        <w:t>tc</w:t>
      </w:r>
      <w:r w:rsidRPr="00366B4C">
        <w:rPr>
          <w:szCs w:val="28"/>
        </w:rPr>
        <w:t>/kg</w:t>
      </w:r>
    </w:p>
    <w:p w:rsidR="00366B4C" w:rsidRPr="00366B4C" w:rsidRDefault="00366B4C" w:rsidP="008D5E14">
      <w:pPr>
        <w:pStyle w:val="ListParagraph"/>
        <w:numPr>
          <w:ilvl w:val="0"/>
          <w:numId w:val="7"/>
        </w:numPr>
        <w:spacing w:beforeLines="60" w:before="144" w:after="0" w:line="312" w:lineRule="auto"/>
        <w:rPr>
          <w:szCs w:val="28"/>
        </w:rPr>
      </w:pPr>
      <w:r w:rsidRPr="00366B4C">
        <w:rPr>
          <w:szCs w:val="28"/>
        </w:rPr>
        <w:t>Thể tích khí 3 nguyên tử:</w:t>
      </w:r>
    </w:p>
    <w:p w:rsidR="00366B4C" w:rsidRPr="00366B4C" w:rsidRDefault="00366B4C" w:rsidP="00366B4C">
      <w:pPr>
        <w:spacing w:beforeLines="60" w:before="144" w:after="0" w:line="312" w:lineRule="auto"/>
        <w:ind w:firstLine="567"/>
        <w:rPr>
          <w:szCs w:val="28"/>
        </w:rPr>
      </w:pPr>
      <w:r w:rsidRPr="00366B4C">
        <w:rPr>
          <w:position w:val="-12"/>
          <w:szCs w:val="28"/>
        </w:rPr>
        <w:object w:dxaOrig="3720" w:dyaOrig="440">
          <v:shape id="_x0000_i1032" type="#_x0000_t75" style="width:186.4pt;height:22.15pt" o:ole="">
            <v:imagedata r:id="rId26" o:title=""/>
          </v:shape>
          <o:OLEObject Type="Embed" ProgID="Equation.DSMT4" ShapeID="_x0000_i1032" DrawAspect="Content" ObjectID="_1571580476" r:id="rId27"/>
        </w:object>
      </w:r>
      <w:r w:rsidRPr="00366B4C">
        <w:rPr>
          <w:szCs w:val="28"/>
        </w:rPr>
        <w:t xml:space="preserve"> </w:t>
      </w:r>
    </w:p>
    <w:p w:rsidR="00366B4C" w:rsidRPr="00366B4C" w:rsidRDefault="00366B4C" w:rsidP="00366B4C">
      <w:pPr>
        <w:spacing w:beforeLines="60" w:before="144" w:after="0" w:line="312" w:lineRule="auto"/>
        <w:ind w:firstLine="567"/>
        <w:rPr>
          <w:szCs w:val="28"/>
        </w:rPr>
      </w:pPr>
      <w:r w:rsidRPr="00366B4C">
        <w:rPr>
          <w:szCs w:val="28"/>
        </w:rPr>
        <w:tab/>
        <w:t xml:space="preserve">       = 0,01866(73+0,375.1)</w:t>
      </w:r>
    </w:p>
    <w:p w:rsidR="00366B4C" w:rsidRPr="00366B4C" w:rsidRDefault="00366B4C" w:rsidP="00366B4C">
      <w:pPr>
        <w:pStyle w:val="ListParagraph"/>
        <w:spacing w:beforeLines="60" w:before="144" w:after="0" w:line="312" w:lineRule="auto"/>
        <w:ind w:left="0" w:firstLine="567"/>
        <w:rPr>
          <w:szCs w:val="28"/>
        </w:rPr>
      </w:pPr>
      <w:r w:rsidRPr="00366B4C">
        <w:rPr>
          <w:szCs w:val="28"/>
        </w:rPr>
        <w:t xml:space="preserve">         = 1,384 m</w:t>
      </w:r>
      <w:r w:rsidRPr="00366B4C">
        <w:rPr>
          <w:szCs w:val="28"/>
          <w:vertAlign w:val="superscript"/>
        </w:rPr>
        <w:t>3</w:t>
      </w:r>
      <w:r w:rsidRPr="00366B4C">
        <w:rPr>
          <w:szCs w:val="28"/>
          <w:vertAlign w:val="subscript"/>
        </w:rPr>
        <w:t>tc</w:t>
      </w:r>
      <w:r w:rsidRPr="00366B4C">
        <w:rPr>
          <w:szCs w:val="28"/>
        </w:rPr>
        <w:t>/kg</w:t>
      </w:r>
    </w:p>
    <w:p w:rsidR="00366B4C" w:rsidRPr="00366B4C" w:rsidRDefault="00366B4C" w:rsidP="008D5E14">
      <w:pPr>
        <w:pStyle w:val="ListParagraph"/>
        <w:numPr>
          <w:ilvl w:val="0"/>
          <w:numId w:val="7"/>
        </w:numPr>
        <w:spacing w:beforeLines="60" w:before="144" w:after="0" w:line="312" w:lineRule="auto"/>
        <w:rPr>
          <w:szCs w:val="28"/>
        </w:rPr>
      </w:pPr>
      <w:r w:rsidRPr="00366B4C">
        <w:rPr>
          <w:szCs w:val="28"/>
        </w:rPr>
        <w:t>Thể tích khí N</w:t>
      </w:r>
      <w:r w:rsidRPr="00366B4C">
        <w:rPr>
          <w:szCs w:val="28"/>
          <w:vertAlign w:val="subscript"/>
        </w:rPr>
        <w:t>2</w:t>
      </w:r>
      <w:r w:rsidRPr="00366B4C">
        <w:rPr>
          <w:szCs w:val="28"/>
        </w:rPr>
        <w:t xml:space="preserve"> lý thuyết</w:t>
      </w:r>
    </w:p>
    <w:p w:rsidR="00366B4C" w:rsidRPr="00366B4C" w:rsidRDefault="00366B4C" w:rsidP="00366B4C">
      <w:pPr>
        <w:pStyle w:val="ListParagraph"/>
        <w:spacing w:beforeLines="60" w:before="144" w:after="0" w:line="312" w:lineRule="auto"/>
        <w:ind w:left="0" w:firstLine="567"/>
        <w:rPr>
          <w:szCs w:val="28"/>
        </w:rPr>
      </w:pPr>
      <w:r w:rsidRPr="00366B4C">
        <w:rPr>
          <w:position w:val="-12"/>
          <w:szCs w:val="28"/>
        </w:rPr>
        <w:object w:dxaOrig="3040" w:dyaOrig="440">
          <v:shape id="_x0000_i1033" type="#_x0000_t75" style="width:151.5pt;height:22.15pt" o:ole="">
            <v:imagedata r:id="rId28" o:title=""/>
          </v:shape>
          <o:OLEObject Type="Embed" ProgID="Equation.DSMT4" ShapeID="_x0000_i1033" DrawAspect="Content" ObjectID="_1571580477" r:id="rId29"/>
        </w:object>
      </w:r>
      <w:r w:rsidRPr="00366B4C">
        <w:rPr>
          <w:szCs w:val="28"/>
        </w:rPr>
        <w:t xml:space="preserve"> </w:t>
      </w:r>
    </w:p>
    <w:p w:rsidR="00366B4C" w:rsidRPr="00366B4C" w:rsidRDefault="00366B4C" w:rsidP="00366B4C">
      <w:pPr>
        <w:pStyle w:val="ListParagraph"/>
        <w:spacing w:beforeLines="60" w:before="144" w:after="0" w:line="312" w:lineRule="auto"/>
        <w:ind w:left="0" w:firstLine="567"/>
        <w:rPr>
          <w:szCs w:val="28"/>
        </w:rPr>
      </w:pPr>
      <w:r w:rsidRPr="00366B4C">
        <w:rPr>
          <w:szCs w:val="28"/>
        </w:rPr>
        <w:t xml:space="preserve">        = 0,79. 7.409 +0,008.1.5 = 5.865 m</w:t>
      </w:r>
      <w:r w:rsidRPr="00366B4C">
        <w:rPr>
          <w:szCs w:val="28"/>
          <w:vertAlign w:val="superscript"/>
        </w:rPr>
        <w:t>3</w:t>
      </w:r>
      <w:r w:rsidRPr="00366B4C">
        <w:rPr>
          <w:szCs w:val="28"/>
          <w:vertAlign w:val="subscript"/>
        </w:rPr>
        <w:t>tc</w:t>
      </w:r>
      <w:r w:rsidRPr="00366B4C">
        <w:rPr>
          <w:szCs w:val="28"/>
        </w:rPr>
        <w:t>/kg</w:t>
      </w:r>
    </w:p>
    <w:p w:rsidR="00366B4C" w:rsidRPr="00366B4C" w:rsidRDefault="00366B4C" w:rsidP="008D5E14">
      <w:pPr>
        <w:pStyle w:val="ListParagraph"/>
        <w:numPr>
          <w:ilvl w:val="0"/>
          <w:numId w:val="7"/>
        </w:numPr>
        <w:spacing w:beforeLines="60" w:before="144" w:after="0" w:line="312" w:lineRule="auto"/>
        <w:rPr>
          <w:szCs w:val="28"/>
        </w:rPr>
      </w:pPr>
      <w:r w:rsidRPr="00366B4C">
        <w:rPr>
          <w:szCs w:val="28"/>
        </w:rPr>
        <w:t>Thể tích hơi nước lý thuyết</w:t>
      </w:r>
    </w:p>
    <w:p w:rsidR="00366B4C" w:rsidRPr="00366B4C" w:rsidRDefault="00366B4C" w:rsidP="00366B4C">
      <w:pPr>
        <w:spacing w:beforeLines="60" w:before="144" w:after="0" w:line="312" w:lineRule="auto"/>
        <w:ind w:firstLine="567"/>
        <w:rPr>
          <w:szCs w:val="28"/>
        </w:rPr>
      </w:pPr>
      <w:r w:rsidRPr="00366B4C">
        <w:rPr>
          <w:position w:val="-12"/>
          <w:szCs w:val="28"/>
        </w:rPr>
        <w:object w:dxaOrig="5160" w:dyaOrig="440">
          <v:shape id="_x0000_i1034" type="#_x0000_t75" style="width:257.65pt;height:22.15pt" o:ole="">
            <v:imagedata r:id="rId30" o:title=""/>
          </v:shape>
          <o:OLEObject Type="Embed" ProgID="Equation.DSMT4" ShapeID="_x0000_i1034" DrawAspect="Content" ObjectID="_1571580478" r:id="rId31"/>
        </w:object>
      </w:r>
      <w:r w:rsidRPr="00366B4C">
        <w:rPr>
          <w:szCs w:val="28"/>
        </w:rPr>
        <w:t xml:space="preserve"> </w:t>
      </w:r>
    </w:p>
    <w:p w:rsidR="00366B4C" w:rsidRPr="00366B4C" w:rsidRDefault="00366B4C" w:rsidP="00366B4C">
      <w:pPr>
        <w:spacing w:beforeLines="60" w:before="144" w:after="0" w:line="312" w:lineRule="auto"/>
        <w:ind w:firstLine="567"/>
        <w:rPr>
          <w:szCs w:val="28"/>
        </w:rPr>
      </w:pPr>
      <w:r w:rsidRPr="00366B4C">
        <w:rPr>
          <w:szCs w:val="28"/>
        </w:rPr>
        <w:t xml:space="preserve">         = 0,112.4.5+0,0124.3.7 +0,0161.7.409 = 0,665 m</w:t>
      </w:r>
      <w:r w:rsidRPr="00366B4C">
        <w:rPr>
          <w:szCs w:val="28"/>
          <w:vertAlign w:val="superscript"/>
        </w:rPr>
        <w:t>3</w:t>
      </w:r>
      <w:r w:rsidRPr="00366B4C">
        <w:rPr>
          <w:szCs w:val="28"/>
          <w:vertAlign w:val="subscript"/>
        </w:rPr>
        <w:t>tc</w:t>
      </w:r>
      <w:r w:rsidRPr="00366B4C">
        <w:rPr>
          <w:szCs w:val="28"/>
        </w:rPr>
        <w:t>/kg</w:t>
      </w:r>
    </w:p>
    <w:p w:rsidR="00366B4C" w:rsidRPr="00366B4C" w:rsidRDefault="00366B4C" w:rsidP="008D5E14">
      <w:pPr>
        <w:pStyle w:val="ListParagraph"/>
        <w:numPr>
          <w:ilvl w:val="0"/>
          <w:numId w:val="7"/>
        </w:numPr>
        <w:spacing w:beforeLines="60" w:before="144" w:after="0" w:line="312" w:lineRule="auto"/>
        <w:rPr>
          <w:szCs w:val="28"/>
        </w:rPr>
      </w:pPr>
      <w:r w:rsidRPr="00366B4C">
        <w:rPr>
          <w:szCs w:val="28"/>
        </w:rPr>
        <w:t>Entanpy của không khí và sản phẩm cháy</w:t>
      </w:r>
    </w:p>
    <w:p w:rsidR="00366B4C" w:rsidRPr="00366B4C" w:rsidRDefault="00366B4C" w:rsidP="00366B4C">
      <w:pPr>
        <w:spacing w:beforeLines="60" w:before="144" w:after="0" w:line="312" w:lineRule="auto"/>
        <w:ind w:firstLine="567"/>
        <w:rPr>
          <w:szCs w:val="28"/>
        </w:rPr>
      </w:pPr>
      <w:r w:rsidRPr="00366B4C">
        <w:rPr>
          <w:szCs w:val="28"/>
        </w:rPr>
        <w:t>+ Entanpy của không khí lý thuyết</w:t>
      </w:r>
    </w:p>
    <w:p w:rsidR="00366B4C" w:rsidRPr="00366B4C" w:rsidRDefault="00366B4C" w:rsidP="00366B4C">
      <w:pPr>
        <w:spacing w:beforeLines="60" w:before="144" w:after="0" w:line="312" w:lineRule="auto"/>
        <w:ind w:firstLine="567"/>
        <w:rPr>
          <w:szCs w:val="28"/>
          <w:lang w:val="fr-FR"/>
        </w:rPr>
      </w:pPr>
      <w:r w:rsidRPr="00366B4C">
        <w:rPr>
          <w:position w:val="-12"/>
          <w:szCs w:val="28"/>
        </w:rPr>
        <w:object w:dxaOrig="1740" w:dyaOrig="440">
          <v:shape id="_x0000_i1035" type="#_x0000_t75" style="width:87.4pt;height:22.15pt" o:ole="">
            <v:imagedata r:id="rId32" o:title=""/>
          </v:shape>
          <o:OLEObject Type="Embed" ProgID="Equation.DSMT4" ShapeID="_x0000_i1035" DrawAspect="Content" ObjectID="_1571580479" r:id="rId33"/>
        </w:object>
      </w:r>
      <w:r w:rsidRPr="00366B4C">
        <w:rPr>
          <w:szCs w:val="28"/>
          <w:lang w:val="fr-FR"/>
        </w:rPr>
        <w:t xml:space="preserve"> </w:t>
      </w:r>
    </w:p>
    <w:p w:rsidR="00366B4C" w:rsidRPr="00366B4C" w:rsidRDefault="00366B4C" w:rsidP="00366B4C">
      <w:pPr>
        <w:spacing w:beforeLines="60" w:before="144" w:after="0" w:line="312" w:lineRule="auto"/>
        <w:ind w:firstLine="567"/>
        <w:rPr>
          <w:szCs w:val="28"/>
          <w:lang w:val="fr-FR"/>
        </w:rPr>
      </w:pPr>
      <w:r w:rsidRPr="00366B4C">
        <w:rPr>
          <w:szCs w:val="28"/>
          <w:lang w:val="fr-FR"/>
        </w:rPr>
        <w:t>Trong đó t là nhiệt độ không khí</w:t>
      </w:r>
    </w:p>
    <w:p w:rsidR="00366B4C" w:rsidRPr="00366B4C" w:rsidRDefault="00366B4C" w:rsidP="00366B4C">
      <w:pPr>
        <w:spacing w:beforeLines="60" w:before="144" w:after="0" w:line="312" w:lineRule="auto"/>
        <w:ind w:firstLine="567"/>
        <w:rPr>
          <w:szCs w:val="28"/>
          <w:lang w:val="fr-FR"/>
        </w:rPr>
      </w:pPr>
      <w:r w:rsidRPr="00366B4C">
        <w:rPr>
          <w:szCs w:val="28"/>
          <w:lang w:val="fr-FR"/>
        </w:rPr>
        <w:t>C là nhiệt dung riêng của không khí</w:t>
      </w:r>
    </w:p>
    <w:p w:rsidR="00366B4C" w:rsidRPr="00366B4C" w:rsidRDefault="00366B4C" w:rsidP="00366B4C">
      <w:pPr>
        <w:spacing w:beforeLines="60" w:before="144" w:after="0" w:line="312" w:lineRule="auto"/>
        <w:ind w:firstLine="567"/>
        <w:rPr>
          <w:szCs w:val="28"/>
          <w:lang w:val="fr-FR"/>
        </w:rPr>
      </w:pPr>
      <w:r w:rsidRPr="00366B4C">
        <w:rPr>
          <w:position w:val="-12"/>
          <w:szCs w:val="28"/>
        </w:rPr>
        <w:object w:dxaOrig="3200" w:dyaOrig="400">
          <v:shape id="_x0000_i1036" type="#_x0000_t75" style="width:160.15pt;height:19.5pt" o:ole="">
            <v:imagedata r:id="rId34" o:title=""/>
          </v:shape>
          <o:OLEObject Type="Embed" ProgID="Equation.DSMT4" ShapeID="_x0000_i1036" DrawAspect="Content" ObjectID="_1571580480" r:id="rId35"/>
        </w:object>
      </w:r>
      <w:r w:rsidRPr="00366B4C">
        <w:rPr>
          <w:szCs w:val="28"/>
          <w:lang w:val="fr-FR"/>
        </w:rPr>
        <w:t xml:space="preserve"> [</w:t>
      </w:r>
      <w:r w:rsidRPr="00366B4C">
        <w:rPr>
          <w:position w:val="-12"/>
          <w:szCs w:val="28"/>
        </w:rPr>
        <w:object w:dxaOrig="1340" w:dyaOrig="440">
          <v:shape id="_x0000_i1037" type="#_x0000_t75" style="width:66.75pt;height:22.15pt" o:ole="">
            <v:imagedata r:id="rId36" o:title=""/>
          </v:shape>
          <o:OLEObject Type="Embed" ProgID="Equation.DSMT4" ShapeID="_x0000_i1037" DrawAspect="Content" ObjectID="_1571580481" r:id="rId37"/>
        </w:object>
      </w:r>
      <w:r w:rsidRPr="00366B4C">
        <w:rPr>
          <w:szCs w:val="28"/>
          <w:lang w:val="fr-FR"/>
        </w:rPr>
        <w:t>]</w:t>
      </w:r>
    </w:p>
    <w:p w:rsidR="00366B4C" w:rsidRPr="00366B4C" w:rsidRDefault="00366B4C" w:rsidP="00366B4C">
      <w:pPr>
        <w:spacing w:beforeLines="60" w:before="144" w:after="0" w:line="312" w:lineRule="auto"/>
        <w:ind w:firstLine="567"/>
        <w:rPr>
          <w:szCs w:val="28"/>
          <w:lang w:val="fr-FR"/>
        </w:rPr>
      </w:pPr>
      <w:r w:rsidRPr="00366B4C">
        <w:rPr>
          <w:szCs w:val="28"/>
          <w:lang w:val="fr-FR"/>
        </w:rPr>
        <w:t>+ Entanpy của khói lý thuyết</w:t>
      </w:r>
    </w:p>
    <w:p w:rsidR="00366B4C" w:rsidRPr="00366B4C" w:rsidRDefault="00366B4C" w:rsidP="00366B4C">
      <w:pPr>
        <w:spacing w:beforeLines="60" w:before="144" w:after="0" w:line="312" w:lineRule="auto"/>
        <w:ind w:firstLine="567"/>
        <w:rPr>
          <w:szCs w:val="28"/>
          <w:lang w:val="fr-FR"/>
        </w:rPr>
      </w:pPr>
      <w:r w:rsidRPr="00366B4C">
        <w:rPr>
          <w:position w:val="-12"/>
          <w:szCs w:val="28"/>
        </w:rPr>
        <w:object w:dxaOrig="5300" w:dyaOrig="440">
          <v:shape id="_x0000_i1038" type="#_x0000_t75" style="width:265.15pt;height:22.15pt" o:ole="">
            <v:imagedata r:id="rId38" o:title=""/>
          </v:shape>
          <o:OLEObject Type="Embed" ProgID="Equation.DSMT4" ShapeID="_x0000_i1038" DrawAspect="Content" ObjectID="_1571580482" r:id="rId39"/>
        </w:object>
      </w:r>
      <w:r w:rsidRPr="00366B4C">
        <w:rPr>
          <w:szCs w:val="28"/>
          <w:lang w:val="fr-FR"/>
        </w:rPr>
        <w:t xml:space="preserve"> </w:t>
      </w:r>
      <w:r w:rsidRPr="00366B4C">
        <w:rPr>
          <w:position w:val="-38"/>
          <w:szCs w:val="28"/>
        </w:rPr>
        <w:object w:dxaOrig="999" w:dyaOrig="900">
          <v:shape id="_x0000_i1039" type="#_x0000_t75" style="width:49.9pt;height:43.9pt" o:ole="">
            <v:imagedata r:id="rId40" o:title=""/>
          </v:shape>
          <o:OLEObject Type="Embed" ProgID="Equation.DSMT4" ShapeID="_x0000_i1039" DrawAspect="Content" ObjectID="_1571580483" r:id="rId41"/>
        </w:object>
      </w:r>
      <w:r w:rsidRPr="00366B4C">
        <w:rPr>
          <w:szCs w:val="28"/>
          <w:lang w:val="fr-FR"/>
        </w:rPr>
        <w:t xml:space="preserve"> </w:t>
      </w:r>
    </w:p>
    <w:p w:rsidR="00366B4C" w:rsidRPr="00366B4C" w:rsidRDefault="00366B4C" w:rsidP="00366B4C">
      <w:pPr>
        <w:spacing w:beforeLines="60" w:before="144" w:after="0" w:line="312" w:lineRule="auto"/>
        <w:ind w:firstLine="567"/>
        <w:rPr>
          <w:szCs w:val="28"/>
        </w:rPr>
      </w:pPr>
      <w:r w:rsidRPr="00366B4C">
        <w:rPr>
          <w:position w:val="-12"/>
          <w:szCs w:val="28"/>
        </w:rPr>
        <w:object w:dxaOrig="3379" w:dyaOrig="400">
          <v:shape id="_x0000_i1040" type="#_x0000_t75" style="width:169.5pt;height:19.5pt" o:ole="">
            <v:imagedata r:id="rId42" o:title=""/>
          </v:shape>
          <o:OLEObject Type="Embed" ProgID="Equation.DSMT4" ShapeID="_x0000_i1040" DrawAspect="Content" ObjectID="_1571580484" r:id="rId43"/>
        </w:object>
      </w:r>
      <w:r w:rsidRPr="00366B4C">
        <w:rPr>
          <w:szCs w:val="28"/>
        </w:rPr>
        <w:t xml:space="preserve"> </w:t>
      </w:r>
      <w:r w:rsidRPr="00366B4C">
        <w:rPr>
          <w:position w:val="-38"/>
          <w:szCs w:val="28"/>
        </w:rPr>
        <w:object w:dxaOrig="1160" w:dyaOrig="920">
          <v:shape id="_x0000_i1041" type="#_x0000_t75" style="width:57.75pt;height:46.5pt" o:ole="">
            <v:imagedata r:id="rId44" o:title=""/>
          </v:shape>
          <o:OLEObject Type="Embed" ProgID="Equation.DSMT4" ShapeID="_x0000_i1041" DrawAspect="Content" ObjectID="_1571580485" r:id="rId45"/>
        </w:object>
      </w:r>
      <w:r w:rsidRPr="00366B4C">
        <w:rPr>
          <w:szCs w:val="28"/>
        </w:rPr>
        <w:t xml:space="preserve"> </w:t>
      </w:r>
    </w:p>
    <w:p w:rsidR="00366B4C" w:rsidRPr="00366B4C" w:rsidRDefault="00366B4C" w:rsidP="00366B4C">
      <w:pPr>
        <w:spacing w:beforeLines="60" w:before="144" w:after="0" w:line="312" w:lineRule="auto"/>
        <w:ind w:firstLine="567"/>
        <w:rPr>
          <w:szCs w:val="28"/>
        </w:rPr>
      </w:pPr>
      <w:r w:rsidRPr="00366B4C">
        <w:rPr>
          <w:position w:val="-12"/>
          <w:szCs w:val="28"/>
        </w:rPr>
        <w:object w:dxaOrig="3300" w:dyaOrig="400">
          <v:shape id="_x0000_i1042" type="#_x0000_t75" style="width:163.5pt;height:19.5pt" o:ole="">
            <v:imagedata r:id="rId46" o:title=""/>
          </v:shape>
          <o:OLEObject Type="Embed" ProgID="Equation.DSMT4" ShapeID="_x0000_i1042" DrawAspect="Content" ObjectID="_1571580486" r:id="rId47"/>
        </w:object>
      </w:r>
      <w:r w:rsidRPr="00366B4C">
        <w:rPr>
          <w:szCs w:val="28"/>
        </w:rPr>
        <w:t xml:space="preserve"> </w:t>
      </w:r>
      <w:r w:rsidRPr="00366B4C">
        <w:rPr>
          <w:position w:val="-38"/>
          <w:szCs w:val="28"/>
        </w:rPr>
        <w:object w:dxaOrig="1160" w:dyaOrig="920">
          <v:shape id="_x0000_i1043" type="#_x0000_t75" style="width:57.75pt;height:46.5pt" o:ole="">
            <v:imagedata r:id="rId44" o:title=""/>
          </v:shape>
          <o:OLEObject Type="Embed" ProgID="Equation.DSMT4" ShapeID="_x0000_i1043" DrawAspect="Content" ObjectID="_1571580487" r:id="rId48"/>
        </w:object>
      </w:r>
    </w:p>
    <w:p w:rsidR="00366B4C" w:rsidRPr="00366B4C" w:rsidRDefault="00366B4C" w:rsidP="00366B4C">
      <w:pPr>
        <w:spacing w:beforeLines="60" w:before="144" w:after="0" w:line="312" w:lineRule="auto"/>
        <w:ind w:firstLine="567"/>
        <w:rPr>
          <w:szCs w:val="28"/>
        </w:rPr>
      </w:pPr>
      <w:r w:rsidRPr="00366B4C">
        <w:rPr>
          <w:position w:val="-12"/>
          <w:szCs w:val="28"/>
        </w:rPr>
        <w:object w:dxaOrig="3440" w:dyaOrig="400">
          <v:shape id="_x0000_i1044" type="#_x0000_t75" style="width:172.9pt;height:19.5pt" o:ole="">
            <v:imagedata r:id="rId49" o:title=""/>
          </v:shape>
          <o:OLEObject Type="Embed" ProgID="Equation.DSMT4" ShapeID="_x0000_i1044" DrawAspect="Content" ObjectID="_1571580488" r:id="rId50"/>
        </w:object>
      </w:r>
      <w:r w:rsidRPr="00366B4C">
        <w:rPr>
          <w:szCs w:val="28"/>
        </w:rPr>
        <w:t xml:space="preserve"> </w:t>
      </w:r>
      <w:r w:rsidRPr="00366B4C">
        <w:rPr>
          <w:position w:val="-38"/>
          <w:szCs w:val="28"/>
        </w:rPr>
        <w:object w:dxaOrig="1160" w:dyaOrig="920">
          <v:shape id="_x0000_i1045" type="#_x0000_t75" style="width:57.75pt;height:46.5pt" o:ole="">
            <v:imagedata r:id="rId44" o:title=""/>
          </v:shape>
          <o:OLEObject Type="Embed" ProgID="Equation.DSMT4" ShapeID="_x0000_i1045" DrawAspect="Content" ObjectID="_1571580489" r:id="rId51"/>
        </w:object>
      </w:r>
    </w:p>
    <w:p w:rsidR="00366B4C" w:rsidRPr="00366B4C" w:rsidRDefault="00366B4C" w:rsidP="00366B4C">
      <w:pPr>
        <w:spacing w:beforeLines="60" w:before="144" w:after="0" w:line="312" w:lineRule="auto"/>
        <w:ind w:firstLine="567"/>
        <w:rPr>
          <w:szCs w:val="28"/>
        </w:rPr>
      </w:pPr>
      <w:r w:rsidRPr="00366B4C">
        <w:rPr>
          <w:szCs w:val="28"/>
        </w:rPr>
        <w:t>+ Entanpy của khói</w:t>
      </w:r>
    </w:p>
    <w:p w:rsidR="00366B4C" w:rsidRPr="00366B4C" w:rsidRDefault="00366B4C" w:rsidP="00366B4C">
      <w:pPr>
        <w:spacing w:beforeLines="60" w:before="144" w:after="0" w:line="312" w:lineRule="auto"/>
        <w:ind w:firstLine="567"/>
        <w:rPr>
          <w:szCs w:val="28"/>
        </w:rPr>
      </w:pPr>
      <w:r w:rsidRPr="00366B4C">
        <w:rPr>
          <w:position w:val="-12"/>
          <w:szCs w:val="28"/>
        </w:rPr>
        <w:object w:dxaOrig="2240" w:dyaOrig="440">
          <v:shape id="_x0000_i1046" type="#_x0000_t75" style="width:113.65pt;height:22.15pt" o:ole="">
            <v:imagedata r:id="rId52" o:title=""/>
          </v:shape>
          <o:OLEObject Type="Embed" ProgID="Equation.DSMT4" ShapeID="_x0000_i1046" DrawAspect="Content" ObjectID="_1571580490" r:id="rId53"/>
        </w:object>
      </w:r>
      <w:r w:rsidRPr="00366B4C">
        <w:rPr>
          <w:szCs w:val="28"/>
        </w:rPr>
        <w:t xml:space="preserve"> </w:t>
      </w:r>
      <w:r w:rsidRPr="00366B4C">
        <w:rPr>
          <w:position w:val="-4"/>
          <w:szCs w:val="28"/>
        </w:rPr>
        <w:object w:dxaOrig="200" w:dyaOrig="320">
          <v:shape id="_x0000_i1047" type="#_x0000_t75" style="width:12pt;height:15.4pt" o:ole="">
            <v:imagedata r:id="rId22" o:title=""/>
          </v:shape>
          <o:OLEObject Type="Embed" ProgID="Equation.DSMT4" ShapeID="_x0000_i1047" DrawAspect="Content" ObjectID="_1571580491" r:id="rId54"/>
        </w:object>
      </w:r>
      <w:r w:rsidRPr="00366B4C">
        <w:rPr>
          <w:szCs w:val="28"/>
        </w:rPr>
        <w:t xml:space="preserve"> </w:t>
      </w:r>
      <w:r w:rsidRPr="00366B4C">
        <w:rPr>
          <w:position w:val="-38"/>
          <w:szCs w:val="28"/>
        </w:rPr>
        <w:object w:dxaOrig="999" w:dyaOrig="900">
          <v:shape id="_x0000_i1048" type="#_x0000_t75" style="width:49.9pt;height:43.9pt" o:ole="">
            <v:imagedata r:id="rId40" o:title=""/>
          </v:shape>
          <o:OLEObject Type="Embed" ProgID="Equation.DSMT4" ShapeID="_x0000_i1048" DrawAspect="Content" ObjectID="_1571580492" r:id="rId55"/>
        </w:object>
      </w:r>
    </w:p>
    <w:p w:rsidR="00366B4C" w:rsidRPr="00366B4C" w:rsidRDefault="00366B4C" w:rsidP="008D5E14">
      <w:pPr>
        <w:pStyle w:val="ListParagraph"/>
        <w:numPr>
          <w:ilvl w:val="0"/>
          <w:numId w:val="7"/>
        </w:numPr>
        <w:spacing w:beforeLines="60" w:before="144" w:after="0" w:line="312" w:lineRule="auto"/>
        <w:rPr>
          <w:szCs w:val="28"/>
        </w:rPr>
      </w:pPr>
      <w:r w:rsidRPr="00366B4C">
        <w:rPr>
          <w:szCs w:val="28"/>
        </w:rPr>
        <w:t>Hệ số không khí thừa và sự lọt không khí vào lò hơi</w:t>
      </w:r>
    </w:p>
    <w:p w:rsidR="00366B4C" w:rsidRPr="00366B4C" w:rsidRDefault="00366B4C" w:rsidP="00366B4C">
      <w:pPr>
        <w:spacing w:beforeLines="60" w:before="144" w:after="0" w:line="312" w:lineRule="auto"/>
        <w:ind w:firstLine="567"/>
        <w:rPr>
          <w:szCs w:val="28"/>
        </w:rPr>
      </w:pPr>
      <w:r w:rsidRPr="00366B4C">
        <w:rPr>
          <w:szCs w:val="28"/>
        </w:rPr>
        <w:t xml:space="preserve">Chọn hệ số không khí thừa trong buồng lửa </w:t>
      </w:r>
      <w:r w:rsidRPr="00366B4C">
        <w:rPr>
          <w:position w:val="-12"/>
          <w:szCs w:val="28"/>
        </w:rPr>
        <w:object w:dxaOrig="340" w:dyaOrig="400">
          <v:shape id="_x0000_i1049" type="#_x0000_t75" style="width:18.75pt;height:19.5pt" o:ole="">
            <v:imagedata r:id="rId56" o:title=""/>
          </v:shape>
          <o:OLEObject Type="Embed" ProgID="Equation.DSMT4" ShapeID="_x0000_i1049" DrawAspect="Content" ObjectID="_1571580493" r:id="rId57"/>
        </w:object>
      </w:r>
      <w:r w:rsidRPr="00366B4C">
        <w:rPr>
          <w:szCs w:val="28"/>
        </w:rPr>
        <w:t>=1,1</w:t>
      </w:r>
    </w:p>
    <w:p w:rsidR="00366B4C" w:rsidRPr="00366B4C" w:rsidRDefault="00366B4C" w:rsidP="00366B4C">
      <w:pPr>
        <w:spacing w:beforeLines="60" w:before="144" w:after="0" w:line="312" w:lineRule="auto"/>
        <w:ind w:firstLine="567"/>
        <w:rPr>
          <w:szCs w:val="28"/>
        </w:rPr>
      </w:pPr>
      <w:r w:rsidRPr="00366B4C">
        <w:rPr>
          <w:szCs w:val="28"/>
        </w:rPr>
        <w:t xml:space="preserve">Hệ số không khí thừa các vị trí trong buồng lửa được xác đinh bằng cách cộng hệ số không khí thừa của buồng lửa với lượng không khí lọt </w:t>
      </w:r>
      <w:r w:rsidRPr="00366B4C">
        <w:rPr>
          <w:position w:val="-6"/>
          <w:szCs w:val="28"/>
        </w:rPr>
        <w:object w:dxaOrig="480" w:dyaOrig="320">
          <v:shape id="_x0000_i1050" type="#_x0000_t75" style="width:22.9pt;height:15.4pt" o:ole="">
            <v:imagedata r:id="rId58" o:title=""/>
          </v:shape>
          <o:OLEObject Type="Embed" ProgID="Equation.DSMT4" ShapeID="_x0000_i1050" DrawAspect="Content" ObjectID="_1571580494" r:id="rId59"/>
        </w:object>
      </w:r>
      <w:r w:rsidRPr="00366B4C">
        <w:rPr>
          <w:szCs w:val="28"/>
        </w:rPr>
        <w:t xml:space="preserve"> vào đường khói giữa buồng lửa và tiết diện ngang đang khảo sát. Giá trị  </w:t>
      </w:r>
      <w:r w:rsidRPr="00366B4C">
        <w:rPr>
          <w:position w:val="-6"/>
          <w:szCs w:val="28"/>
        </w:rPr>
        <w:object w:dxaOrig="480" w:dyaOrig="320">
          <v:shape id="_x0000_i1051" type="#_x0000_t75" style="width:22.9pt;height:15.4pt" o:ole="">
            <v:imagedata r:id="rId58" o:title=""/>
          </v:shape>
          <o:OLEObject Type="Embed" ProgID="Equation.DSMT4" ShapeID="_x0000_i1051" DrawAspect="Content" ObjectID="_1571580495" r:id="rId60"/>
        </w:object>
      </w:r>
      <w:r w:rsidRPr="00366B4C">
        <w:rPr>
          <w:szCs w:val="28"/>
        </w:rPr>
        <w:t>được chọn như sau:</w:t>
      </w:r>
    </w:p>
    <w:p w:rsidR="00366B4C" w:rsidRPr="00366B4C" w:rsidRDefault="00366B4C" w:rsidP="00366B4C">
      <w:pPr>
        <w:spacing w:beforeLines="60" w:before="144" w:after="0" w:line="312" w:lineRule="auto"/>
        <w:rPr>
          <w:szCs w:val="28"/>
        </w:rPr>
      </w:pPr>
      <w:r w:rsidRPr="00366B4C">
        <w:rPr>
          <w:szCs w:val="28"/>
        </w:rPr>
        <w:t>Hệ số không khí thừa đầu ra</w:t>
      </w:r>
    </w:p>
    <w:p w:rsidR="00366B4C" w:rsidRPr="00366B4C" w:rsidRDefault="00366B4C" w:rsidP="00366B4C">
      <w:pPr>
        <w:spacing w:beforeLines="60" w:before="144" w:after="0" w:line="312" w:lineRule="auto"/>
        <w:ind w:firstLine="567"/>
        <w:rPr>
          <w:szCs w:val="28"/>
        </w:rPr>
      </w:pPr>
      <w:r w:rsidRPr="00366B4C">
        <w:rPr>
          <w:position w:val="-6"/>
          <w:szCs w:val="28"/>
        </w:rPr>
        <w:object w:dxaOrig="1600" w:dyaOrig="320">
          <v:shape id="_x0000_i1052" type="#_x0000_t75" style="width:82.15pt;height:15.4pt" o:ole="">
            <v:imagedata r:id="rId61" o:title=""/>
          </v:shape>
          <o:OLEObject Type="Embed" ProgID="Equation.DSMT4" ShapeID="_x0000_i1052" DrawAspect="Content" ObjectID="_1571580496" r:id="rId62"/>
        </w:object>
      </w:r>
      <w:r w:rsidRPr="00366B4C">
        <w:rPr>
          <w:szCs w:val="28"/>
        </w:rPr>
        <w:t xml:space="preserve"> </w:t>
      </w:r>
    </w:p>
    <w:p w:rsidR="00366B4C" w:rsidRPr="00366B4C" w:rsidRDefault="00366B4C" w:rsidP="00366B4C">
      <w:pPr>
        <w:spacing w:beforeLines="60" w:before="144" w:after="0" w:line="312" w:lineRule="auto"/>
        <w:rPr>
          <w:szCs w:val="28"/>
        </w:rPr>
      </w:pPr>
      <w:r w:rsidRPr="00366B4C">
        <w:rPr>
          <w:szCs w:val="28"/>
        </w:rPr>
        <w:t>Lượng không khí ra khỏi bộ sấy không khí</w:t>
      </w:r>
    </w:p>
    <w:p w:rsidR="00366B4C" w:rsidRPr="00366B4C" w:rsidRDefault="00366B4C" w:rsidP="00366B4C">
      <w:pPr>
        <w:spacing w:beforeLines="60" w:before="144" w:after="0" w:line="312" w:lineRule="auto"/>
        <w:ind w:firstLine="567"/>
        <w:rPr>
          <w:szCs w:val="28"/>
        </w:rPr>
      </w:pPr>
      <w:r w:rsidRPr="00366B4C">
        <w:rPr>
          <w:position w:val="-12"/>
          <w:szCs w:val="28"/>
        </w:rPr>
        <w:object w:dxaOrig="2480" w:dyaOrig="400">
          <v:shape id="_x0000_i1053" type="#_x0000_t75" style="width:124.5pt;height:19.5pt" o:ole="">
            <v:imagedata r:id="rId63" o:title=""/>
          </v:shape>
          <o:OLEObject Type="Embed" ProgID="Equation.DSMT4" ShapeID="_x0000_i1053" DrawAspect="Content" ObjectID="_1571580497" r:id="rId64"/>
        </w:object>
      </w:r>
      <w:r w:rsidRPr="00366B4C">
        <w:rPr>
          <w:szCs w:val="28"/>
        </w:rPr>
        <w:t xml:space="preserve"> = 1,1 – 0 – 0,08 = 1.02</w:t>
      </w:r>
    </w:p>
    <w:p w:rsidR="00366B4C" w:rsidRPr="00366B4C" w:rsidRDefault="00366B4C" w:rsidP="00366B4C">
      <w:pPr>
        <w:spacing w:beforeLines="60" w:before="144" w:after="0" w:line="312" w:lineRule="auto"/>
        <w:ind w:firstLine="567"/>
        <w:rPr>
          <w:szCs w:val="28"/>
        </w:rPr>
      </w:pPr>
      <w:r w:rsidRPr="00366B4C">
        <w:rPr>
          <w:position w:val="-12"/>
          <w:szCs w:val="28"/>
        </w:rPr>
        <w:object w:dxaOrig="560" w:dyaOrig="400">
          <v:shape id="_x0000_i1054" type="#_x0000_t75" style="width:28.9pt;height:19.5pt" o:ole="">
            <v:imagedata r:id="rId65" o:title=""/>
          </v:shape>
          <o:OLEObject Type="Embed" ProgID="Equation.DSMT4" ShapeID="_x0000_i1054" DrawAspect="Content" ObjectID="_1571580498" r:id="rId66"/>
        </w:object>
      </w:r>
      <w:r w:rsidRPr="00366B4C">
        <w:rPr>
          <w:szCs w:val="28"/>
        </w:rPr>
        <w:t>= 0: lượng không khí lọt vào buồng lửa</w:t>
      </w:r>
    </w:p>
    <w:p w:rsidR="00366B4C" w:rsidRDefault="00366B4C" w:rsidP="00366B4C">
      <w:pPr>
        <w:spacing w:beforeLines="60" w:before="144" w:after="0" w:line="312" w:lineRule="auto"/>
        <w:ind w:firstLine="567"/>
        <w:rPr>
          <w:szCs w:val="28"/>
        </w:rPr>
      </w:pPr>
      <w:r w:rsidRPr="00366B4C">
        <w:rPr>
          <w:position w:val="-12"/>
          <w:szCs w:val="28"/>
        </w:rPr>
        <w:object w:dxaOrig="560" w:dyaOrig="400">
          <v:shape id="_x0000_i1055" type="#_x0000_t75" style="width:28.9pt;height:19.5pt" o:ole="">
            <v:imagedata r:id="rId67" o:title=""/>
          </v:shape>
          <o:OLEObject Type="Embed" ProgID="Equation.DSMT4" ShapeID="_x0000_i1055" DrawAspect="Content" ObjectID="_1571580499" r:id="rId68"/>
        </w:object>
      </w:r>
      <w:r w:rsidRPr="00366B4C">
        <w:rPr>
          <w:szCs w:val="28"/>
        </w:rPr>
        <w:t>= 0,08:  lượng không khí lọt vào hệ thống nghiền</w:t>
      </w:r>
    </w:p>
    <w:p w:rsidR="00366B4C" w:rsidRDefault="00366B4C" w:rsidP="00366B4C">
      <w:pPr>
        <w:spacing w:beforeLines="60" w:before="144" w:after="0" w:line="312" w:lineRule="auto"/>
        <w:ind w:firstLine="567"/>
        <w:rPr>
          <w:szCs w:val="28"/>
        </w:rPr>
      </w:pPr>
    </w:p>
    <w:p w:rsidR="00366B4C" w:rsidRDefault="00366B4C" w:rsidP="00366B4C">
      <w:pPr>
        <w:spacing w:beforeLines="60" w:before="144" w:after="0" w:line="312" w:lineRule="auto"/>
        <w:ind w:firstLine="567"/>
        <w:rPr>
          <w:szCs w:val="28"/>
        </w:rPr>
      </w:pPr>
    </w:p>
    <w:p w:rsidR="00366B4C" w:rsidRDefault="00366B4C" w:rsidP="00366B4C">
      <w:pPr>
        <w:spacing w:beforeLines="60" w:before="144" w:after="0" w:line="312" w:lineRule="auto"/>
        <w:ind w:firstLine="567"/>
        <w:rPr>
          <w:szCs w:val="28"/>
        </w:rPr>
      </w:pPr>
    </w:p>
    <w:p w:rsidR="0083789E" w:rsidRDefault="0083789E" w:rsidP="00141CC3">
      <w:pPr>
        <w:spacing w:beforeLines="60" w:before="144" w:after="0" w:line="312" w:lineRule="auto"/>
        <w:rPr>
          <w:sz w:val="24"/>
          <w:szCs w:val="24"/>
        </w:rPr>
        <w:sectPr w:rsidR="0083789E" w:rsidSect="008B09B1">
          <w:pgSz w:w="12240" w:h="15840"/>
          <w:pgMar w:top="1418" w:right="1134" w:bottom="1418" w:left="1985" w:header="720" w:footer="720" w:gutter="0"/>
          <w:pgNumType w:start="1"/>
          <w:cols w:space="720"/>
          <w:docGrid w:linePitch="360"/>
        </w:sectPr>
      </w:pPr>
    </w:p>
    <w:p w:rsidR="00141CC3" w:rsidRDefault="00141CC3" w:rsidP="00141CC3">
      <w:pPr>
        <w:spacing w:beforeLines="60" w:before="144" w:after="0" w:line="312" w:lineRule="auto"/>
        <w:jc w:val="center"/>
        <w:rPr>
          <w:rFonts w:cs="Times New Roman"/>
          <w:b/>
          <w:szCs w:val="28"/>
        </w:rPr>
      </w:pPr>
    </w:p>
    <w:tbl>
      <w:tblPr>
        <w:tblStyle w:val="TableGrid"/>
        <w:tblW w:w="12917" w:type="dxa"/>
        <w:tblLook w:val="04A0" w:firstRow="1" w:lastRow="0" w:firstColumn="1" w:lastColumn="0" w:noHBand="0" w:noVBand="1"/>
      </w:tblPr>
      <w:tblGrid>
        <w:gridCol w:w="2880"/>
        <w:gridCol w:w="822"/>
        <w:gridCol w:w="1820"/>
        <w:gridCol w:w="6244"/>
        <w:gridCol w:w="1151"/>
      </w:tblGrid>
      <w:tr w:rsidR="00141CC3" w:rsidRPr="00141CC3" w:rsidTr="00141CC3">
        <w:trPr>
          <w:trHeight w:val="361"/>
        </w:trPr>
        <w:tc>
          <w:tcPr>
            <w:tcW w:w="2880" w:type="dxa"/>
            <w:vAlign w:val="center"/>
          </w:tcPr>
          <w:p w:rsidR="00141CC3" w:rsidRPr="00141CC3" w:rsidRDefault="00141CC3" w:rsidP="00141CC3">
            <w:pPr>
              <w:jc w:val="center"/>
              <w:rPr>
                <w:rFonts w:ascii="Times New Roman" w:hAnsi="Times New Roman"/>
                <w:b/>
                <w:bCs/>
                <w:sz w:val="28"/>
                <w:szCs w:val="28"/>
              </w:rPr>
            </w:pPr>
            <w:r w:rsidRPr="00141CC3">
              <w:rPr>
                <w:rFonts w:ascii="Times New Roman" w:hAnsi="Times New Roman"/>
                <w:b/>
                <w:bCs/>
                <w:sz w:val="28"/>
                <w:szCs w:val="28"/>
              </w:rPr>
              <w:t>Đại lượng tính</w:t>
            </w:r>
          </w:p>
        </w:tc>
        <w:tc>
          <w:tcPr>
            <w:tcW w:w="822" w:type="dxa"/>
            <w:vAlign w:val="center"/>
          </w:tcPr>
          <w:p w:rsidR="00141CC3" w:rsidRPr="00141CC3" w:rsidRDefault="00141CC3" w:rsidP="00141CC3">
            <w:pPr>
              <w:jc w:val="center"/>
              <w:rPr>
                <w:rFonts w:ascii="Times New Roman" w:hAnsi="Times New Roman"/>
                <w:b/>
                <w:bCs/>
                <w:sz w:val="28"/>
                <w:szCs w:val="28"/>
              </w:rPr>
            </w:pPr>
            <w:r w:rsidRPr="00141CC3">
              <w:rPr>
                <w:rFonts w:ascii="Times New Roman" w:hAnsi="Times New Roman"/>
                <w:b/>
                <w:bCs/>
                <w:sz w:val="28"/>
                <w:szCs w:val="28"/>
              </w:rPr>
              <w:t xml:space="preserve">Kí hiệu </w:t>
            </w:r>
          </w:p>
        </w:tc>
        <w:tc>
          <w:tcPr>
            <w:tcW w:w="1820" w:type="dxa"/>
            <w:vAlign w:val="center"/>
          </w:tcPr>
          <w:p w:rsidR="00141CC3" w:rsidRPr="00141CC3" w:rsidRDefault="00141CC3" w:rsidP="00141CC3">
            <w:pPr>
              <w:jc w:val="center"/>
              <w:rPr>
                <w:rFonts w:ascii="Times New Roman" w:hAnsi="Times New Roman"/>
                <w:b/>
                <w:bCs/>
                <w:sz w:val="28"/>
                <w:szCs w:val="28"/>
              </w:rPr>
            </w:pPr>
            <w:r w:rsidRPr="00141CC3">
              <w:rPr>
                <w:rFonts w:ascii="Times New Roman" w:hAnsi="Times New Roman"/>
                <w:b/>
                <w:bCs/>
                <w:sz w:val="28"/>
                <w:szCs w:val="28"/>
              </w:rPr>
              <w:t>Đơn vị</w:t>
            </w:r>
          </w:p>
        </w:tc>
        <w:tc>
          <w:tcPr>
            <w:tcW w:w="6244" w:type="dxa"/>
            <w:vAlign w:val="center"/>
          </w:tcPr>
          <w:p w:rsidR="00141CC3" w:rsidRPr="00141CC3" w:rsidRDefault="00141CC3" w:rsidP="00141CC3">
            <w:pPr>
              <w:jc w:val="center"/>
              <w:rPr>
                <w:rFonts w:ascii="Times New Roman" w:hAnsi="Times New Roman"/>
                <w:b/>
                <w:bCs/>
                <w:sz w:val="28"/>
                <w:szCs w:val="28"/>
              </w:rPr>
            </w:pPr>
            <w:r w:rsidRPr="00141CC3">
              <w:rPr>
                <w:rFonts w:ascii="Times New Roman" w:hAnsi="Times New Roman"/>
                <w:b/>
                <w:bCs/>
                <w:sz w:val="28"/>
                <w:szCs w:val="28"/>
              </w:rPr>
              <w:t>Công thức tính</w:t>
            </w:r>
          </w:p>
        </w:tc>
        <w:tc>
          <w:tcPr>
            <w:tcW w:w="1151" w:type="dxa"/>
            <w:vAlign w:val="center"/>
          </w:tcPr>
          <w:p w:rsidR="00141CC3" w:rsidRPr="00141CC3" w:rsidRDefault="00141CC3" w:rsidP="00141CC3">
            <w:pPr>
              <w:jc w:val="center"/>
              <w:rPr>
                <w:rFonts w:ascii="Times New Roman" w:hAnsi="Times New Roman"/>
                <w:b/>
                <w:bCs/>
                <w:sz w:val="28"/>
                <w:szCs w:val="28"/>
              </w:rPr>
            </w:pPr>
            <w:r w:rsidRPr="00141CC3">
              <w:rPr>
                <w:rFonts w:ascii="Times New Roman" w:hAnsi="Times New Roman"/>
                <w:b/>
                <w:bCs/>
                <w:sz w:val="28"/>
                <w:szCs w:val="28"/>
              </w:rPr>
              <w:t>Kết quả</w:t>
            </w:r>
          </w:p>
        </w:tc>
      </w:tr>
      <w:tr w:rsidR="00141CC3" w:rsidRPr="00141CC3" w:rsidTr="00141CC3">
        <w:trPr>
          <w:trHeight w:val="361"/>
        </w:trPr>
        <w:tc>
          <w:tcPr>
            <w:tcW w:w="2880" w:type="dxa"/>
            <w:vAlign w:val="center"/>
          </w:tcPr>
          <w:p w:rsidR="00141CC3" w:rsidRPr="00141CC3" w:rsidRDefault="00141CC3" w:rsidP="00141CC3">
            <w:pPr>
              <w:ind w:left="203"/>
              <w:rPr>
                <w:rFonts w:ascii="Times New Roman" w:hAnsi="Times New Roman"/>
                <w:sz w:val="28"/>
                <w:szCs w:val="28"/>
              </w:rPr>
            </w:pPr>
            <w:r w:rsidRPr="00141CC3">
              <w:rPr>
                <w:rFonts w:ascii="Times New Roman" w:hAnsi="Times New Roman"/>
                <w:sz w:val="28"/>
                <w:szCs w:val="28"/>
              </w:rPr>
              <w:t>Thể tích khí ba nguyên tử</w:t>
            </w:r>
          </w:p>
        </w:tc>
        <w:tc>
          <w:tcPr>
            <w:tcW w:w="822" w:type="dxa"/>
          </w:tcPr>
          <w:p w:rsidR="00141CC3" w:rsidRPr="00141CC3" w:rsidRDefault="00141CC3" w:rsidP="00141CC3">
            <w:pPr>
              <w:rPr>
                <w:rFonts w:ascii="Times New Roman" w:hAnsi="Times New Roman"/>
                <w:sz w:val="28"/>
                <w:szCs w:val="28"/>
              </w:rPr>
            </w:pPr>
            <w:r w:rsidRPr="00141CC3">
              <w:rPr>
                <w:rFonts w:ascii="Times New Roman" w:hAnsi="Times New Roman" w:cstheme="minorBidi"/>
                <w:position w:val="-14"/>
                <w:sz w:val="28"/>
                <w:szCs w:val="28"/>
              </w:rPr>
              <w:object w:dxaOrig="460" w:dyaOrig="380">
                <v:shape id="_x0000_i1056" type="#_x0000_t75" style="width:22.9pt;height:18.75pt" o:ole="">
                  <v:imagedata r:id="rId69" o:title=""/>
                </v:shape>
                <o:OLEObject Type="Embed" ProgID="Equation.3" ShapeID="_x0000_i1056" DrawAspect="Content" ObjectID="_1571580500" r:id="rId70"/>
              </w:object>
            </w:r>
          </w:p>
        </w:tc>
        <w:tc>
          <w:tcPr>
            <w:tcW w:w="1820" w:type="dxa"/>
          </w:tcPr>
          <w:p w:rsidR="00141CC3" w:rsidRPr="00141CC3" w:rsidRDefault="00C20047" w:rsidP="00141CC3">
            <w:pPr>
              <w:rPr>
                <w:rFonts w:ascii="Times New Roman" w:hAnsi="Times New Roman"/>
                <w:sz w:val="28"/>
                <w:szCs w:val="28"/>
              </w:rPr>
            </w:pPr>
            <w:r>
              <w:rPr>
                <w:noProof/>
                <w:szCs w:val="28"/>
              </w:rPr>
              <w:object w:dxaOrig="1440" w:dyaOrig="1440">
                <v:shape id="_x0000_s1377" type="#_x0000_t75" style="position:absolute;left:0;text-align:left;margin-left:17.65pt;margin-top:-.6pt;width:38pt;height:19pt;z-index:251667968;mso-position-horizontal-relative:text;mso-position-vertical-relative:text" filled="t">
                  <v:imagedata r:id="rId71" o:title=""/>
                </v:shape>
                <o:OLEObject Type="Embed" ProgID="Equation.3" ShapeID="_x0000_s1377" DrawAspect="Content" ObjectID="_1571580504" r:id="rId72"/>
              </w:object>
            </w:r>
          </w:p>
        </w:tc>
        <w:tc>
          <w:tcPr>
            <w:tcW w:w="6244" w:type="dxa"/>
            <w:vAlign w:val="center"/>
          </w:tcPr>
          <w:p w:rsidR="00141CC3" w:rsidRPr="00141CC3" w:rsidRDefault="00141CC3" w:rsidP="00141CC3">
            <w:pPr>
              <w:jc w:val="center"/>
              <w:rPr>
                <w:rFonts w:ascii="Times New Roman" w:hAnsi="Times New Roman"/>
                <w:sz w:val="28"/>
                <w:szCs w:val="28"/>
              </w:rPr>
            </w:pPr>
            <w:r w:rsidRPr="00141CC3">
              <w:rPr>
                <w:rFonts w:ascii="Times New Roman" w:hAnsi="Times New Roman"/>
                <w:sz w:val="28"/>
                <w:szCs w:val="28"/>
              </w:rPr>
              <w:t>0,01866.(C</w:t>
            </w:r>
            <w:r w:rsidRPr="00141CC3">
              <w:rPr>
                <w:rFonts w:ascii="Times New Roman" w:hAnsi="Times New Roman"/>
                <w:sz w:val="28"/>
                <w:szCs w:val="28"/>
                <w:vertAlign w:val="superscript"/>
              </w:rPr>
              <w:t>LV</w:t>
            </w:r>
            <w:r w:rsidRPr="00141CC3">
              <w:rPr>
                <w:rFonts w:ascii="Times New Roman" w:hAnsi="Times New Roman"/>
                <w:sz w:val="28"/>
                <w:szCs w:val="28"/>
              </w:rPr>
              <w:t>+ 0,375.S</w:t>
            </w:r>
            <w:r w:rsidRPr="00141CC3">
              <w:rPr>
                <w:rFonts w:ascii="Times New Roman" w:hAnsi="Times New Roman"/>
                <w:sz w:val="28"/>
                <w:szCs w:val="28"/>
                <w:vertAlign w:val="superscript"/>
              </w:rPr>
              <w:t>LV</w:t>
            </w:r>
            <w:r w:rsidRPr="00141CC3">
              <w:rPr>
                <w:rFonts w:ascii="Times New Roman" w:hAnsi="Times New Roman"/>
                <w:sz w:val="28"/>
                <w:szCs w:val="28"/>
              </w:rPr>
              <w:t>)</w:t>
            </w:r>
          </w:p>
        </w:tc>
        <w:tc>
          <w:tcPr>
            <w:tcW w:w="1151" w:type="dxa"/>
            <w:vAlign w:val="center"/>
          </w:tcPr>
          <w:p w:rsidR="00141CC3" w:rsidRPr="00141CC3" w:rsidRDefault="00141CC3" w:rsidP="00141CC3">
            <w:pPr>
              <w:jc w:val="center"/>
              <w:rPr>
                <w:rFonts w:ascii="Times New Roman" w:hAnsi="Times New Roman"/>
                <w:sz w:val="28"/>
                <w:szCs w:val="28"/>
              </w:rPr>
            </w:pPr>
            <w:r w:rsidRPr="00141CC3">
              <w:rPr>
                <w:rFonts w:ascii="Times New Roman" w:hAnsi="Times New Roman"/>
                <w:sz w:val="28"/>
                <w:szCs w:val="28"/>
              </w:rPr>
              <w:t>1.384</w:t>
            </w:r>
          </w:p>
        </w:tc>
      </w:tr>
      <w:tr w:rsidR="00141CC3" w:rsidRPr="00141CC3" w:rsidTr="00141CC3">
        <w:trPr>
          <w:trHeight w:val="361"/>
        </w:trPr>
        <w:tc>
          <w:tcPr>
            <w:tcW w:w="2880" w:type="dxa"/>
            <w:vAlign w:val="center"/>
          </w:tcPr>
          <w:p w:rsidR="00141CC3" w:rsidRPr="00141CC3" w:rsidRDefault="00141CC3" w:rsidP="00141CC3">
            <w:pPr>
              <w:rPr>
                <w:rFonts w:ascii="Times New Roman" w:hAnsi="Times New Roman"/>
                <w:sz w:val="28"/>
                <w:szCs w:val="28"/>
              </w:rPr>
            </w:pPr>
            <w:r w:rsidRPr="00141CC3">
              <w:rPr>
                <w:rFonts w:ascii="Times New Roman" w:hAnsi="Times New Roman"/>
                <w:sz w:val="28"/>
                <w:szCs w:val="28"/>
              </w:rPr>
              <w:t>Thể tích khí nitơ</w:t>
            </w:r>
          </w:p>
        </w:tc>
        <w:tc>
          <w:tcPr>
            <w:tcW w:w="822" w:type="dxa"/>
          </w:tcPr>
          <w:p w:rsidR="00141CC3" w:rsidRPr="00141CC3" w:rsidRDefault="00141CC3" w:rsidP="00141CC3">
            <w:pPr>
              <w:rPr>
                <w:rFonts w:ascii="Times New Roman" w:hAnsi="Times New Roman"/>
                <w:sz w:val="28"/>
                <w:szCs w:val="28"/>
              </w:rPr>
            </w:pPr>
            <w:r w:rsidRPr="00141CC3">
              <w:rPr>
                <w:rFonts w:ascii="Times New Roman" w:hAnsi="Times New Roman" w:cstheme="minorBidi"/>
                <w:position w:val="-14"/>
                <w:sz w:val="28"/>
                <w:szCs w:val="28"/>
              </w:rPr>
              <w:object w:dxaOrig="380" w:dyaOrig="400">
                <v:shape id="_x0000_i1058" type="#_x0000_t75" style="width:18.75pt;height:21.4pt" o:ole="">
                  <v:imagedata r:id="rId73" o:title=""/>
                </v:shape>
                <o:OLEObject Type="Embed" ProgID="Equation.3" ShapeID="_x0000_i1058" DrawAspect="Content" ObjectID="_1571580501" r:id="rId74"/>
              </w:object>
            </w:r>
          </w:p>
        </w:tc>
        <w:tc>
          <w:tcPr>
            <w:tcW w:w="1820" w:type="dxa"/>
          </w:tcPr>
          <w:p w:rsidR="00141CC3" w:rsidRPr="00141CC3" w:rsidRDefault="00C20047" w:rsidP="00141CC3">
            <w:pPr>
              <w:rPr>
                <w:rFonts w:ascii="Times New Roman" w:hAnsi="Times New Roman"/>
                <w:sz w:val="28"/>
                <w:szCs w:val="28"/>
              </w:rPr>
            </w:pPr>
            <w:r>
              <w:rPr>
                <w:noProof/>
                <w:szCs w:val="28"/>
              </w:rPr>
              <w:object w:dxaOrig="1440" w:dyaOrig="1440">
                <v:shape id="_x0000_s1378" type="#_x0000_t75" style="position:absolute;left:0;text-align:left;margin-left:17.65pt;margin-top:1.95pt;width:38pt;height:19pt;z-index:251668992;mso-position-horizontal-relative:text;mso-position-vertical-relative:text" filled="t">
                  <v:imagedata r:id="rId71" o:title=""/>
                </v:shape>
                <o:OLEObject Type="Embed" ProgID="Equation.3" ShapeID="_x0000_s1378" DrawAspect="Content" ObjectID="_1571580505" r:id="rId75"/>
              </w:object>
            </w:r>
          </w:p>
        </w:tc>
        <w:tc>
          <w:tcPr>
            <w:tcW w:w="6244" w:type="dxa"/>
            <w:vAlign w:val="center"/>
          </w:tcPr>
          <w:p w:rsidR="00141CC3" w:rsidRPr="00141CC3" w:rsidRDefault="00141CC3" w:rsidP="00141CC3">
            <w:pPr>
              <w:jc w:val="center"/>
              <w:rPr>
                <w:rFonts w:ascii="Times New Roman" w:hAnsi="Times New Roman"/>
                <w:sz w:val="28"/>
                <w:szCs w:val="28"/>
              </w:rPr>
            </w:pPr>
            <w:r w:rsidRPr="00141CC3">
              <w:rPr>
                <w:rFonts w:ascii="Times New Roman" w:hAnsi="Times New Roman"/>
                <w:sz w:val="28"/>
                <w:szCs w:val="28"/>
              </w:rPr>
              <w:t>0,79.V</w:t>
            </w:r>
            <w:r w:rsidRPr="00141CC3">
              <w:rPr>
                <w:rFonts w:ascii="Times New Roman" w:hAnsi="Times New Roman"/>
                <w:sz w:val="28"/>
                <w:szCs w:val="28"/>
                <w:vertAlign w:val="superscript"/>
              </w:rPr>
              <w:t>0</w:t>
            </w:r>
            <w:r w:rsidRPr="00141CC3">
              <w:rPr>
                <w:rFonts w:ascii="Times New Roman" w:hAnsi="Times New Roman"/>
                <w:sz w:val="28"/>
                <w:szCs w:val="28"/>
              </w:rPr>
              <w:t xml:space="preserve"> + 0,008.N</w:t>
            </w:r>
            <w:r w:rsidRPr="00141CC3">
              <w:rPr>
                <w:rFonts w:ascii="Times New Roman" w:hAnsi="Times New Roman"/>
                <w:sz w:val="28"/>
                <w:szCs w:val="28"/>
                <w:vertAlign w:val="superscript"/>
              </w:rPr>
              <w:t>LV</w:t>
            </w:r>
            <w:r w:rsidRPr="00141CC3">
              <w:rPr>
                <w:rFonts w:ascii="Times New Roman" w:hAnsi="Times New Roman"/>
                <w:sz w:val="28"/>
                <w:szCs w:val="28"/>
              </w:rPr>
              <w:t xml:space="preserve"> </w:t>
            </w:r>
          </w:p>
        </w:tc>
        <w:tc>
          <w:tcPr>
            <w:tcW w:w="1151" w:type="dxa"/>
            <w:vAlign w:val="center"/>
          </w:tcPr>
          <w:p w:rsidR="00141CC3" w:rsidRPr="00141CC3" w:rsidRDefault="00141CC3" w:rsidP="00141CC3">
            <w:pPr>
              <w:jc w:val="center"/>
              <w:rPr>
                <w:rFonts w:ascii="Times New Roman" w:hAnsi="Times New Roman"/>
                <w:sz w:val="28"/>
                <w:szCs w:val="28"/>
              </w:rPr>
            </w:pPr>
            <w:r w:rsidRPr="00141CC3">
              <w:rPr>
                <w:rFonts w:ascii="Times New Roman" w:hAnsi="Times New Roman"/>
                <w:sz w:val="28"/>
                <w:szCs w:val="28"/>
              </w:rPr>
              <w:t>5.865</w:t>
            </w:r>
          </w:p>
        </w:tc>
      </w:tr>
      <w:tr w:rsidR="00141CC3" w:rsidRPr="00141CC3" w:rsidTr="00141CC3">
        <w:trPr>
          <w:trHeight w:val="339"/>
        </w:trPr>
        <w:tc>
          <w:tcPr>
            <w:tcW w:w="2880" w:type="dxa"/>
            <w:vAlign w:val="center"/>
          </w:tcPr>
          <w:p w:rsidR="00141CC3" w:rsidRPr="00141CC3" w:rsidRDefault="00141CC3" w:rsidP="00141CC3">
            <w:pPr>
              <w:rPr>
                <w:rFonts w:ascii="Times New Roman" w:hAnsi="Times New Roman"/>
                <w:sz w:val="28"/>
                <w:szCs w:val="28"/>
              </w:rPr>
            </w:pPr>
            <w:r w:rsidRPr="00141CC3">
              <w:rPr>
                <w:rFonts w:ascii="Times New Roman" w:hAnsi="Times New Roman"/>
                <w:sz w:val="28"/>
                <w:szCs w:val="28"/>
              </w:rPr>
              <w:t>Thể tích hơi nước</w:t>
            </w:r>
          </w:p>
        </w:tc>
        <w:tc>
          <w:tcPr>
            <w:tcW w:w="822" w:type="dxa"/>
          </w:tcPr>
          <w:p w:rsidR="00141CC3" w:rsidRPr="00141CC3" w:rsidRDefault="00141CC3" w:rsidP="00141CC3">
            <w:pPr>
              <w:rPr>
                <w:rFonts w:ascii="Times New Roman" w:hAnsi="Times New Roman"/>
                <w:sz w:val="28"/>
                <w:szCs w:val="28"/>
              </w:rPr>
            </w:pPr>
            <w:r w:rsidRPr="00141CC3">
              <w:rPr>
                <w:rFonts w:ascii="Times New Roman" w:hAnsi="Times New Roman" w:cstheme="minorBidi"/>
                <w:position w:val="-14"/>
                <w:sz w:val="28"/>
                <w:szCs w:val="28"/>
              </w:rPr>
              <w:object w:dxaOrig="480" w:dyaOrig="400">
                <v:shape id="_x0000_i1060" type="#_x0000_t75" style="width:23.65pt;height:21.4pt" o:ole="">
                  <v:imagedata r:id="rId76" o:title=""/>
                </v:shape>
                <o:OLEObject Type="Embed" ProgID="Equation.3" ShapeID="_x0000_i1060" DrawAspect="Content" ObjectID="_1571580502" r:id="rId77"/>
              </w:object>
            </w:r>
          </w:p>
        </w:tc>
        <w:tc>
          <w:tcPr>
            <w:tcW w:w="1820" w:type="dxa"/>
          </w:tcPr>
          <w:p w:rsidR="00141CC3" w:rsidRPr="00141CC3" w:rsidRDefault="00C20047" w:rsidP="00141CC3">
            <w:pPr>
              <w:rPr>
                <w:rFonts w:ascii="Times New Roman" w:hAnsi="Times New Roman"/>
                <w:sz w:val="28"/>
                <w:szCs w:val="28"/>
              </w:rPr>
            </w:pPr>
            <w:r>
              <w:rPr>
                <w:noProof/>
                <w:szCs w:val="28"/>
              </w:rPr>
              <w:object w:dxaOrig="1440" w:dyaOrig="1440">
                <v:shape id="_x0000_s1379" type="#_x0000_t75" style="position:absolute;left:0;text-align:left;margin-left:21.1pt;margin-top:.2pt;width:38pt;height:19pt;z-index:251670016;mso-position-horizontal-relative:text;mso-position-vertical-relative:text" filled="t">
                  <v:imagedata r:id="rId71" o:title=""/>
                </v:shape>
                <o:OLEObject Type="Embed" ProgID="Equation.3" ShapeID="_x0000_s1379" DrawAspect="Content" ObjectID="_1571580506" r:id="rId78"/>
              </w:object>
            </w:r>
          </w:p>
        </w:tc>
        <w:tc>
          <w:tcPr>
            <w:tcW w:w="6244" w:type="dxa"/>
            <w:vAlign w:val="center"/>
          </w:tcPr>
          <w:p w:rsidR="00141CC3" w:rsidRPr="00141CC3" w:rsidRDefault="00141CC3" w:rsidP="00141CC3">
            <w:pPr>
              <w:jc w:val="center"/>
              <w:rPr>
                <w:rFonts w:ascii="Times New Roman" w:hAnsi="Times New Roman"/>
                <w:sz w:val="28"/>
                <w:szCs w:val="28"/>
              </w:rPr>
            </w:pPr>
            <w:r w:rsidRPr="00141CC3">
              <w:rPr>
                <w:rFonts w:ascii="Times New Roman" w:hAnsi="Times New Roman"/>
                <w:sz w:val="28"/>
                <w:szCs w:val="28"/>
              </w:rPr>
              <w:t>0,111.H</w:t>
            </w:r>
            <w:r w:rsidRPr="00141CC3">
              <w:rPr>
                <w:rFonts w:ascii="Times New Roman" w:hAnsi="Times New Roman"/>
                <w:sz w:val="28"/>
                <w:szCs w:val="28"/>
                <w:vertAlign w:val="superscript"/>
              </w:rPr>
              <w:t>LV</w:t>
            </w:r>
            <w:r w:rsidRPr="00141CC3">
              <w:rPr>
                <w:rFonts w:ascii="Times New Roman" w:hAnsi="Times New Roman"/>
                <w:sz w:val="28"/>
                <w:szCs w:val="28"/>
              </w:rPr>
              <w:t xml:space="preserve"> + 0,0124.W</w:t>
            </w:r>
            <w:r w:rsidRPr="00141CC3">
              <w:rPr>
                <w:rFonts w:ascii="Times New Roman" w:hAnsi="Times New Roman"/>
                <w:sz w:val="28"/>
                <w:szCs w:val="28"/>
                <w:vertAlign w:val="superscript"/>
              </w:rPr>
              <w:t>LV</w:t>
            </w:r>
            <w:r w:rsidRPr="00141CC3">
              <w:rPr>
                <w:rFonts w:ascii="Times New Roman" w:hAnsi="Times New Roman"/>
                <w:sz w:val="28"/>
                <w:szCs w:val="28"/>
              </w:rPr>
              <w:t xml:space="preserve"> + 0,0161.V</w:t>
            </w:r>
            <w:r w:rsidRPr="00141CC3">
              <w:rPr>
                <w:rFonts w:ascii="Times New Roman" w:hAnsi="Times New Roman"/>
                <w:sz w:val="28"/>
                <w:szCs w:val="28"/>
                <w:vertAlign w:val="superscript"/>
              </w:rPr>
              <w:t xml:space="preserve">0 </w:t>
            </w:r>
          </w:p>
        </w:tc>
        <w:tc>
          <w:tcPr>
            <w:tcW w:w="1151" w:type="dxa"/>
            <w:vAlign w:val="center"/>
          </w:tcPr>
          <w:p w:rsidR="00141CC3" w:rsidRPr="00141CC3" w:rsidRDefault="00141CC3" w:rsidP="00141CC3">
            <w:pPr>
              <w:jc w:val="center"/>
              <w:rPr>
                <w:rFonts w:ascii="Times New Roman" w:hAnsi="Times New Roman"/>
                <w:sz w:val="28"/>
                <w:szCs w:val="28"/>
              </w:rPr>
            </w:pPr>
            <w:r w:rsidRPr="00141CC3">
              <w:rPr>
                <w:rFonts w:ascii="Times New Roman" w:hAnsi="Times New Roman"/>
                <w:sz w:val="28"/>
                <w:szCs w:val="28"/>
              </w:rPr>
              <w:t>0.665</w:t>
            </w:r>
          </w:p>
        </w:tc>
      </w:tr>
      <w:tr w:rsidR="00141CC3" w:rsidRPr="00141CC3" w:rsidTr="00141CC3">
        <w:trPr>
          <w:trHeight w:val="489"/>
        </w:trPr>
        <w:tc>
          <w:tcPr>
            <w:tcW w:w="2880" w:type="dxa"/>
            <w:vAlign w:val="center"/>
          </w:tcPr>
          <w:p w:rsidR="00141CC3" w:rsidRPr="00141CC3" w:rsidRDefault="00141CC3" w:rsidP="00141CC3">
            <w:pPr>
              <w:rPr>
                <w:rFonts w:ascii="Times New Roman" w:hAnsi="Times New Roman"/>
                <w:sz w:val="28"/>
                <w:szCs w:val="28"/>
              </w:rPr>
            </w:pPr>
            <w:r w:rsidRPr="00141CC3">
              <w:rPr>
                <w:rFonts w:ascii="Times New Roman" w:hAnsi="Times New Roman"/>
                <w:sz w:val="28"/>
                <w:szCs w:val="28"/>
              </w:rPr>
              <w:t xml:space="preserve">Thể tích không khí </w:t>
            </w:r>
          </w:p>
        </w:tc>
        <w:tc>
          <w:tcPr>
            <w:tcW w:w="822" w:type="dxa"/>
          </w:tcPr>
          <w:p w:rsidR="00141CC3" w:rsidRPr="00141CC3" w:rsidRDefault="00141CC3" w:rsidP="00141CC3">
            <w:pPr>
              <w:rPr>
                <w:rFonts w:ascii="Times New Roman" w:hAnsi="Times New Roman"/>
                <w:sz w:val="28"/>
                <w:szCs w:val="28"/>
              </w:rPr>
            </w:pPr>
            <w:r w:rsidRPr="00141CC3">
              <w:rPr>
                <w:rFonts w:ascii="Times New Roman" w:hAnsi="Times New Roman" w:cstheme="minorBidi"/>
                <w:position w:val="-6"/>
                <w:sz w:val="28"/>
                <w:szCs w:val="28"/>
              </w:rPr>
              <w:object w:dxaOrig="320" w:dyaOrig="320">
                <v:shape id="_x0000_i1062" type="#_x0000_t75" style="width:16.15pt;height:16.15pt" o:ole="">
                  <v:imagedata r:id="rId79" o:title=""/>
                </v:shape>
                <o:OLEObject Type="Embed" ProgID="Equation.3" ShapeID="_x0000_i1062" DrawAspect="Content" ObjectID="_1571580503" r:id="rId80"/>
              </w:object>
            </w:r>
          </w:p>
        </w:tc>
        <w:tc>
          <w:tcPr>
            <w:tcW w:w="1820" w:type="dxa"/>
          </w:tcPr>
          <w:p w:rsidR="00141CC3" w:rsidRPr="00141CC3" w:rsidRDefault="00C20047" w:rsidP="00141CC3">
            <w:pPr>
              <w:rPr>
                <w:rFonts w:ascii="Times New Roman" w:hAnsi="Times New Roman"/>
                <w:sz w:val="28"/>
                <w:szCs w:val="28"/>
              </w:rPr>
            </w:pPr>
            <w:r>
              <w:rPr>
                <w:noProof/>
                <w:szCs w:val="28"/>
              </w:rPr>
              <w:object w:dxaOrig="1440" w:dyaOrig="1440">
                <v:shape id="_x0000_s1380" type="#_x0000_t75" style="position:absolute;left:0;text-align:left;margin-left:17.65pt;margin-top:4.6pt;width:38pt;height:19pt;z-index:251671040;mso-position-horizontal-relative:text;mso-position-vertical-relative:text" filled="t">
                  <v:imagedata r:id="rId71" o:title=""/>
                </v:shape>
                <o:OLEObject Type="Embed" ProgID="Equation.3" ShapeID="_x0000_s1380" DrawAspect="Content" ObjectID="_1571580507" r:id="rId81"/>
              </w:object>
            </w:r>
          </w:p>
        </w:tc>
        <w:tc>
          <w:tcPr>
            <w:tcW w:w="6244" w:type="dxa"/>
            <w:vAlign w:val="center"/>
          </w:tcPr>
          <w:p w:rsidR="00141CC3" w:rsidRPr="00141CC3" w:rsidRDefault="00141CC3" w:rsidP="00141CC3">
            <w:pPr>
              <w:jc w:val="center"/>
              <w:rPr>
                <w:rFonts w:ascii="Times New Roman" w:hAnsi="Times New Roman"/>
                <w:sz w:val="28"/>
                <w:szCs w:val="28"/>
              </w:rPr>
            </w:pPr>
            <w:r w:rsidRPr="00141CC3">
              <w:rPr>
                <w:rFonts w:ascii="Times New Roman" w:hAnsi="Times New Roman"/>
                <w:sz w:val="28"/>
                <w:szCs w:val="28"/>
              </w:rPr>
              <w:t>0,0889.( C</w:t>
            </w:r>
            <w:r w:rsidRPr="00141CC3">
              <w:rPr>
                <w:rFonts w:ascii="Times New Roman" w:hAnsi="Times New Roman"/>
                <w:sz w:val="28"/>
                <w:szCs w:val="28"/>
                <w:vertAlign w:val="superscript"/>
              </w:rPr>
              <w:t>LV</w:t>
            </w:r>
            <w:r w:rsidRPr="00141CC3">
              <w:rPr>
                <w:rFonts w:ascii="Times New Roman" w:hAnsi="Times New Roman"/>
                <w:sz w:val="28"/>
                <w:szCs w:val="28"/>
              </w:rPr>
              <w:t>+ 0,375.S</w:t>
            </w:r>
            <w:r w:rsidRPr="00141CC3">
              <w:rPr>
                <w:rFonts w:ascii="Times New Roman" w:hAnsi="Times New Roman"/>
                <w:sz w:val="28"/>
                <w:szCs w:val="28"/>
                <w:vertAlign w:val="superscript"/>
              </w:rPr>
              <w:t>LV</w:t>
            </w:r>
            <w:r w:rsidRPr="00141CC3">
              <w:rPr>
                <w:rFonts w:ascii="Times New Roman" w:hAnsi="Times New Roman"/>
                <w:sz w:val="28"/>
                <w:szCs w:val="28"/>
              </w:rPr>
              <w:t>) + 0,265.H</w:t>
            </w:r>
            <w:r w:rsidRPr="00141CC3">
              <w:rPr>
                <w:rFonts w:ascii="Times New Roman" w:hAnsi="Times New Roman"/>
                <w:sz w:val="28"/>
                <w:szCs w:val="28"/>
                <w:vertAlign w:val="superscript"/>
              </w:rPr>
              <w:t>LV</w:t>
            </w:r>
            <w:r w:rsidRPr="00141CC3">
              <w:rPr>
                <w:rFonts w:ascii="Times New Roman" w:hAnsi="Times New Roman"/>
                <w:sz w:val="28"/>
                <w:szCs w:val="28"/>
              </w:rPr>
              <w:t xml:space="preserve"> - 0,033.O</w:t>
            </w:r>
            <w:r w:rsidRPr="00141CC3">
              <w:rPr>
                <w:rFonts w:ascii="Times New Roman" w:hAnsi="Times New Roman"/>
                <w:sz w:val="28"/>
                <w:szCs w:val="28"/>
                <w:vertAlign w:val="superscript"/>
              </w:rPr>
              <w:t>LV</w:t>
            </w:r>
          </w:p>
        </w:tc>
        <w:tc>
          <w:tcPr>
            <w:tcW w:w="1151" w:type="dxa"/>
            <w:vAlign w:val="center"/>
          </w:tcPr>
          <w:p w:rsidR="00141CC3" w:rsidRPr="00141CC3" w:rsidRDefault="00141CC3" w:rsidP="00141CC3">
            <w:pPr>
              <w:jc w:val="center"/>
              <w:rPr>
                <w:rFonts w:ascii="Times New Roman" w:hAnsi="Times New Roman"/>
                <w:sz w:val="28"/>
                <w:szCs w:val="28"/>
              </w:rPr>
            </w:pPr>
            <w:r w:rsidRPr="00141CC3">
              <w:rPr>
                <w:rFonts w:ascii="Times New Roman" w:hAnsi="Times New Roman"/>
                <w:sz w:val="28"/>
                <w:szCs w:val="28"/>
              </w:rPr>
              <w:t>7.409</w:t>
            </w:r>
          </w:p>
        </w:tc>
      </w:tr>
    </w:tbl>
    <w:p w:rsidR="00141CC3" w:rsidRDefault="00141CC3" w:rsidP="00141CC3">
      <w:pPr>
        <w:spacing w:beforeLines="60" w:before="144" w:after="0" w:line="312" w:lineRule="auto"/>
        <w:jc w:val="center"/>
        <w:rPr>
          <w:rFonts w:cs="Times New Roman"/>
          <w:b/>
          <w:szCs w:val="28"/>
        </w:rPr>
      </w:pPr>
    </w:p>
    <w:p w:rsidR="00141CC3" w:rsidRDefault="00141CC3" w:rsidP="00141CC3">
      <w:pPr>
        <w:spacing w:beforeLines="60" w:before="144" w:after="0" w:line="312" w:lineRule="auto"/>
        <w:jc w:val="center"/>
        <w:rPr>
          <w:rFonts w:cs="Times New Roman"/>
          <w:b/>
          <w:szCs w:val="28"/>
        </w:rPr>
      </w:pPr>
    </w:p>
    <w:p w:rsidR="00141CC3" w:rsidRDefault="00141CC3" w:rsidP="00141CC3">
      <w:pPr>
        <w:spacing w:beforeLines="60" w:before="144" w:after="0" w:line="312" w:lineRule="auto"/>
        <w:jc w:val="center"/>
        <w:rPr>
          <w:rFonts w:cs="Times New Roman"/>
          <w:b/>
          <w:szCs w:val="28"/>
        </w:rPr>
      </w:pPr>
    </w:p>
    <w:p w:rsidR="00141CC3" w:rsidRDefault="00141CC3" w:rsidP="00141CC3">
      <w:pPr>
        <w:spacing w:beforeLines="60" w:before="144" w:after="0" w:line="312" w:lineRule="auto"/>
        <w:jc w:val="center"/>
        <w:rPr>
          <w:rFonts w:cs="Times New Roman"/>
          <w:b/>
          <w:szCs w:val="28"/>
        </w:rPr>
      </w:pPr>
    </w:p>
    <w:p w:rsidR="00141CC3" w:rsidRDefault="00141CC3" w:rsidP="00141CC3">
      <w:pPr>
        <w:spacing w:beforeLines="60" w:before="144" w:after="0" w:line="312" w:lineRule="auto"/>
        <w:jc w:val="center"/>
        <w:rPr>
          <w:rFonts w:cs="Times New Roman"/>
          <w:b/>
          <w:szCs w:val="28"/>
        </w:rPr>
      </w:pPr>
    </w:p>
    <w:p w:rsidR="00141CC3" w:rsidRDefault="00141CC3" w:rsidP="00141CC3">
      <w:pPr>
        <w:spacing w:beforeLines="60" w:before="144" w:after="0" w:line="312" w:lineRule="auto"/>
        <w:jc w:val="center"/>
        <w:rPr>
          <w:rFonts w:cs="Times New Roman"/>
          <w:b/>
          <w:szCs w:val="28"/>
        </w:rPr>
      </w:pPr>
    </w:p>
    <w:p w:rsidR="00141CC3" w:rsidRDefault="00141CC3" w:rsidP="00141CC3">
      <w:pPr>
        <w:spacing w:beforeLines="60" w:before="144" w:after="0" w:line="312" w:lineRule="auto"/>
        <w:jc w:val="center"/>
        <w:rPr>
          <w:rFonts w:cs="Times New Roman"/>
          <w:b/>
          <w:szCs w:val="28"/>
        </w:rPr>
      </w:pPr>
    </w:p>
    <w:p w:rsidR="00141CC3" w:rsidRDefault="00141CC3" w:rsidP="00141CC3">
      <w:pPr>
        <w:spacing w:beforeLines="60" w:before="144" w:after="0" w:line="312" w:lineRule="auto"/>
        <w:jc w:val="center"/>
        <w:rPr>
          <w:rFonts w:cs="Times New Roman"/>
          <w:b/>
          <w:szCs w:val="28"/>
        </w:rPr>
      </w:pPr>
    </w:p>
    <w:p w:rsidR="00141CC3" w:rsidRDefault="00141CC3" w:rsidP="00141CC3">
      <w:pPr>
        <w:spacing w:beforeLines="60" w:before="144" w:after="0" w:line="312" w:lineRule="auto"/>
        <w:jc w:val="center"/>
        <w:rPr>
          <w:rFonts w:cs="Times New Roman"/>
          <w:b/>
          <w:szCs w:val="28"/>
        </w:rPr>
      </w:pPr>
    </w:p>
    <w:p w:rsidR="00141CC3" w:rsidRDefault="00141CC3" w:rsidP="00141CC3">
      <w:pPr>
        <w:spacing w:beforeLines="60" w:before="144" w:after="0" w:line="312" w:lineRule="auto"/>
        <w:jc w:val="center"/>
        <w:rPr>
          <w:rFonts w:cs="Times New Roman"/>
          <w:b/>
          <w:szCs w:val="28"/>
        </w:rPr>
      </w:pPr>
    </w:p>
    <w:p w:rsidR="00366B4C" w:rsidRPr="00141CC3" w:rsidRDefault="00141CC3" w:rsidP="00141CC3">
      <w:pPr>
        <w:spacing w:beforeLines="60" w:before="144" w:after="0" w:line="312" w:lineRule="auto"/>
        <w:jc w:val="center"/>
        <w:rPr>
          <w:rFonts w:cs="Times New Roman"/>
          <w:b/>
          <w:szCs w:val="28"/>
        </w:rPr>
      </w:pPr>
      <w:r w:rsidRPr="00141CC3">
        <w:rPr>
          <w:rFonts w:cs="Times New Roman"/>
          <w:b/>
          <w:szCs w:val="28"/>
        </w:rPr>
        <w:lastRenderedPageBreak/>
        <w:t>B</w:t>
      </w:r>
      <w:bookmarkStart w:id="75" w:name="_GoBack"/>
      <w:bookmarkEnd w:id="75"/>
      <w:r w:rsidRPr="00141CC3">
        <w:rPr>
          <w:rFonts w:cs="Times New Roman"/>
          <w:b/>
          <w:szCs w:val="28"/>
        </w:rPr>
        <w:t>ảng 3.2: Đặc tính sản phẩm cháy</w:t>
      </w:r>
    </w:p>
    <w:tbl>
      <w:tblPr>
        <w:tblStyle w:val="TableGrid"/>
        <w:tblW w:w="13442" w:type="dxa"/>
        <w:tblInd w:w="108" w:type="dxa"/>
        <w:tblLook w:val="04A0" w:firstRow="1" w:lastRow="0" w:firstColumn="1" w:lastColumn="0" w:noHBand="0" w:noVBand="1"/>
      </w:tblPr>
      <w:tblGrid>
        <w:gridCol w:w="1560"/>
        <w:gridCol w:w="1933"/>
        <w:gridCol w:w="1007"/>
        <w:gridCol w:w="1080"/>
        <w:gridCol w:w="1337"/>
        <w:gridCol w:w="1026"/>
        <w:gridCol w:w="998"/>
        <w:gridCol w:w="886"/>
        <w:gridCol w:w="886"/>
        <w:gridCol w:w="886"/>
        <w:gridCol w:w="886"/>
        <w:gridCol w:w="1308"/>
      </w:tblGrid>
      <w:tr w:rsidR="00141CC3" w:rsidRPr="00141CC3" w:rsidTr="00F621AA">
        <w:trPr>
          <w:trHeight w:val="303"/>
        </w:trPr>
        <w:tc>
          <w:tcPr>
            <w:tcW w:w="1560" w:type="dxa"/>
            <w:noWrap/>
            <w:hideMark/>
          </w:tcPr>
          <w:p w:rsidR="00366B4C" w:rsidRPr="00141CC3" w:rsidRDefault="00366B4C" w:rsidP="00141CC3">
            <w:pPr>
              <w:spacing w:beforeLines="60" w:before="144" w:line="312" w:lineRule="auto"/>
              <w:ind w:left="319" w:firstLine="248"/>
              <w:rPr>
                <w:rFonts w:ascii="Times New Roman" w:hAnsi="Times New Roman"/>
                <w:b/>
                <w:bCs/>
                <w:sz w:val="28"/>
                <w:szCs w:val="28"/>
              </w:rPr>
            </w:pPr>
            <w:r w:rsidRPr="00141CC3">
              <w:rPr>
                <w:rFonts w:ascii="Times New Roman" w:hAnsi="Times New Roman"/>
                <w:b/>
                <w:bCs/>
                <w:sz w:val="28"/>
                <w:szCs w:val="28"/>
              </w:rPr>
              <w:t>Tên</w:t>
            </w:r>
          </w:p>
        </w:tc>
        <w:tc>
          <w:tcPr>
            <w:tcW w:w="1933" w:type="dxa"/>
            <w:noWrap/>
            <w:hideMark/>
          </w:tcPr>
          <w:p w:rsidR="00366B4C" w:rsidRPr="00141CC3" w:rsidRDefault="00366B4C" w:rsidP="00366B4C">
            <w:pPr>
              <w:spacing w:beforeLines="60" w:before="144" w:line="312" w:lineRule="auto"/>
              <w:rPr>
                <w:rFonts w:ascii="Times New Roman" w:hAnsi="Times New Roman"/>
                <w:b/>
                <w:bCs/>
                <w:sz w:val="28"/>
                <w:szCs w:val="28"/>
              </w:rPr>
            </w:pPr>
            <w:r w:rsidRPr="00141CC3">
              <w:rPr>
                <w:rFonts w:ascii="Times New Roman" w:hAnsi="Times New Roman"/>
                <w:b/>
                <w:bCs/>
                <w:sz w:val="28"/>
                <w:szCs w:val="28"/>
              </w:rPr>
              <w:t>Công thức</w:t>
            </w:r>
          </w:p>
        </w:tc>
        <w:tc>
          <w:tcPr>
            <w:tcW w:w="1007" w:type="dxa"/>
            <w:noWrap/>
            <w:hideMark/>
          </w:tcPr>
          <w:p w:rsidR="00366B4C" w:rsidRPr="00141CC3" w:rsidRDefault="00366B4C" w:rsidP="002418E4">
            <w:pPr>
              <w:spacing w:beforeLines="60" w:before="144" w:line="312" w:lineRule="auto"/>
              <w:rPr>
                <w:rFonts w:ascii="Times New Roman" w:hAnsi="Times New Roman"/>
                <w:b/>
                <w:bCs/>
                <w:sz w:val="28"/>
                <w:szCs w:val="28"/>
              </w:rPr>
            </w:pPr>
            <w:r w:rsidRPr="00141CC3">
              <w:rPr>
                <w:rFonts w:ascii="Times New Roman" w:hAnsi="Times New Roman"/>
                <w:b/>
                <w:bCs/>
                <w:sz w:val="28"/>
                <w:szCs w:val="28"/>
              </w:rPr>
              <w:t>Ký hiệu</w:t>
            </w:r>
          </w:p>
        </w:tc>
        <w:tc>
          <w:tcPr>
            <w:tcW w:w="1080" w:type="dxa"/>
            <w:noWrap/>
            <w:hideMark/>
          </w:tcPr>
          <w:p w:rsidR="00366B4C" w:rsidRPr="00141CC3" w:rsidRDefault="00366B4C" w:rsidP="002418E4">
            <w:pPr>
              <w:spacing w:beforeLines="60" w:before="144" w:line="312" w:lineRule="auto"/>
              <w:rPr>
                <w:rFonts w:ascii="Times New Roman" w:hAnsi="Times New Roman"/>
                <w:b/>
                <w:bCs/>
                <w:sz w:val="28"/>
                <w:szCs w:val="28"/>
              </w:rPr>
            </w:pPr>
            <w:r w:rsidRPr="00141CC3">
              <w:rPr>
                <w:rFonts w:ascii="Times New Roman" w:hAnsi="Times New Roman"/>
                <w:b/>
                <w:bCs/>
                <w:sz w:val="28"/>
                <w:szCs w:val="28"/>
              </w:rPr>
              <w:t>Đơn vị</w:t>
            </w:r>
          </w:p>
        </w:tc>
        <w:tc>
          <w:tcPr>
            <w:tcW w:w="986" w:type="dxa"/>
            <w:noWrap/>
            <w:hideMark/>
          </w:tcPr>
          <w:p w:rsidR="00366B4C" w:rsidRPr="00141CC3" w:rsidRDefault="00366B4C" w:rsidP="002418E4">
            <w:pPr>
              <w:spacing w:beforeLines="60" w:before="144" w:line="312" w:lineRule="auto"/>
              <w:rPr>
                <w:rFonts w:ascii="Times New Roman" w:hAnsi="Times New Roman"/>
                <w:b/>
                <w:bCs/>
                <w:sz w:val="28"/>
                <w:szCs w:val="28"/>
              </w:rPr>
            </w:pPr>
            <w:r w:rsidRPr="00141CC3">
              <w:rPr>
                <w:rFonts w:ascii="Times New Roman" w:hAnsi="Times New Roman"/>
                <w:b/>
                <w:bCs/>
                <w:sz w:val="28"/>
                <w:szCs w:val="28"/>
              </w:rPr>
              <w:t>BL&amp;FES</w:t>
            </w:r>
          </w:p>
        </w:tc>
        <w:tc>
          <w:tcPr>
            <w:tcW w:w="1026" w:type="dxa"/>
            <w:noWrap/>
            <w:hideMark/>
          </w:tcPr>
          <w:p w:rsidR="00366B4C" w:rsidRPr="00141CC3" w:rsidRDefault="00366B4C" w:rsidP="002418E4">
            <w:pPr>
              <w:spacing w:beforeLines="60" w:before="144" w:line="312" w:lineRule="auto"/>
              <w:rPr>
                <w:rFonts w:ascii="Times New Roman" w:hAnsi="Times New Roman"/>
                <w:b/>
                <w:bCs/>
                <w:sz w:val="28"/>
                <w:szCs w:val="28"/>
              </w:rPr>
            </w:pPr>
            <w:r w:rsidRPr="00141CC3">
              <w:rPr>
                <w:rFonts w:ascii="Times New Roman" w:hAnsi="Times New Roman"/>
                <w:b/>
                <w:bCs/>
                <w:sz w:val="28"/>
                <w:szCs w:val="28"/>
              </w:rPr>
              <w:t>QQN2</w:t>
            </w:r>
          </w:p>
        </w:tc>
        <w:tc>
          <w:tcPr>
            <w:tcW w:w="998" w:type="dxa"/>
            <w:noWrap/>
            <w:hideMark/>
          </w:tcPr>
          <w:p w:rsidR="00366B4C" w:rsidRPr="00141CC3" w:rsidRDefault="00366B4C" w:rsidP="002418E4">
            <w:pPr>
              <w:spacing w:beforeLines="60" w:before="144" w:line="312" w:lineRule="auto"/>
              <w:rPr>
                <w:rFonts w:ascii="Times New Roman" w:hAnsi="Times New Roman"/>
                <w:b/>
                <w:bCs/>
                <w:sz w:val="28"/>
                <w:szCs w:val="28"/>
              </w:rPr>
            </w:pPr>
            <w:r w:rsidRPr="00141CC3">
              <w:rPr>
                <w:rFonts w:ascii="Times New Roman" w:hAnsi="Times New Roman"/>
                <w:b/>
                <w:bCs/>
                <w:sz w:val="28"/>
                <w:szCs w:val="28"/>
              </w:rPr>
              <w:t>BQN1</w:t>
            </w:r>
          </w:p>
        </w:tc>
        <w:tc>
          <w:tcPr>
            <w:tcW w:w="886" w:type="dxa"/>
            <w:noWrap/>
            <w:hideMark/>
          </w:tcPr>
          <w:p w:rsidR="00366B4C" w:rsidRPr="00141CC3" w:rsidRDefault="00366B4C" w:rsidP="002418E4">
            <w:pPr>
              <w:spacing w:beforeLines="60" w:before="144" w:line="312" w:lineRule="auto"/>
              <w:rPr>
                <w:rFonts w:ascii="Times New Roman" w:hAnsi="Times New Roman"/>
                <w:b/>
                <w:bCs/>
                <w:sz w:val="28"/>
                <w:szCs w:val="28"/>
              </w:rPr>
            </w:pPr>
            <w:r w:rsidRPr="00141CC3">
              <w:rPr>
                <w:rFonts w:ascii="Times New Roman" w:hAnsi="Times New Roman"/>
                <w:b/>
                <w:bCs/>
                <w:sz w:val="28"/>
                <w:szCs w:val="28"/>
              </w:rPr>
              <w:t>Hn2</w:t>
            </w:r>
          </w:p>
        </w:tc>
        <w:tc>
          <w:tcPr>
            <w:tcW w:w="886" w:type="dxa"/>
            <w:noWrap/>
            <w:hideMark/>
          </w:tcPr>
          <w:p w:rsidR="00366B4C" w:rsidRPr="00141CC3" w:rsidRDefault="00366B4C" w:rsidP="002418E4">
            <w:pPr>
              <w:spacing w:beforeLines="60" w:before="144" w:line="312" w:lineRule="auto"/>
              <w:rPr>
                <w:rFonts w:ascii="Times New Roman" w:hAnsi="Times New Roman"/>
                <w:b/>
                <w:bCs/>
                <w:sz w:val="28"/>
                <w:szCs w:val="28"/>
              </w:rPr>
            </w:pPr>
            <w:r w:rsidRPr="00141CC3">
              <w:rPr>
                <w:rFonts w:ascii="Times New Roman" w:hAnsi="Times New Roman"/>
                <w:b/>
                <w:bCs/>
                <w:sz w:val="28"/>
                <w:szCs w:val="28"/>
              </w:rPr>
              <w:t>Sấy 2</w:t>
            </w:r>
          </w:p>
        </w:tc>
        <w:tc>
          <w:tcPr>
            <w:tcW w:w="886" w:type="dxa"/>
            <w:noWrap/>
            <w:hideMark/>
          </w:tcPr>
          <w:p w:rsidR="00366B4C" w:rsidRPr="00141CC3" w:rsidRDefault="00366B4C" w:rsidP="002418E4">
            <w:pPr>
              <w:spacing w:beforeLines="60" w:before="144" w:line="312" w:lineRule="auto"/>
              <w:rPr>
                <w:rFonts w:ascii="Times New Roman" w:hAnsi="Times New Roman"/>
                <w:b/>
                <w:bCs/>
                <w:sz w:val="28"/>
                <w:szCs w:val="28"/>
              </w:rPr>
            </w:pPr>
            <w:r w:rsidRPr="00141CC3">
              <w:rPr>
                <w:rFonts w:ascii="Times New Roman" w:hAnsi="Times New Roman"/>
                <w:b/>
                <w:bCs/>
                <w:sz w:val="28"/>
                <w:szCs w:val="28"/>
              </w:rPr>
              <w:t>Hn1</w:t>
            </w:r>
          </w:p>
        </w:tc>
        <w:tc>
          <w:tcPr>
            <w:tcW w:w="886" w:type="dxa"/>
            <w:noWrap/>
            <w:hideMark/>
          </w:tcPr>
          <w:p w:rsidR="00366B4C" w:rsidRPr="00141CC3" w:rsidRDefault="00366B4C" w:rsidP="002418E4">
            <w:pPr>
              <w:spacing w:beforeLines="60" w:before="144" w:line="312" w:lineRule="auto"/>
              <w:rPr>
                <w:rFonts w:ascii="Times New Roman" w:hAnsi="Times New Roman"/>
                <w:b/>
                <w:bCs/>
                <w:sz w:val="28"/>
                <w:szCs w:val="28"/>
              </w:rPr>
            </w:pPr>
            <w:r w:rsidRPr="00141CC3">
              <w:rPr>
                <w:rFonts w:ascii="Times New Roman" w:hAnsi="Times New Roman"/>
                <w:b/>
                <w:bCs/>
                <w:sz w:val="28"/>
                <w:szCs w:val="28"/>
              </w:rPr>
              <w:t>Sấy 1</w:t>
            </w:r>
          </w:p>
        </w:tc>
        <w:tc>
          <w:tcPr>
            <w:tcW w:w="1308" w:type="dxa"/>
            <w:noWrap/>
            <w:hideMark/>
          </w:tcPr>
          <w:p w:rsidR="00366B4C" w:rsidRPr="00141CC3" w:rsidRDefault="00366B4C" w:rsidP="002418E4">
            <w:pPr>
              <w:spacing w:beforeLines="60" w:before="144" w:line="312" w:lineRule="auto"/>
              <w:rPr>
                <w:rFonts w:ascii="Times New Roman" w:hAnsi="Times New Roman"/>
                <w:b/>
                <w:bCs/>
                <w:sz w:val="28"/>
                <w:szCs w:val="28"/>
              </w:rPr>
            </w:pPr>
            <w:r w:rsidRPr="00141CC3">
              <w:rPr>
                <w:rFonts w:ascii="Times New Roman" w:hAnsi="Times New Roman"/>
                <w:b/>
                <w:bCs/>
                <w:sz w:val="28"/>
                <w:szCs w:val="28"/>
              </w:rPr>
              <w:t xml:space="preserve">Khói thải </w:t>
            </w:r>
          </w:p>
        </w:tc>
      </w:tr>
      <w:tr w:rsidR="00141CC3" w:rsidRPr="00141CC3" w:rsidTr="00F621AA">
        <w:trPr>
          <w:trHeight w:val="347"/>
        </w:trPr>
        <w:tc>
          <w:tcPr>
            <w:tcW w:w="1560" w:type="dxa"/>
            <w:noWrap/>
            <w:hideMark/>
          </w:tcPr>
          <w:p w:rsidR="00366B4C" w:rsidRPr="00141CC3" w:rsidRDefault="00366B4C" w:rsidP="002418E4">
            <w:pPr>
              <w:spacing w:beforeLines="60" w:before="144" w:line="312" w:lineRule="auto"/>
              <w:rPr>
                <w:rFonts w:ascii="Times New Roman" w:hAnsi="Times New Roman"/>
                <w:sz w:val="28"/>
                <w:szCs w:val="28"/>
              </w:rPr>
            </w:pPr>
            <w:r w:rsidRPr="00141CC3">
              <w:rPr>
                <w:rFonts w:ascii="Times New Roman" w:hAnsi="Times New Roman"/>
                <w:sz w:val="28"/>
                <w:szCs w:val="28"/>
              </w:rPr>
              <w:t>Hệ số kk thừa đầu ra đường khói</w:t>
            </w:r>
          </w:p>
        </w:tc>
        <w:tc>
          <w:tcPr>
            <w:tcW w:w="1933" w:type="dxa"/>
            <w:noWrap/>
            <w:hideMark/>
          </w:tcPr>
          <w:p w:rsidR="00366B4C" w:rsidRPr="00141CC3" w:rsidRDefault="00366B4C" w:rsidP="002418E4">
            <w:pPr>
              <w:spacing w:beforeLines="60" w:before="144" w:line="312" w:lineRule="auto"/>
              <w:rPr>
                <w:rFonts w:ascii="Times New Roman" w:hAnsi="Times New Roman"/>
                <w:sz w:val="28"/>
                <w:szCs w:val="28"/>
              </w:rPr>
            </w:pPr>
          </w:p>
        </w:tc>
        <w:tc>
          <w:tcPr>
            <w:tcW w:w="1007" w:type="dxa"/>
            <w:noWrap/>
            <w:hideMark/>
          </w:tcPr>
          <w:p w:rsidR="00366B4C" w:rsidRPr="00141CC3" w:rsidRDefault="00366B4C" w:rsidP="002418E4">
            <w:pPr>
              <w:spacing w:beforeLines="60" w:before="144" w:line="312" w:lineRule="auto"/>
              <w:rPr>
                <w:rFonts w:ascii="Times New Roman" w:hAnsi="Times New Roman"/>
                <w:sz w:val="28"/>
                <w:szCs w:val="28"/>
              </w:rPr>
            </w:pPr>
            <w:r w:rsidRPr="00141CC3">
              <w:rPr>
                <w:rFonts w:ascii="Times New Roman" w:hAnsi="Times New Roman"/>
                <w:noProof/>
                <w:sz w:val="28"/>
                <w:szCs w:val="28"/>
              </w:rPr>
              <w:t>α’’</w:t>
            </w:r>
          </w:p>
        </w:tc>
        <w:tc>
          <w:tcPr>
            <w:tcW w:w="1080" w:type="dxa"/>
            <w:noWrap/>
            <w:hideMark/>
          </w:tcPr>
          <w:p w:rsidR="00366B4C" w:rsidRPr="00141CC3" w:rsidRDefault="00366B4C" w:rsidP="002418E4">
            <w:pPr>
              <w:spacing w:beforeLines="60" w:before="144" w:line="312" w:lineRule="auto"/>
              <w:ind w:firstLine="567"/>
              <w:rPr>
                <w:rFonts w:ascii="Times New Roman" w:hAnsi="Times New Roman"/>
                <w:sz w:val="28"/>
                <w:szCs w:val="28"/>
              </w:rPr>
            </w:pPr>
          </w:p>
        </w:tc>
        <w:tc>
          <w:tcPr>
            <w:tcW w:w="9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1</w:t>
            </w:r>
          </w:p>
        </w:tc>
        <w:tc>
          <w:tcPr>
            <w:tcW w:w="102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13</w:t>
            </w:r>
          </w:p>
        </w:tc>
        <w:tc>
          <w:tcPr>
            <w:tcW w:w="99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16</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18</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21</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23</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26</w:t>
            </w:r>
          </w:p>
        </w:tc>
        <w:tc>
          <w:tcPr>
            <w:tcW w:w="130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36</w:t>
            </w:r>
          </w:p>
        </w:tc>
      </w:tr>
      <w:tr w:rsidR="00141CC3" w:rsidRPr="00141CC3" w:rsidTr="00F621AA">
        <w:trPr>
          <w:trHeight w:val="347"/>
        </w:trPr>
        <w:tc>
          <w:tcPr>
            <w:tcW w:w="1560" w:type="dxa"/>
            <w:noWrap/>
            <w:hideMark/>
          </w:tcPr>
          <w:p w:rsidR="00366B4C" w:rsidRPr="00141CC3" w:rsidRDefault="00366B4C" w:rsidP="002418E4">
            <w:pPr>
              <w:spacing w:beforeLines="60" w:before="144" w:line="312" w:lineRule="auto"/>
              <w:rPr>
                <w:rFonts w:ascii="Times New Roman" w:hAnsi="Times New Roman"/>
                <w:sz w:val="28"/>
                <w:szCs w:val="28"/>
              </w:rPr>
            </w:pPr>
            <w:r w:rsidRPr="00141CC3">
              <w:rPr>
                <w:rFonts w:ascii="Times New Roman" w:hAnsi="Times New Roman"/>
                <w:sz w:val="28"/>
                <w:szCs w:val="28"/>
              </w:rPr>
              <w:t>Hệ số kk thừa trung bình</w:t>
            </w:r>
          </w:p>
        </w:tc>
        <w:tc>
          <w:tcPr>
            <w:tcW w:w="1933" w:type="dxa"/>
            <w:noWrap/>
            <w:hideMark/>
          </w:tcPr>
          <w:p w:rsidR="00366B4C" w:rsidRPr="00141CC3" w:rsidRDefault="00C20047" w:rsidP="002418E4">
            <w:pPr>
              <w:spacing w:beforeLines="60" w:before="144" w:line="312" w:lineRule="auto"/>
              <w:ind w:firstLine="567"/>
              <w:rPr>
                <w:rFonts w:ascii="Times New Roman" w:hAnsi="Times New Roman"/>
                <w:sz w:val="28"/>
                <w:szCs w:val="28"/>
              </w:rPr>
            </w:pPr>
            <w:r>
              <w:rPr>
                <w:noProof/>
                <w:szCs w:val="28"/>
              </w:rPr>
              <w:object w:dxaOrig="1440" w:dyaOrig="1440">
                <v:shape id="_x0000_s1283" type="#_x0000_t75" style="position:absolute;left:0;text-align:left;margin-left:.05pt;margin-top:11.65pt;width:80pt;height:16pt;z-index:251634176;mso-position-horizontal-relative:text;mso-position-vertical-relative:text" filled="t">
                  <v:imagedata r:id="rId82" o:title=""/>
                </v:shape>
                <o:OLEObject Type="Embed" ProgID="Equation.3" ShapeID="_x0000_s1283" DrawAspect="Content" ObjectID="_1571580508" r:id="rId83"/>
              </w:object>
            </w:r>
            <w:r w:rsidR="00366B4C" w:rsidRPr="00141CC3">
              <w:rPr>
                <w:noProof/>
                <w:szCs w:val="28"/>
              </w:rPr>
              <w:drawing>
                <wp:anchor distT="0" distB="0" distL="114300" distR="114300" simplePos="0" relativeHeight="251620864" behindDoc="0" locked="0" layoutInCell="1" allowOverlap="1" wp14:anchorId="6B60A5BA" wp14:editId="75C2BDF6">
                  <wp:simplePos x="0" y="0"/>
                  <wp:positionH relativeFrom="column">
                    <wp:posOffset>742950</wp:posOffset>
                  </wp:positionH>
                  <wp:positionV relativeFrom="paragraph">
                    <wp:posOffset>47625</wp:posOffset>
                  </wp:positionV>
                  <wp:extent cx="0" cy="142875"/>
                  <wp:effectExtent l="0" t="0" r="0" b="0"/>
                  <wp:wrapNone/>
                  <wp:docPr id="83" name="Picture 83">
                    <a:extLst xmlns:a="http://schemas.openxmlformats.org/drawingml/2006/main">
                      <a:ext uri="{63B3BB69-23CF-44E3-9099-C40C66FF867C}">
                        <a14:compatExt xmlns:a14="http://schemas.microsoft.com/office/drawing/2010/main" spid="_x0000_s1052"/>
                      </a:ext>
                    </a:extLst>
                  </wp:docPr>
                  <wp:cNvGraphicFramePr/>
                  <a:graphic xmlns:a="http://schemas.openxmlformats.org/drawingml/2006/main">
                    <a:graphicData uri="http://schemas.openxmlformats.org/drawingml/2006/picture">
                      <pic:pic xmlns:pic="http://schemas.openxmlformats.org/drawingml/2006/picture">
                        <pic:nvPicPr>
                          <pic:cNvPr id="2" name="Object 28">
                            <a:extLst>
                              <a:ext uri="{63B3BB69-23CF-44E3-9099-C40C66FF867C}">
                                <a14:compatExt xmlns:a14="http://schemas.microsoft.com/office/drawing/2010/main" spid="_x0000_s1052"/>
                              </a:ext>
                            </a:extLst>
                          </pic:cNvPr>
                          <pic:cNvPicPr>
                            <a:picLocks noChangeAspect="1"/>
                          </pic:cNvPicPr>
                        </pic:nvPicPr>
                        <pic:blipFill>
                          <a:blip r:embed="rId84"/>
                          <a:stretch>
                            <a:fillRect/>
                          </a:stretch>
                        </pic:blipFill>
                        <pic:spPr>
                          <a:xfrm>
                            <a:off x="0" y="0"/>
                            <a:ext cx="0" cy="142875"/>
                          </a:xfrm>
                          <a:prstGeom prst="rect">
                            <a:avLst/>
                          </a:prstGeom>
                        </pic:spPr>
                      </pic:pic>
                    </a:graphicData>
                  </a:graphic>
                  <wp14:sizeRelH relativeFrom="page">
                    <wp14:pctWidth>0</wp14:pctWidth>
                  </wp14:sizeRelH>
                  <wp14:sizeRelV relativeFrom="page">
                    <wp14:pctHeight>0</wp14:pctHeight>
                  </wp14:sizeRelV>
                </wp:anchor>
              </w:drawing>
            </w:r>
            <w:r w:rsidR="00366B4C" w:rsidRPr="00141CC3">
              <w:rPr>
                <w:rFonts w:ascii="Times New Roman" w:hAnsi="Times New Roman"/>
                <w:sz w:val="28"/>
                <w:szCs w:val="28"/>
              </w:rPr>
              <w:t> </w:t>
            </w:r>
          </w:p>
        </w:tc>
        <w:tc>
          <w:tcPr>
            <w:tcW w:w="1007" w:type="dxa"/>
            <w:noWrap/>
            <w:hideMark/>
          </w:tcPr>
          <w:p w:rsidR="00366B4C" w:rsidRPr="00141CC3" w:rsidRDefault="00366B4C" w:rsidP="002418E4">
            <w:pPr>
              <w:spacing w:beforeLines="60" w:before="144" w:line="312" w:lineRule="auto"/>
              <w:rPr>
                <w:rFonts w:ascii="Times New Roman" w:hAnsi="Times New Roman"/>
                <w:sz w:val="28"/>
                <w:szCs w:val="28"/>
              </w:rPr>
            </w:pPr>
            <w:r w:rsidRPr="00141CC3">
              <w:rPr>
                <w:rFonts w:ascii="Times New Roman" w:hAnsi="Times New Roman"/>
                <w:noProof/>
                <w:sz w:val="28"/>
                <w:szCs w:val="28"/>
              </w:rPr>
              <w:t>Α</w:t>
            </w:r>
          </w:p>
        </w:tc>
        <w:tc>
          <w:tcPr>
            <w:tcW w:w="1080" w:type="dxa"/>
            <w:noWrap/>
            <w:hideMark/>
          </w:tcPr>
          <w:p w:rsidR="00366B4C" w:rsidRPr="00141CC3" w:rsidRDefault="00366B4C" w:rsidP="002418E4">
            <w:pPr>
              <w:spacing w:beforeLines="60" w:before="144" w:line="312" w:lineRule="auto"/>
              <w:ind w:firstLine="567"/>
              <w:rPr>
                <w:rFonts w:ascii="Times New Roman" w:hAnsi="Times New Roman"/>
                <w:sz w:val="28"/>
                <w:szCs w:val="28"/>
              </w:rPr>
            </w:pPr>
          </w:p>
        </w:tc>
        <w:tc>
          <w:tcPr>
            <w:tcW w:w="9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1</w:t>
            </w:r>
          </w:p>
        </w:tc>
        <w:tc>
          <w:tcPr>
            <w:tcW w:w="102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115</w:t>
            </w:r>
          </w:p>
        </w:tc>
        <w:tc>
          <w:tcPr>
            <w:tcW w:w="99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145</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17</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195</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22</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245</w:t>
            </w:r>
          </w:p>
        </w:tc>
        <w:tc>
          <w:tcPr>
            <w:tcW w:w="130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31</w:t>
            </w:r>
          </w:p>
        </w:tc>
      </w:tr>
      <w:tr w:rsidR="00141CC3" w:rsidRPr="00141CC3" w:rsidTr="00F621AA">
        <w:trPr>
          <w:trHeight w:val="347"/>
        </w:trPr>
        <w:tc>
          <w:tcPr>
            <w:tcW w:w="1560" w:type="dxa"/>
            <w:noWrap/>
            <w:hideMark/>
          </w:tcPr>
          <w:p w:rsidR="00366B4C" w:rsidRPr="00141CC3" w:rsidRDefault="00366B4C" w:rsidP="002418E4">
            <w:pPr>
              <w:spacing w:beforeLines="60" w:before="144" w:line="312" w:lineRule="auto"/>
              <w:rPr>
                <w:rFonts w:ascii="Times New Roman" w:hAnsi="Times New Roman"/>
                <w:sz w:val="28"/>
                <w:szCs w:val="28"/>
              </w:rPr>
            </w:pPr>
            <w:r w:rsidRPr="00141CC3">
              <w:rPr>
                <w:rFonts w:ascii="Times New Roman" w:hAnsi="Times New Roman"/>
                <w:sz w:val="28"/>
                <w:szCs w:val="28"/>
              </w:rPr>
              <w:t>Lượng không khí thừa</w:t>
            </w:r>
          </w:p>
        </w:tc>
        <w:tc>
          <w:tcPr>
            <w:tcW w:w="1933" w:type="dxa"/>
            <w:noWrap/>
            <w:hideMark/>
          </w:tcPr>
          <w:p w:rsidR="00366B4C" w:rsidRPr="00141CC3" w:rsidRDefault="00C20047" w:rsidP="002418E4">
            <w:pPr>
              <w:spacing w:beforeLines="60" w:before="144" w:line="312" w:lineRule="auto"/>
              <w:ind w:firstLine="567"/>
              <w:rPr>
                <w:rFonts w:ascii="Times New Roman" w:hAnsi="Times New Roman"/>
                <w:sz w:val="28"/>
                <w:szCs w:val="28"/>
              </w:rPr>
            </w:pPr>
            <w:r>
              <w:rPr>
                <w:noProof/>
                <w:szCs w:val="28"/>
              </w:rPr>
              <w:object w:dxaOrig="1440" w:dyaOrig="1440">
                <v:shape id="_x0000_s1284" type="#_x0000_t75" style="position:absolute;left:0;text-align:left;margin-left:11.3pt;margin-top:4.15pt;width:49pt;height:18pt;z-index:251635200;mso-position-horizontal-relative:text;mso-position-vertical-relative:text" filled="t">
                  <v:imagedata r:id="rId85" o:title=""/>
                </v:shape>
                <o:OLEObject Type="Embed" ProgID="Equation.3" ShapeID="_x0000_s1284" DrawAspect="Content" ObjectID="_1571580509" r:id="rId86"/>
              </w:object>
            </w:r>
            <w:r w:rsidR="00366B4C" w:rsidRPr="00141CC3">
              <w:rPr>
                <w:noProof/>
                <w:szCs w:val="28"/>
              </w:rPr>
              <w:drawing>
                <wp:anchor distT="0" distB="0" distL="114300" distR="114300" simplePos="0" relativeHeight="251621888" behindDoc="0" locked="0" layoutInCell="1" allowOverlap="1" wp14:anchorId="60504D39" wp14:editId="03AF6545">
                  <wp:simplePos x="0" y="0"/>
                  <wp:positionH relativeFrom="column">
                    <wp:posOffset>885825</wp:posOffset>
                  </wp:positionH>
                  <wp:positionV relativeFrom="paragraph">
                    <wp:posOffset>19050</wp:posOffset>
                  </wp:positionV>
                  <wp:extent cx="0" cy="171450"/>
                  <wp:effectExtent l="0" t="0" r="0" b="0"/>
                  <wp:wrapNone/>
                  <wp:docPr id="81" name="Picture 81">
                    <a:extLst xmlns:a="http://schemas.openxmlformats.org/drawingml/2006/main">
                      <a:ext uri="{63B3BB69-23CF-44E3-9099-C40C66FF867C}">
                        <a14:compatExt xmlns:a14="http://schemas.microsoft.com/office/drawing/2010/main" spid="_x0000_s1053"/>
                      </a:ext>
                    </a:extLst>
                  </wp:docPr>
                  <wp:cNvGraphicFramePr/>
                  <a:graphic xmlns:a="http://schemas.openxmlformats.org/drawingml/2006/main">
                    <a:graphicData uri="http://schemas.openxmlformats.org/drawingml/2006/picture">
                      <pic:pic xmlns:pic="http://schemas.openxmlformats.org/drawingml/2006/picture">
                        <pic:nvPicPr>
                          <pic:cNvPr id="2" name="Object 29">
                            <a:extLst>
                              <a:ext uri="{63B3BB69-23CF-44E3-9099-C40C66FF867C}">
                                <a14:compatExt xmlns:a14="http://schemas.microsoft.com/office/drawing/2010/main" spid="_x0000_s1053"/>
                              </a:ext>
                            </a:extLst>
                          </pic:cNvPr>
                          <pic:cNvPicPr>
                            <a:picLocks noChangeAspect="1"/>
                          </pic:cNvPicPr>
                        </pic:nvPicPr>
                        <pic:blipFill>
                          <a:blip r:embed="rId87"/>
                          <a:stretch>
                            <a:fillRect/>
                          </a:stretch>
                        </pic:blipFill>
                        <pic:spPr>
                          <a:xfrm>
                            <a:off x="0" y="0"/>
                            <a:ext cx="0" cy="171450"/>
                          </a:xfrm>
                          <a:prstGeom prst="rect">
                            <a:avLst/>
                          </a:prstGeom>
                        </pic:spPr>
                      </pic:pic>
                    </a:graphicData>
                  </a:graphic>
                  <wp14:sizeRelH relativeFrom="page">
                    <wp14:pctWidth>0</wp14:pctWidth>
                  </wp14:sizeRelH>
                  <wp14:sizeRelV relativeFrom="page">
                    <wp14:pctHeight>0</wp14:pctHeight>
                  </wp14:sizeRelV>
                </wp:anchor>
              </w:drawing>
            </w:r>
            <w:r w:rsidR="00366B4C" w:rsidRPr="00141CC3">
              <w:rPr>
                <w:rFonts w:ascii="Times New Roman" w:hAnsi="Times New Roman"/>
                <w:sz w:val="28"/>
                <w:szCs w:val="28"/>
              </w:rPr>
              <w:t> </w:t>
            </w:r>
          </w:p>
        </w:tc>
        <w:tc>
          <w:tcPr>
            <w:tcW w:w="1007" w:type="dxa"/>
            <w:noWrap/>
            <w:hideMark/>
          </w:tcPr>
          <w:p w:rsidR="00366B4C" w:rsidRPr="00141CC3" w:rsidRDefault="00366B4C" w:rsidP="002418E4">
            <w:pPr>
              <w:spacing w:beforeLines="60" w:before="144" w:line="312" w:lineRule="auto"/>
              <w:ind w:firstLine="567"/>
              <w:rPr>
                <w:rFonts w:ascii="Times New Roman" w:hAnsi="Times New Roman"/>
                <w:sz w:val="28"/>
                <w:szCs w:val="28"/>
              </w:rPr>
            </w:pPr>
            <w:r w:rsidRPr="00141CC3">
              <w:rPr>
                <w:rFonts w:ascii="Times New Roman" w:hAnsi="Times New Roman"/>
                <w:sz w:val="28"/>
                <w:szCs w:val="28"/>
              </w:rPr>
              <w:t>-</w:t>
            </w:r>
          </w:p>
        </w:tc>
        <w:tc>
          <w:tcPr>
            <w:tcW w:w="1080" w:type="dxa"/>
            <w:hideMark/>
          </w:tcPr>
          <w:p w:rsidR="00366B4C" w:rsidRPr="00141CC3" w:rsidRDefault="00C20047" w:rsidP="002418E4">
            <w:pPr>
              <w:spacing w:beforeLines="60" w:before="144" w:line="480" w:lineRule="auto"/>
              <w:rPr>
                <w:rFonts w:ascii="Times New Roman" w:hAnsi="Times New Roman"/>
                <w:sz w:val="28"/>
                <w:szCs w:val="28"/>
              </w:rPr>
            </w:pPr>
            <w:r>
              <w:rPr>
                <w:noProof/>
                <w:szCs w:val="28"/>
              </w:rPr>
              <w:object w:dxaOrig="1440" w:dyaOrig="1440">
                <v:shape id="_x0000_s1285" type="#_x0000_t75" style="position:absolute;left:0;text-align:left;margin-left:-3.1pt;margin-top:3.15pt;width:38pt;height:19pt;z-index:251636224;mso-position-horizontal-relative:text;mso-position-vertical-relative:text" filled="t">
                  <v:imagedata r:id="rId71" o:title=""/>
                </v:shape>
                <o:OLEObject Type="Embed" ProgID="Equation.3" ShapeID="_x0000_s1285" DrawAspect="Content" ObjectID="_1571580510" r:id="rId88"/>
              </w:object>
            </w:r>
          </w:p>
        </w:tc>
        <w:tc>
          <w:tcPr>
            <w:tcW w:w="986" w:type="dxa"/>
            <w:noWrap/>
            <w:vAlign w:val="bottom"/>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741</w:t>
            </w:r>
          </w:p>
          <w:p w:rsidR="00366B4C" w:rsidRPr="00141CC3" w:rsidRDefault="00366B4C" w:rsidP="002418E4">
            <w:pPr>
              <w:rPr>
                <w:rFonts w:ascii="Times New Roman" w:hAnsi="Times New Roman"/>
                <w:sz w:val="28"/>
                <w:szCs w:val="28"/>
              </w:rPr>
            </w:pPr>
          </w:p>
        </w:tc>
        <w:tc>
          <w:tcPr>
            <w:tcW w:w="102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852</w:t>
            </w:r>
          </w:p>
        </w:tc>
        <w:tc>
          <w:tcPr>
            <w:tcW w:w="99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074</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259</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445</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630</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815</w:t>
            </w:r>
          </w:p>
        </w:tc>
        <w:tc>
          <w:tcPr>
            <w:tcW w:w="130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297</w:t>
            </w:r>
          </w:p>
        </w:tc>
      </w:tr>
      <w:tr w:rsidR="00141CC3" w:rsidRPr="00141CC3" w:rsidTr="00F621AA">
        <w:trPr>
          <w:trHeight w:val="477"/>
        </w:trPr>
        <w:tc>
          <w:tcPr>
            <w:tcW w:w="1560" w:type="dxa"/>
            <w:noWrap/>
            <w:hideMark/>
          </w:tcPr>
          <w:p w:rsidR="00366B4C" w:rsidRPr="00141CC3" w:rsidRDefault="00C20047" w:rsidP="002418E4">
            <w:pPr>
              <w:spacing w:beforeLines="60" w:before="144" w:line="312" w:lineRule="auto"/>
              <w:rPr>
                <w:rFonts w:ascii="Times New Roman" w:hAnsi="Times New Roman"/>
                <w:sz w:val="28"/>
                <w:szCs w:val="28"/>
              </w:rPr>
            </w:pPr>
            <w:r>
              <w:rPr>
                <w:noProof/>
                <w:szCs w:val="28"/>
              </w:rPr>
              <w:object w:dxaOrig="1440" w:dyaOrig="1440">
                <v:shape id="_x0000_s1277" type="#_x0000_t75" style="position:absolute;left:0;text-align:left;margin-left:72.4pt;margin-top:18.85pt;width:94.3pt;height:18.25pt;z-index:251628032;mso-position-horizontal-relative:text;mso-position-vertical-relative:text" filled="t">
                  <v:imagedata r:id="rId89" o:title=""/>
                </v:shape>
                <o:OLEObject Type="Embed" ProgID="Equation.3" ShapeID="_x0000_s1277" DrawAspect="Content" ObjectID="_1571580511" r:id="rId90"/>
              </w:object>
            </w:r>
            <w:r w:rsidR="00366B4C" w:rsidRPr="00141CC3">
              <w:rPr>
                <w:rFonts w:ascii="Times New Roman" w:hAnsi="Times New Roman"/>
                <w:sz w:val="28"/>
                <w:szCs w:val="28"/>
              </w:rPr>
              <w:t>Thể</w:t>
            </w:r>
            <w:r w:rsidR="00141CC3">
              <w:rPr>
                <w:rFonts w:ascii="Times New Roman" w:hAnsi="Times New Roman"/>
                <w:sz w:val="28"/>
                <w:szCs w:val="28"/>
              </w:rPr>
              <w:t>..</w:t>
            </w:r>
            <w:r w:rsidR="00366B4C" w:rsidRPr="00141CC3">
              <w:rPr>
                <w:rFonts w:ascii="Times New Roman" w:hAnsi="Times New Roman"/>
                <w:sz w:val="28"/>
                <w:szCs w:val="28"/>
              </w:rPr>
              <w:t>tích hơi nước</w:t>
            </w:r>
          </w:p>
        </w:tc>
        <w:tc>
          <w:tcPr>
            <w:tcW w:w="1933" w:type="dxa"/>
            <w:noWrap/>
            <w:hideMark/>
          </w:tcPr>
          <w:p w:rsidR="00366B4C" w:rsidRPr="00141CC3" w:rsidRDefault="00366B4C" w:rsidP="002418E4">
            <w:pPr>
              <w:spacing w:beforeLines="60" w:before="144" w:line="312" w:lineRule="auto"/>
              <w:ind w:firstLine="567"/>
              <w:rPr>
                <w:rFonts w:ascii="Times New Roman" w:hAnsi="Times New Roman"/>
                <w:sz w:val="28"/>
                <w:szCs w:val="28"/>
              </w:rPr>
            </w:pPr>
          </w:p>
        </w:tc>
        <w:tc>
          <w:tcPr>
            <w:tcW w:w="1007" w:type="dxa"/>
            <w:noWrap/>
            <w:hideMark/>
          </w:tcPr>
          <w:p w:rsidR="00366B4C" w:rsidRPr="00141CC3" w:rsidRDefault="00366B4C" w:rsidP="002418E4">
            <w:pPr>
              <w:spacing w:beforeLines="60" w:before="144" w:line="312" w:lineRule="auto"/>
              <w:ind w:firstLine="567"/>
              <w:rPr>
                <w:rFonts w:ascii="Times New Roman" w:hAnsi="Times New Roman"/>
                <w:sz w:val="28"/>
                <w:szCs w:val="28"/>
              </w:rPr>
            </w:pPr>
          </w:p>
        </w:tc>
        <w:tc>
          <w:tcPr>
            <w:tcW w:w="1080" w:type="dxa"/>
            <w:noWrap/>
            <w:hideMark/>
          </w:tcPr>
          <w:p w:rsidR="00366B4C" w:rsidRPr="00141CC3" w:rsidRDefault="00C20047" w:rsidP="002418E4">
            <w:pPr>
              <w:spacing w:beforeLines="60" w:before="144" w:line="312" w:lineRule="auto"/>
              <w:ind w:firstLine="567"/>
              <w:rPr>
                <w:rFonts w:ascii="Times New Roman" w:hAnsi="Times New Roman"/>
                <w:sz w:val="28"/>
                <w:szCs w:val="28"/>
              </w:rPr>
            </w:pPr>
            <w:r>
              <w:rPr>
                <w:noProof/>
                <w:szCs w:val="28"/>
              </w:rPr>
              <w:object w:dxaOrig="1440" w:dyaOrig="1440">
                <v:shape id="_x0000_s1286" type="#_x0000_t75" style="position:absolute;left:0;text-align:left;margin-left:-3.1pt;margin-top:4.2pt;width:38pt;height:19pt;z-index:251637248;mso-position-horizontal-relative:text;mso-position-vertical-relative:text" filled="t">
                  <v:imagedata r:id="rId91" o:title=""/>
                </v:shape>
                <o:OLEObject Type="Embed" ProgID="Equation.3" ShapeID="_x0000_s1286" DrawAspect="Content" ObjectID="_1571580512" r:id="rId92"/>
              </w:object>
            </w:r>
          </w:p>
        </w:tc>
        <w:tc>
          <w:tcPr>
            <w:tcW w:w="9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677</w:t>
            </w:r>
          </w:p>
        </w:tc>
        <w:tc>
          <w:tcPr>
            <w:tcW w:w="102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678</w:t>
            </w:r>
          </w:p>
        </w:tc>
        <w:tc>
          <w:tcPr>
            <w:tcW w:w="99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682</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685</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688</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691</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694</w:t>
            </w:r>
          </w:p>
        </w:tc>
        <w:tc>
          <w:tcPr>
            <w:tcW w:w="130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702</w:t>
            </w:r>
          </w:p>
        </w:tc>
      </w:tr>
      <w:tr w:rsidR="00141CC3" w:rsidRPr="00141CC3" w:rsidTr="00F621AA">
        <w:trPr>
          <w:trHeight w:val="303"/>
        </w:trPr>
        <w:tc>
          <w:tcPr>
            <w:tcW w:w="1560" w:type="dxa"/>
            <w:noWrap/>
            <w:hideMark/>
          </w:tcPr>
          <w:p w:rsidR="00366B4C" w:rsidRPr="00141CC3" w:rsidRDefault="00366B4C" w:rsidP="002418E4">
            <w:pPr>
              <w:spacing w:beforeLines="60" w:before="144" w:line="312" w:lineRule="auto"/>
              <w:rPr>
                <w:rFonts w:ascii="Times New Roman" w:hAnsi="Times New Roman"/>
                <w:sz w:val="28"/>
                <w:szCs w:val="28"/>
              </w:rPr>
            </w:pPr>
            <w:r w:rsidRPr="00141CC3">
              <w:rPr>
                <w:rFonts w:ascii="Times New Roman" w:hAnsi="Times New Roman"/>
                <w:sz w:val="28"/>
                <w:szCs w:val="28"/>
              </w:rPr>
              <w:t>Thể tích khói</w:t>
            </w:r>
          </w:p>
        </w:tc>
        <w:tc>
          <w:tcPr>
            <w:tcW w:w="1933" w:type="dxa"/>
            <w:noWrap/>
            <w:hideMark/>
          </w:tcPr>
          <w:p w:rsidR="00366B4C" w:rsidRPr="00141CC3" w:rsidRDefault="00C20047" w:rsidP="002418E4">
            <w:pPr>
              <w:spacing w:beforeLines="60" w:before="144" w:line="312" w:lineRule="auto"/>
              <w:ind w:firstLine="567"/>
              <w:rPr>
                <w:rFonts w:ascii="Times New Roman" w:hAnsi="Times New Roman"/>
                <w:sz w:val="28"/>
                <w:szCs w:val="28"/>
              </w:rPr>
            </w:pPr>
            <w:r>
              <w:rPr>
                <w:noProof/>
                <w:szCs w:val="28"/>
              </w:rPr>
              <w:object w:dxaOrig="1440" w:dyaOrig="1440">
                <v:shape id="_x0000_s1278" type="#_x0000_t75" style="position:absolute;left:0;text-align:left;margin-left:-2.85pt;margin-top:1.8pt;width:101.95pt;height:14.75pt;z-index:251629056;mso-position-horizontal-relative:text;mso-position-vertical-relative:text" filled="t">
                  <v:imagedata r:id="rId93" o:title=""/>
                </v:shape>
                <o:OLEObject Type="Embed" ProgID="Equation.3" ShapeID="_x0000_s1278" DrawAspect="Content" ObjectID="_1571580513" r:id="rId94"/>
              </w:object>
            </w:r>
          </w:p>
        </w:tc>
        <w:tc>
          <w:tcPr>
            <w:tcW w:w="1007" w:type="dxa"/>
            <w:noWrap/>
            <w:hideMark/>
          </w:tcPr>
          <w:p w:rsidR="00366B4C" w:rsidRPr="00141CC3" w:rsidRDefault="00366B4C" w:rsidP="002418E4">
            <w:pPr>
              <w:spacing w:beforeLines="60" w:before="144" w:line="312" w:lineRule="auto"/>
              <w:ind w:firstLine="567"/>
              <w:rPr>
                <w:rFonts w:ascii="Times New Roman" w:hAnsi="Times New Roman"/>
                <w:sz w:val="28"/>
                <w:szCs w:val="28"/>
              </w:rPr>
            </w:pPr>
          </w:p>
        </w:tc>
        <w:tc>
          <w:tcPr>
            <w:tcW w:w="1080" w:type="dxa"/>
            <w:noWrap/>
            <w:hideMark/>
          </w:tcPr>
          <w:p w:rsidR="00366B4C" w:rsidRPr="00141CC3" w:rsidRDefault="00C20047" w:rsidP="002418E4">
            <w:pPr>
              <w:spacing w:beforeLines="60" w:before="144" w:line="312" w:lineRule="auto"/>
              <w:ind w:firstLine="567"/>
              <w:rPr>
                <w:rFonts w:ascii="Times New Roman" w:hAnsi="Times New Roman"/>
                <w:sz w:val="28"/>
                <w:szCs w:val="28"/>
              </w:rPr>
            </w:pPr>
            <w:r>
              <w:rPr>
                <w:noProof/>
                <w:szCs w:val="28"/>
              </w:rPr>
              <w:object w:dxaOrig="1440" w:dyaOrig="1440">
                <v:shape id="_x0000_s1287" type="#_x0000_t75" style="position:absolute;left:0;text-align:left;margin-left:-3.1pt;margin-top:2.95pt;width:38pt;height:19pt;z-index:251638272;mso-position-horizontal-relative:text;mso-position-vertical-relative:text" filled="t">
                  <v:imagedata r:id="rId95" o:title=""/>
                </v:shape>
                <o:OLEObject Type="Embed" ProgID="Equation.3" ShapeID="_x0000_s1287" DrawAspect="Content" ObjectID="_1571580514" r:id="rId96"/>
              </w:object>
            </w:r>
          </w:p>
        </w:tc>
        <w:tc>
          <w:tcPr>
            <w:tcW w:w="9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8.654</w:t>
            </w:r>
          </w:p>
        </w:tc>
        <w:tc>
          <w:tcPr>
            <w:tcW w:w="102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8.765</w:t>
            </w:r>
          </w:p>
        </w:tc>
        <w:tc>
          <w:tcPr>
            <w:tcW w:w="99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8.988</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9.173</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9.358</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9.543</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9.728</w:t>
            </w:r>
          </w:p>
        </w:tc>
        <w:tc>
          <w:tcPr>
            <w:tcW w:w="130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0.210</w:t>
            </w:r>
          </w:p>
        </w:tc>
      </w:tr>
      <w:tr w:rsidR="00141CC3" w:rsidRPr="00141CC3" w:rsidTr="00F621AA">
        <w:trPr>
          <w:trHeight w:val="347"/>
        </w:trPr>
        <w:tc>
          <w:tcPr>
            <w:tcW w:w="1560" w:type="dxa"/>
            <w:vMerge w:val="restart"/>
            <w:noWrap/>
            <w:hideMark/>
          </w:tcPr>
          <w:p w:rsidR="00366B4C" w:rsidRPr="00141CC3" w:rsidRDefault="00366B4C" w:rsidP="002418E4">
            <w:pPr>
              <w:spacing w:beforeLines="60" w:before="144" w:line="312" w:lineRule="auto"/>
              <w:rPr>
                <w:rFonts w:ascii="Times New Roman" w:hAnsi="Times New Roman"/>
                <w:sz w:val="28"/>
                <w:szCs w:val="28"/>
              </w:rPr>
            </w:pPr>
            <w:r w:rsidRPr="00141CC3">
              <w:rPr>
                <w:rFonts w:ascii="Times New Roman" w:hAnsi="Times New Roman"/>
                <w:sz w:val="28"/>
                <w:szCs w:val="28"/>
              </w:rPr>
              <w:t>Thành phần thể tích</w:t>
            </w:r>
          </w:p>
        </w:tc>
        <w:tc>
          <w:tcPr>
            <w:tcW w:w="1933" w:type="dxa"/>
            <w:noWrap/>
            <w:hideMark/>
          </w:tcPr>
          <w:p w:rsidR="00366B4C" w:rsidRPr="00141CC3" w:rsidRDefault="00C20047" w:rsidP="002418E4">
            <w:pPr>
              <w:spacing w:beforeLines="60" w:before="144" w:line="312" w:lineRule="auto"/>
              <w:ind w:firstLine="567"/>
              <w:rPr>
                <w:rFonts w:ascii="Times New Roman" w:hAnsi="Times New Roman"/>
                <w:sz w:val="28"/>
                <w:szCs w:val="28"/>
              </w:rPr>
            </w:pPr>
            <w:r>
              <w:rPr>
                <w:noProof/>
                <w:szCs w:val="28"/>
              </w:rPr>
              <w:object w:dxaOrig="1440" w:dyaOrig="1440">
                <v:shape id="_x0000_s1279" type="#_x0000_t75" style="position:absolute;left:0;text-align:left;margin-left:23.7pt;margin-top:.7pt;width:41pt;height:19pt;z-index:251630080;mso-position-horizontal-relative:text;mso-position-vertical-relative:text" filled="t">
                  <v:imagedata r:id="rId97" o:title=""/>
                </v:shape>
                <o:OLEObject Type="Embed" ProgID="Equation.3" ShapeID="_x0000_s1279" DrawAspect="Content" ObjectID="_1571580515" r:id="rId98"/>
              </w:object>
            </w:r>
            <w:r w:rsidR="00366B4C" w:rsidRPr="00141CC3">
              <w:rPr>
                <w:noProof/>
                <w:szCs w:val="28"/>
              </w:rPr>
              <w:drawing>
                <wp:anchor distT="0" distB="0" distL="114300" distR="114300" simplePos="0" relativeHeight="251623936" behindDoc="0" locked="0" layoutInCell="1" allowOverlap="1" wp14:anchorId="77FC03A1" wp14:editId="1A242363">
                  <wp:simplePos x="0" y="0"/>
                  <wp:positionH relativeFrom="column">
                    <wp:posOffset>933450</wp:posOffset>
                  </wp:positionH>
                  <wp:positionV relativeFrom="paragraph">
                    <wp:posOffset>19050</wp:posOffset>
                  </wp:positionV>
                  <wp:extent cx="0" cy="171450"/>
                  <wp:effectExtent l="0" t="0" r="0" b="0"/>
                  <wp:wrapNone/>
                  <wp:docPr id="73" name="Picture 73">
                    <a:extLst xmlns:a="http://schemas.openxmlformats.org/drawingml/2006/main">
                      <a:ext uri="{63B3BB69-23CF-44E3-9099-C40C66FF867C}">
                        <a14:compatExt xmlns:a14="http://schemas.microsoft.com/office/drawing/2010/main" spid="_x0000_s1063"/>
                      </a:ext>
                    </a:extLst>
                  </wp:docPr>
                  <wp:cNvGraphicFramePr/>
                  <a:graphic xmlns:a="http://schemas.openxmlformats.org/drawingml/2006/main">
                    <a:graphicData uri="http://schemas.openxmlformats.org/drawingml/2006/picture">
                      <pic:pic xmlns:pic="http://schemas.openxmlformats.org/drawingml/2006/picture">
                        <pic:nvPicPr>
                          <pic:cNvPr id="2" name="Object 39">
                            <a:extLst>
                              <a:ext uri="{63B3BB69-23CF-44E3-9099-C40C66FF867C}">
                                <a14:compatExt xmlns:a14="http://schemas.microsoft.com/office/drawing/2010/main" spid="_x0000_s1063"/>
                              </a:ext>
                            </a:extLst>
                          </pic:cNvPr>
                          <pic:cNvPicPr>
                            <a:picLocks noChangeAspect="1"/>
                          </pic:cNvPicPr>
                        </pic:nvPicPr>
                        <pic:blipFill>
                          <a:blip r:embed="rId99"/>
                          <a:stretch>
                            <a:fillRect/>
                          </a:stretch>
                        </pic:blipFill>
                        <pic:spPr>
                          <a:xfrm>
                            <a:off x="0" y="0"/>
                            <a:ext cx="0" cy="171450"/>
                          </a:xfrm>
                          <a:prstGeom prst="rect">
                            <a:avLst/>
                          </a:prstGeom>
                        </pic:spPr>
                      </pic:pic>
                    </a:graphicData>
                  </a:graphic>
                  <wp14:sizeRelH relativeFrom="page">
                    <wp14:pctWidth>0</wp14:pctWidth>
                  </wp14:sizeRelH>
                  <wp14:sizeRelV relativeFrom="page">
                    <wp14:pctHeight>0</wp14:pctHeight>
                  </wp14:sizeRelV>
                </wp:anchor>
              </w:drawing>
            </w:r>
            <w:r w:rsidR="00366B4C" w:rsidRPr="00141CC3">
              <w:rPr>
                <w:rFonts w:ascii="Times New Roman" w:hAnsi="Times New Roman"/>
                <w:sz w:val="28"/>
                <w:szCs w:val="28"/>
              </w:rPr>
              <w:t> </w:t>
            </w:r>
          </w:p>
        </w:tc>
        <w:tc>
          <w:tcPr>
            <w:tcW w:w="1007" w:type="dxa"/>
            <w:noWrap/>
            <w:hideMark/>
          </w:tcPr>
          <w:p w:rsidR="00366B4C" w:rsidRPr="00141CC3" w:rsidRDefault="00C20047" w:rsidP="002418E4">
            <w:pPr>
              <w:spacing w:beforeLines="60" w:before="144" w:line="312" w:lineRule="auto"/>
              <w:ind w:firstLine="567"/>
              <w:rPr>
                <w:rFonts w:ascii="Times New Roman" w:hAnsi="Times New Roman"/>
                <w:sz w:val="28"/>
                <w:szCs w:val="28"/>
              </w:rPr>
            </w:pPr>
            <w:r>
              <w:rPr>
                <w:noProof/>
                <w:szCs w:val="28"/>
              </w:rPr>
              <w:object w:dxaOrig="1440" w:dyaOrig="1440">
                <v:shape id="_x0000_s1288" type="#_x0000_t75" style="position:absolute;left:0;text-align:left;margin-left:3.35pt;margin-top:.7pt;width:20pt;height:19pt;z-index:251639296;mso-position-horizontal-relative:text;mso-position-vertical-relative:text" filled="t">
                  <v:imagedata r:id="rId100" o:title=""/>
                </v:shape>
                <o:OLEObject Type="Embed" ProgID="Equation.3" ShapeID="_x0000_s1288" DrawAspect="Content" ObjectID="_1571580516" r:id="rId101"/>
              </w:object>
            </w:r>
          </w:p>
        </w:tc>
        <w:tc>
          <w:tcPr>
            <w:tcW w:w="1080" w:type="dxa"/>
            <w:noWrap/>
            <w:hideMark/>
          </w:tcPr>
          <w:p w:rsidR="00366B4C" w:rsidRPr="00141CC3" w:rsidRDefault="00366B4C" w:rsidP="002418E4">
            <w:pPr>
              <w:spacing w:beforeLines="60" w:before="144" w:line="312" w:lineRule="auto"/>
              <w:rPr>
                <w:rFonts w:ascii="Times New Roman" w:hAnsi="Times New Roman"/>
                <w:sz w:val="28"/>
                <w:szCs w:val="28"/>
              </w:rPr>
            </w:pPr>
          </w:p>
        </w:tc>
        <w:tc>
          <w:tcPr>
            <w:tcW w:w="9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160</w:t>
            </w:r>
          </w:p>
        </w:tc>
        <w:tc>
          <w:tcPr>
            <w:tcW w:w="102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158</w:t>
            </w:r>
          </w:p>
        </w:tc>
        <w:tc>
          <w:tcPr>
            <w:tcW w:w="99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154</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151</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148</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145</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142</w:t>
            </w:r>
          </w:p>
        </w:tc>
        <w:tc>
          <w:tcPr>
            <w:tcW w:w="130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136</w:t>
            </w:r>
          </w:p>
        </w:tc>
      </w:tr>
      <w:tr w:rsidR="00141CC3" w:rsidRPr="00141CC3" w:rsidTr="00F621AA">
        <w:trPr>
          <w:trHeight w:val="347"/>
        </w:trPr>
        <w:tc>
          <w:tcPr>
            <w:tcW w:w="1560" w:type="dxa"/>
            <w:vMerge/>
            <w:hideMark/>
          </w:tcPr>
          <w:p w:rsidR="00366B4C" w:rsidRPr="00141CC3" w:rsidRDefault="00366B4C" w:rsidP="002418E4">
            <w:pPr>
              <w:spacing w:beforeLines="60" w:before="144" w:line="312" w:lineRule="auto"/>
              <w:ind w:firstLine="567"/>
              <w:rPr>
                <w:rFonts w:ascii="Times New Roman" w:hAnsi="Times New Roman"/>
                <w:sz w:val="28"/>
                <w:szCs w:val="28"/>
              </w:rPr>
            </w:pPr>
          </w:p>
        </w:tc>
        <w:tc>
          <w:tcPr>
            <w:tcW w:w="1933" w:type="dxa"/>
            <w:noWrap/>
            <w:hideMark/>
          </w:tcPr>
          <w:p w:rsidR="00366B4C" w:rsidRPr="00141CC3" w:rsidRDefault="00C20047" w:rsidP="002418E4">
            <w:pPr>
              <w:spacing w:beforeLines="60" w:before="144" w:line="312" w:lineRule="auto"/>
              <w:ind w:firstLine="567"/>
              <w:rPr>
                <w:rFonts w:ascii="Times New Roman" w:hAnsi="Times New Roman"/>
                <w:sz w:val="28"/>
                <w:szCs w:val="28"/>
              </w:rPr>
            </w:pPr>
            <w:r>
              <w:rPr>
                <w:noProof/>
                <w:szCs w:val="28"/>
              </w:rPr>
              <w:object w:dxaOrig="1440" w:dyaOrig="1440">
                <v:shape id="_x0000_s1280" type="#_x0000_t75" style="position:absolute;left:0;text-align:left;margin-left:23.7pt;margin-top:.9pt;width:42pt;height:19pt;z-index:251631104;mso-position-horizontal-relative:text;mso-position-vertical-relative:text" filled="t">
                  <v:imagedata r:id="rId102" o:title=""/>
                </v:shape>
                <o:OLEObject Type="Embed" ProgID="Equation.3" ShapeID="_x0000_s1280" DrawAspect="Content" ObjectID="_1571580517" r:id="rId103"/>
              </w:object>
            </w:r>
            <w:r w:rsidR="00366B4C" w:rsidRPr="00141CC3">
              <w:rPr>
                <w:noProof/>
                <w:szCs w:val="28"/>
              </w:rPr>
              <w:drawing>
                <wp:anchor distT="0" distB="0" distL="114300" distR="114300" simplePos="0" relativeHeight="251624960" behindDoc="0" locked="0" layoutInCell="1" allowOverlap="1" wp14:anchorId="0BD80204" wp14:editId="78D20D4B">
                  <wp:simplePos x="0" y="0"/>
                  <wp:positionH relativeFrom="column">
                    <wp:posOffset>904875</wp:posOffset>
                  </wp:positionH>
                  <wp:positionV relativeFrom="paragraph">
                    <wp:posOffset>9525</wp:posOffset>
                  </wp:positionV>
                  <wp:extent cx="0" cy="180975"/>
                  <wp:effectExtent l="0" t="0" r="0" b="0"/>
                  <wp:wrapNone/>
                  <wp:docPr id="71" name="Picture 71">
                    <a:extLst xmlns:a="http://schemas.openxmlformats.org/drawingml/2006/main">
                      <a:ext uri="{63B3BB69-23CF-44E3-9099-C40C66FF867C}">
                        <a14:compatExt xmlns:a14="http://schemas.microsoft.com/office/drawing/2010/main" spid="_x0000_s1064"/>
                      </a:ext>
                    </a:extLst>
                  </wp:docPr>
                  <wp:cNvGraphicFramePr/>
                  <a:graphic xmlns:a="http://schemas.openxmlformats.org/drawingml/2006/main">
                    <a:graphicData uri="http://schemas.openxmlformats.org/drawingml/2006/picture">
                      <pic:pic xmlns:pic="http://schemas.openxmlformats.org/drawingml/2006/picture">
                        <pic:nvPicPr>
                          <pic:cNvPr id="2" name="Object 40">
                            <a:extLst>
                              <a:ext uri="{63B3BB69-23CF-44E3-9099-C40C66FF867C}">
                                <a14:compatExt xmlns:a14="http://schemas.microsoft.com/office/drawing/2010/main" spid="_x0000_s1064"/>
                              </a:ext>
                            </a:extLst>
                          </pic:cNvPr>
                          <pic:cNvPicPr>
                            <a:picLocks noChangeAspect="1"/>
                          </pic:cNvPicPr>
                        </pic:nvPicPr>
                        <pic:blipFill>
                          <a:blip r:embed="rId104"/>
                          <a:stretch>
                            <a:fillRect/>
                          </a:stretch>
                        </pic:blipFill>
                        <pic:spPr>
                          <a:xfrm>
                            <a:off x="0" y="0"/>
                            <a:ext cx="0" cy="180975"/>
                          </a:xfrm>
                          <a:prstGeom prst="rect">
                            <a:avLst/>
                          </a:prstGeom>
                        </pic:spPr>
                      </pic:pic>
                    </a:graphicData>
                  </a:graphic>
                  <wp14:sizeRelH relativeFrom="page">
                    <wp14:pctWidth>0</wp14:pctWidth>
                  </wp14:sizeRelH>
                  <wp14:sizeRelV relativeFrom="page">
                    <wp14:pctHeight>0</wp14:pctHeight>
                  </wp14:sizeRelV>
                </wp:anchor>
              </w:drawing>
            </w:r>
            <w:r w:rsidR="00366B4C" w:rsidRPr="00141CC3">
              <w:rPr>
                <w:rFonts w:ascii="Times New Roman" w:hAnsi="Times New Roman"/>
                <w:sz w:val="28"/>
                <w:szCs w:val="28"/>
              </w:rPr>
              <w:t> </w:t>
            </w:r>
          </w:p>
        </w:tc>
        <w:tc>
          <w:tcPr>
            <w:tcW w:w="1007" w:type="dxa"/>
            <w:noWrap/>
            <w:hideMark/>
          </w:tcPr>
          <w:p w:rsidR="00366B4C" w:rsidRPr="00141CC3" w:rsidRDefault="00C20047" w:rsidP="002418E4">
            <w:pPr>
              <w:spacing w:beforeLines="60" w:before="144" w:line="312" w:lineRule="auto"/>
              <w:ind w:firstLine="567"/>
              <w:rPr>
                <w:rFonts w:ascii="Times New Roman" w:hAnsi="Times New Roman"/>
                <w:sz w:val="28"/>
                <w:szCs w:val="28"/>
              </w:rPr>
            </w:pPr>
            <w:r>
              <w:rPr>
                <w:noProof/>
                <w:szCs w:val="28"/>
              </w:rPr>
              <w:object w:dxaOrig="1440" w:dyaOrig="1440">
                <v:shape id="_x0000_s1289" type="#_x0000_t75" style="position:absolute;left:0;text-align:left;margin-left:1.35pt;margin-top:.9pt;width:22pt;height:19pt;z-index:251640320;mso-wrap-style:tight;mso-position-horizontal-relative:text;mso-position-vertical-relative:text" filled="t">
                  <v:imagedata r:id="rId105" o:title=""/>
                </v:shape>
                <o:OLEObject Type="Embed" ProgID="Equation.3" ShapeID="_x0000_s1289" DrawAspect="Content" ObjectID="_1571580518" r:id="rId106"/>
              </w:object>
            </w:r>
          </w:p>
        </w:tc>
        <w:tc>
          <w:tcPr>
            <w:tcW w:w="1080" w:type="dxa"/>
            <w:noWrap/>
            <w:hideMark/>
          </w:tcPr>
          <w:p w:rsidR="00366B4C" w:rsidRPr="00141CC3" w:rsidRDefault="00366B4C" w:rsidP="002418E4">
            <w:pPr>
              <w:spacing w:beforeLines="60" w:before="144" w:line="312" w:lineRule="auto"/>
              <w:ind w:firstLine="567"/>
              <w:rPr>
                <w:rFonts w:ascii="Times New Roman" w:hAnsi="Times New Roman"/>
                <w:sz w:val="28"/>
                <w:szCs w:val="28"/>
              </w:rPr>
            </w:pPr>
          </w:p>
        </w:tc>
        <w:tc>
          <w:tcPr>
            <w:tcW w:w="9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078</w:t>
            </w:r>
          </w:p>
        </w:tc>
        <w:tc>
          <w:tcPr>
            <w:tcW w:w="102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077</w:t>
            </w:r>
          </w:p>
        </w:tc>
        <w:tc>
          <w:tcPr>
            <w:tcW w:w="99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076</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075</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074</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072</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071</w:t>
            </w:r>
          </w:p>
        </w:tc>
        <w:tc>
          <w:tcPr>
            <w:tcW w:w="130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069</w:t>
            </w:r>
          </w:p>
        </w:tc>
      </w:tr>
      <w:tr w:rsidR="00141CC3" w:rsidRPr="00141CC3" w:rsidTr="00F621AA">
        <w:trPr>
          <w:trHeight w:val="347"/>
        </w:trPr>
        <w:tc>
          <w:tcPr>
            <w:tcW w:w="1560" w:type="dxa"/>
            <w:vMerge/>
            <w:hideMark/>
          </w:tcPr>
          <w:p w:rsidR="00366B4C" w:rsidRPr="00141CC3" w:rsidRDefault="00366B4C" w:rsidP="002418E4">
            <w:pPr>
              <w:spacing w:beforeLines="60" w:before="144" w:line="312" w:lineRule="auto"/>
              <w:ind w:firstLine="567"/>
              <w:rPr>
                <w:rFonts w:ascii="Times New Roman" w:hAnsi="Times New Roman"/>
                <w:sz w:val="28"/>
                <w:szCs w:val="28"/>
              </w:rPr>
            </w:pPr>
          </w:p>
        </w:tc>
        <w:tc>
          <w:tcPr>
            <w:tcW w:w="1933" w:type="dxa"/>
            <w:noWrap/>
            <w:hideMark/>
          </w:tcPr>
          <w:p w:rsidR="00366B4C" w:rsidRPr="00141CC3" w:rsidRDefault="00C20047" w:rsidP="002418E4">
            <w:pPr>
              <w:spacing w:beforeLines="60" w:before="144" w:line="312" w:lineRule="auto"/>
              <w:ind w:firstLine="567"/>
              <w:rPr>
                <w:rFonts w:ascii="Times New Roman" w:hAnsi="Times New Roman"/>
                <w:sz w:val="28"/>
                <w:szCs w:val="28"/>
              </w:rPr>
            </w:pPr>
            <w:r>
              <w:rPr>
                <w:noProof/>
                <w:szCs w:val="28"/>
              </w:rPr>
              <w:object w:dxaOrig="1440" w:dyaOrig="1440">
                <v:shape id="_x0000_s1281" type="#_x0000_t75" style="position:absolute;left:0;text-align:left;margin-left:15.75pt;margin-top:1.55pt;width:49.95pt;height:19pt;z-index:251632128;mso-position-horizontal-relative:text;mso-position-vertical-relative:text" filled="t">
                  <v:imagedata r:id="rId107" o:title=""/>
                </v:shape>
                <o:OLEObject Type="Embed" ProgID="Equation.3" ShapeID="_x0000_s1281" DrawAspect="Content" ObjectID="_1571580519" r:id="rId108"/>
              </w:object>
            </w:r>
            <w:r w:rsidR="00366B4C" w:rsidRPr="00141CC3">
              <w:rPr>
                <w:noProof/>
                <w:szCs w:val="28"/>
              </w:rPr>
              <w:drawing>
                <wp:anchor distT="0" distB="0" distL="114300" distR="114300" simplePos="0" relativeHeight="251625984" behindDoc="0" locked="0" layoutInCell="1" allowOverlap="1" wp14:anchorId="100BA61C" wp14:editId="29F02E7B">
                  <wp:simplePos x="0" y="0"/>
                  <wp:positionH relativeFrom="column">
                    <wp:posOffset>809625</wp:posOffset>
                  </wp:positionH>
                  <wp:positionV relativeFrom="paragraph">
                    <wp:posOffset>47625</wp:posOffset>
                  </wp:positionV>
                  <wp:extent cx="0" cy="142875"/>
                  <wp:effectExtent l="0" t="0" r="0" b="0"/>
                  <wp:wrapNone/>
                  <wp:docPr id="69" name="Picture 69">
                    <a:extLst xmlns:a="http://schemas.openxmlformats.org/drawingml/2006/main">
                      <a:ext uri="{63B3BB69-23CF-44E3-9099-C40C66FF867C}">
                        <a14:compatExt xmlns:a14="http://schemas.microsoft.com/office/drawing/2010/main" spid="_x0000_s1066"/>
                      </a:ext>
                    </a:extLst>
                  </wp:docPr>
                  <wp:cNvGraphicFramePr/>
                  <a:graphic xmlns:a="http://schemas.openxmlformats.org/drawingml/2006/main">
                    <a:graphicData uri="http://schemas.openxmlformats.org/drawingml/2006/picture">
                      <pic:pic xmlns:pic="http://schemas.openxmlformats.org/drawingml/2006/picture">
                        <pic:nvPicPr>
                          <pic:cNvPr id="2" name="Object 42">
                            <a:extLst>
                              <a:ext uri="{63B3BB69-23CF-44E3-9099-C40C66FF867C}">
                                <a14:compatExt xmlns:a14="http://schemas.microsoft.com/office/drawing/2010/main" spid="_x0000_s1066"/>
                              </a:ext>
                            </a:extLst>
                          </pic:cNvPr>
                          <pic:cNvPicPr>
                            <a:picLocks noChangeAspect="1"/>
                          </pic:cNvPicPr>
                        </pic:nvPicPr>
                        <pic:blipFill>
                          <a:blip r:embed="rId109"/>
                          <a:stretch>
                            <a:fillRect/>
                          </a:stretch>
                        </pic:blipFill>
                        <pic:spPr>
                          <a:xfrm>
                            <a:off x="0" y="0"/>
                            <a:ext cx="0" cy="142875"/>
                          </a:xfrm>
                          <a:prstGeom prst="rect">
                            <a:avLst/>
                          </a:prstGeom>
                        </pic:spPr>
                      </pic:pic>
                    </a:graphicData>
                  </a:graphic>
                  <wp14:sizeRelH relativeFrom="page">
                    <wp14:pctWidth>0</wp14:pctWidth>
                  </wp14:sizeRelH>
                  <wp14:sizeRelV relativeFrom="page">
                    <wp14:pctHeight>0</wp14:pctHeight>
                  </wp14:sizeRelV>
                </wp:anchor>
              </w:drawing>
            </w:r>
            <w:r w:rsidR="00366B4C" w:rsidRPr="00141CC3">
              <w:rPr>
                <w:rFonts w:ascii="Times New Roman" w:hAnsi="Times New Roman"/>
                <w:sz w:val="28"/>
                <w:szCs w:val="28"/>
              </w:rPr>
              <w:t> </w:t>
            </w:r>
          </w:p>
        </w:tc>
        <w:tc>
          <w:tcPr>
            <w:tcW w:w="1007" w:type="dxa"/>
            <w:noWrap/>
            <w:hideMark/>
          </w:tcPr>
          <w:p w:rsidR="00366B4C" w:rsidRPr="00141CC3" w:rsidRDefault="00C20047" w:rsidP="002418E4">
            <w:pPr>
              <w:spacing w:beforeLines="60" w:before="144" w:line="312" w:lineRule="auto"/>
              <w:ind w:firstLine="567"/>
              <w:rPr>
                <w:rFonts w:ascii="Times New Roman" w:hAnsi="Times New Roman"/>
                <w:sz w:val="28"/>
                <w:szCs w:val="28"/>
              </w:rPr>
            </w:pPr>
            <w:r>
              <w:rPr>
                <w:noProof/>
                <w:szCs w:val="28"/>
              </w:rPr>
              <w:object w:dxaOrig="1440" w:dyaOrig="1440">
                <v:shape id="_x0000_s1290" type="#_x0000_t75" style="position:absolute;left:0;text-align:left;margin-left:3.35pt;margin-top:1.55pt;width:11pt;height:18pt;z-index:251641344;mso-position-horizontal-relative:text;mso-position-vertical-relative:text" filled="t">
                  <v:imagedata r:id="rId110" o:title=""/>
                </v:shape>
                <o:OLEObject Type="Embed" ProgID="Equation.3" ShapeID="_x0000_s1290" DrawAspect="Content" ObjectID="_1571580520" r:id="rId111"/>
              </w:object>
            </w:r>
          </w:p>
        </w:tc>
        <w:tc>
          <w:tcPr>
            <w:tcW w:w="1080" w:type="dxa"/>
            <w:noWrap/>
            <w:hideMark/>
          </w:tcPr>
          <w:p w:rsidR="00366B4C" w:rsidRPr="00141CC3" w:rsidRDefault="00366B4C" w:rsidP="002418E4">
            <w:pPr>
              <w:spacing w:beforeLines="60" w:before="144" w:line="312" w:lineRule="auto"/>
              <w:ind w:firstLine="567"/>
              <w:rPr>
                <w:rFonts w:ascii="Times New Roman" w:hAnsi="Times New Roman"/>
                <w:sz w:val="28"/>
                <w:szCs w:val="28"/>
              </w:rPr>
            </w:pPr>
          </w:p>
        </w:tc>
        <w:tc>
          <w:tcPr>
            <w:tcW w:w="9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238</w:t>
            </w:r>
          </w:p>
        </w:tc>
        <w:tc>
          <w:tcPr>
            <w:tcW w:w="102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235</w:t>
            </w:r>
          </w:p>
        </w:tc>
        <w:tc>
          <w:tcPr>
            <w:tcW w:w="99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230</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226</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221</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217</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214</w:t>
            </w:r>
          </w:p>
        </w:tc>
        <w:tc>
          <w:tcPr>
            <w:tcW w:w="130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0.204</w:t>
            </w:r>
          </w:p>
        </w:tc>
      </w:tr>
      <w:tr w:rsidR="00141CC3" w:rsidRPr="00141CC3" w:rsidTr="00F621AA">
        <w:trPr>
          <w:trHeight w:val="317"/>
        </w:trPr>
        <w:tc>
          <w:tcPr>
            <w:tcW w:w="1560" w:type="dxa"/>
            <w:noWrap/>
            <w:hideMark/>
          </w:tcPr>
          <w:p w:rsidR="00366B4C" w:rsidRPr="00141CC3" w:rsidRDefault="00366B4C" w:rsidP="002418E4">
            <w:pPr>
              <w:spacing w:beforeLines="60" w:before="144" w:line="312" w:lineRule="auto"/>
              <w:rPr>
                <w:rFonts w:ascii="Times New Roman" w:hAnsi="Times New Roman"/>
                <w:sz w:val="28"/>
                <w:szCs w:val="28"/>
              </w:rPr>
            </w:pPr>
            <w:r w:rsidRPr="00141CC3">
              <w:rPr>
                <w:rFonts w:ascii="Times New Roman" w:hAnsi="Times New Roman"/>
                <w:sz w:val="28"/>
                <w:szCs w:val="28"/>
              </w:rPr>
              <w:t>Nồng độ tro bay</w:t>
            </w:r>
          </w:p>
        </w:tc>
        <w:tc>
          <w:tcPr>
            <w:tcW w:w="1933" w:type="dxa"/>
            <w:noWrap/>
            <w:hideMark/>
          </w:tcPr>
          <w:p w:rsidR="00366B4C" w:rsidRPr="00141CC3" w:rsidRDefault="00C20047" w:rsidP="002418E4">
            <w:pPr>
              <w:spacing w:beforeLines="60" w:before="144" w:line="312" w:lineRule="auto"/>
              <w:ind w:firstLine="567"/>
              <w:rPr>
                <w:rFonts w:ascii="Times New Roman" w:hAnsi="Times New Roman"/>
                <w:sz w:val="28"/>
                <w:szCs w:val="28"/>
              </w:rPr>
            </w:pPr>
            <w:r>
              <w:rPr>
                <w:noProof/>
                <w:szCs w:val="28"/>
              </w:rPr>
              <w:object w:dxaOrig="1440" w:dyaOrig="1440">
                <v:shape id="_x0000_s1282" type="#_x0000_t75" style="position:absolute;left:0;text-align:left;margin-left:-5.55pt;margin-top:2.7pt;width:62pt;height:19pt;z-index:251633152;mso-position-horizontal-relative:text;mso-position-vertical-relative:text" filled="t">
                  <v:imagedata r:id="rId112" o:title=""/>
                </v:shape>
                <o:OLEObject Type="Embed" ProgID="Equation.3" ShapeID="_x0000_s1282" DrawAspect="Content" ObjectID="_1571580521" r:id="rId113"/>
              </w:object>
            </w:r>
            <w:r w:rsidR="00366B4C" w:rsidRPr="00141CC3">
              <w:rPr>
                <w:noProof/>
                <w:szCs w:val="28"/>
              </w:rPr>
              <w:drawing>
                <wp:anchor distT="0" distB="0" distL="114300" distR="114300" simplePos="0" relativeHeight="251622912" behindDoc="0" locked="0" layoutInCell="1" allowOverlap="1" wp14:anchorId="391A81BA" wp14:editId="48EF9C67">
                  <wp:simplePos x="0" y="0"/>
                  <wp:positionH relativeFrom="column">
                    <wp:posOffset>1581150</wp:posOffset>
                  </wp:positionH>
                  <wp:positionV relativeFrom="paragraph">
                    <wp:posOffset>28575</wp:posOffset>
                  </wp:positionV>
                  <wp:extent cx="0" cy="161925"/>
                  <wp:effectExtent l="0" t="0" r="0" b="0"/>
                  <wp:wrapNone/>
                  <wp:docPr id="66" name="Picture 66">
                    <a:extLst xmlns:a="http://schemas.openxmlformats.org/drawingml/2006/main">
                      <a:ext uri="{63B3BB69-23CF-44E3-9099-C40C66FF867C}">
                        <a14:compatExt xmlns:a14="http://schemas.microsoft.com/office/drawing/2010/main" spid="_x0000_s1059"/>
                      </a:ext>
                    </a:extLst>
                  </wp:docPr>
                  <wp:cNvGraphicFramePr/>
                  <a:graphic xmlns:a="http://schemas.openxmlformats.org/drawingml/2006/main">
                    <a:graphicData uri="http://schemas.openxmlformats.org/drawingml/2006/picture">
                      <pic:pic xmlns:pic="http://schemas.openxmlformats.org/drawingml/2006/picture">
                        <pic:nvPicPr>
                          <pic:cNvPr id="2" name="Object 35">
                            <a:extLst>
                              <a:ext uri="{63B3BB69-23CF-44E3-9099-C40C66FF867C}">
                                <a14:compatExt xmlns:a14="http://schemas.microsoft.com/office/drawing/2010/main" spid="_x0000_s1059"/>
                              </a:ext>
                            </a:extLst>
                          </pic:cNvPr>
                          <pic:cNvPicPr>
                            <a:picLocks noChangeAspect="1"/>
                          </pic:cNvPicPr>
                        </pic:nvPicPr>
                        <pic:blipFill>
                          <a:blip r:embed="rId114"/>
                          <a:stretch>
                            <a:fillRect/>
                          </a:stretch>
                        </pic:blipFill>
                        <pic:spPr>
                          <a:xfrm>
                            <a:off x="0" y="0"/>
                            <a:ext cx="0" cy="161925"/>
                          </a:xfrm>
                          <a:prstGeom prst="rect">
                            <a:avLst/>
                          </a:prstGeom>
                        </pic:spPr>
                      </pic:pic>
                    </a:graphicData>
                  </a:graphic>
                  <wp14:sizeRelH relativeFrom="page">
                    <wp14:pctWidth>0</wp14:pctWidth>
                  </wp14:sizeRelH>
                  <wp14:sizeRelV relativeFrom="page">
                    <wp14:pctHeight>0</wp14:pctHeight>
                  </wp14:sizeRelV>
                </wp:anchor>
              </w:drawing>
            </w:r>
          </w:p>
        </w:tc>
        <w:tc>
          <w:tcPr>
            <w:tcW w:w="1007" w:type="dxa"/>
            <w:noWrap/>
            <w:hideMark/>
          </w:tcPr>
          <w:p w:rsidR="00366B4C" w:rsidRPr="00141CC3" w:rsidRDefault="00366B4C" w:rsidP="002418E4">
            <w:pPr>
              <w:spacing w:beforeLines="60" w:before="144" w:line="312" w:lineRule="auto"/>
              <w:ind w:firstLine="567"/>
              <w:rPr>
                <w:rFonts w:ascii="Times New Roman" w:hAnsi="Times New Roman"/>
                <w:sz w:val="28"/>
                <w:szCs w:val="28"/>
              </w:rPr>
            </w:pPr>
          </w:p>
        </w:tc>
        <w:tc>
          <w:tcPr>
            <w:tcW w:w="1080" w:type="dxa"/>
            <w:noWrap/>
            <w:hideMark/>
          </w:tcPr>
          <w:p w:rsidR="00366B4C" w:rsidRPr="00141CC3" w:rsidRDefault="00C20047" w:rsidP="002418E4">
            <w:pPr>
              <w:spacing w:beforeLines="60" w:before="144" w:line="312" w:lineRule="auto"/>
              <w:ind w:firstLine="567"/>
              <w:rPr>
                <w:rFonts w:ascii="Times New Roman" w:hAnsi="Times New Roman"/>
                <w:sz w:val="28"/>
                <w:szCs w:val="28"/>
              </w:rPr>
            </w:pPr>
            <w:r>
              <w:rPr>
                <w:noProof/>
                <w:szCs w:val="28"/>
              </w:rPr>
              <w:object w:dxaOrig="1440" w:dyaOrig="1440">
                <v:shape id="_x0000_s1291" type="#_x0000_t75" style="position:absolute;left:0;text-align:left;margin-left:-3.1pt;margin-top:2.7pt;width:31.95pt;height:19pt;z-index:251642368;mso-position-horizontal-relative:text;mso-position-vertical-relative:text" filled="t">
                  <v:imagedata r:id="rId115" o:title=""/>
                </v:shape>
                <o:OLEObject Type="Embed" ProgID="Equation.3" ShapeID="_x0000_s1291" DrawAspect="Content" ObjectID="_1571580522" r:id="rId116"/>
              </w:object>
            </w:r>
          </w:p>
        </w:tc>
        <w:tc>
          <w:tcPr>
            <w:tcW w:w="9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684</w:t>
            </w:r>
          </w:p>
        </w:tc>
        <w:tc>
          <w:tcPr>
            <w:tcW w:w="102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587</w:t>
            </w:r>
          </w:p>
        </w:tc>
        <w:tc>
          <w:tcPr>
            <w:tcW w:w="99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399</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250</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106</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968</w:t>
            </w:r>
          </w:p>
        </w:tc>
        <w:tc>
          <w:tcPr>
            <w:tcW w:w="886"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836</w:t>
            </w:r>
          </w:p>
        </w:tc>
        <w:tc>
          <w:tcPr>
            <w:tcW w:w="1308" w:type="dxa"/>
            <w:noWrap/>
            <w:vAlign w:val="center"/>
            <w:hideMark/>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513</w:t>
            </w:r>
          </w:p>
        </w:tc>
      </w:tr>
    </w:tbl>
    <w:p w:rsidR="00141CC3" w:rsidRPr="00141CC3" w:rsidRDefault="00141CC3" w:rsidP="00366B4C">
      <w:pPr>
        <w:spacing w:beforeLines="60" w:before="144" w:after="0" w:line="312" w:lineRule="auto"/>
        <w:rPr>
          <w:rFonts w:cs="Times New Roman"/>
          <w:szCs w:val="28"/>
        </w:rPr>
      </w:pPr>
    </w:p>
    <w:tbl>
      <w:tblPr>
        <w:tblpPr w:leftFromText="180" w:rightFromText="180" w:vertAnchor="text" w:horzAnchor="page" w:tblpX="5398" w:tblpY="-22"/>
        <w:tblOverlap w:val="never"/>
        <w:tblW w:w="1215" w:type="dxa"/>
        <w:tblLook w:val="04A0" w:firstRow="1" w:lastRow="0" w:firstColumn="1" w:lastColumn="0" w:noHBand="0" w:noVBand="1"/>
      </w:tblPr>
      <w:tblGrid>
        <w:gridCol w:w="1215"/>
      </w:tblGrid>
      <w:tr w:rsidR="00366B4C" w:rsidRPr="00141CC3" w:rsidTr="002418E4">
        <w:trPr>
          <w:trHeight w:val="330"/>
        </w:trPr>
        <w:tc>
          <w:tcPr>
            <w:tcW w:w="1215" w:type="dxa"/>
            <w:tcBorders>
              <w:top w:val="nil"/>
              <w:left w:val="nil"/>
              <w:bottom w:val="nil"/>
              <w:right w:val="nil"/>
            </w:tcBorders>
            <w:shd w:val="clear" w:color="auto" w:fill="auto"/>
            <w:noWrap/>
            <w:vAlign w:val="bottom"/>
          </w:tcPr>
          <w:p w:rsidR="00366B4C" w:rsidRPr="00141CC3" w:rsidRDefault="00366B4C" w:rsidP="002418E4">
            <w:pPr>
              <w:spacing w:after="0" w:line="240" w:lineRule="auto"/>
              <w:rPr>
                <w:rFonts w:eastAsia="Times New Roman" w:cs="Times New Roman"/>
                <w:szCs w:val="28"/>
              </w:rPr>
            </w:pPr>
          </w:p>
        </w:tc>
      </w:tr>
    </w:tbl>
    <w:p w:rsidR="00141CC3" w:rsidRPr="00141CC3" w:rsidRDefault="00141CC3" w:rsidP="00366B4C">
      <w:pPr>
        <w:rPr>
          <w:rFonts w:cs="Times New Roman"/>
          <w:szCs w:val="28"/>
        </w:rPr>
      </w:pPr>
    </w:p>
    <w:tbl>
      <w:tblPr>
        <w:tblStyle w:val="TableGrid"/>
        <w:tblW w:w="0" w:type="auto"/>
        <w:tblLook w:val="04A0" w:firstRow="1" w:lastRow="0" w:firstColumn="1" w:lastColumn="0" w:noHBand="0" w:noVBand="1"/>
      </w:tblPr>
      <w:tblGrid>
        <w:gridCol w:w="2718"/>
        <w:gridCol w:w="1350"/>
        <w:gridCol w:w="1578"/>
        <w:gridCol w:w="1882"/>
        <w:gridCol w:w="1882"/>
        <w:gridCol w:w="1883"/>
        <w:gridCol w:w="1883"/>
      </w:tblGrid>
      <w:tr w:rsidR="00366B4C" w:rsidRPr="00141CC3" w:rsidTr="002418E4">
        <w:trPr>
          <w:trHeight w:val="557"/>
        </w:trPr>
        <w:tc>
          <w:tcPr>
            <w:tcW w:w="13176" w:type="dxa"/>
            <w:gridSpan w:val="7"/>
          </w:tcPr>
          <w:p w:rsidR="00366B4C" w:rsidRPr="00141CC3" w:rsidRDefault="00141CC3" w:rsidP="00141CC3">
            <w:pPr>
              <w:jc w:val="center"/>
              <w:rPr>
                <w:rFonts w:ascii="Times New Roman" w:hAnsi="Times New Roman"/>
                <w:b/>
                <w:sz w:val="28"/>
                <w:szCs w:val="28"/>
              </w:rPr>
            </w:pPr>
            <w:r w:rsidRPr="00141CC3">
              <w:rPr>
                <w:rFonts w:ascii="Times New Roman" w:hAnsi="Times New Roman"/>
                <w:b/>
                <w:sz w:val="28"/>
                <w:szCs w:val="28"/>
              </w:rPr>
              <w:t>Bảng 3.3: Entanpi của khói và nhiệt độ khói</w:t>
            </w:r>
          </w:p>
        </w:tc>
      </w:tr>
      <w:tr w:rsidR="00366B4C" w:rsidRPr="00141CC3" w:rsidTr="002418E4">
        <w:trPr>
          <w:trHeight w:val="530"/>
        </w:trPr>
        <w:tc>
          <w:tcPr>
            <w:tcW w:w="2718" w:type="dxa"/>
            <w:vAlign w:val="bottom"/>
          </w:tcPr>
          <w:p w:rsidR="00366B4C" w:rsidRPr="00141CC3" w:rsidRDefault="00366B4C" w:rsidP="002418E4">
            <w:pPr>
              <w:rPr>
                <w:rFonts w:ascii="Times New Roman" w:hAnsi="Times New Roman"/>
                <w:sz w:val="28"/>
                <w:szCs w:val="28"/>
              </w:rPr>
            </w:pPr>
            <w:r w:rsidRPr="00141CC3">
              <w:rPr>
                <w:rFonts w:ascii="Times New Roman" w:hAnsi="Times New Roman"/>
                <w:sz w:val="28"/>
                <w:szCs w:val="28"/>
              </w:rPr>
              <w:t></w:t>
            </w:r>
          </w:p>
        </w:tc>
        <w:tc>
          <w:tcPr>
            <w:tcW w:w="1350" w:type="dxa"/>
          </w:tcPr>
          <w:p w:rsidR="00366B4C" w:rsidRPr="00141CC3" w:rsidRDefault="00C20047" w:rsidP="002418E4">
            <w:pPr>
              <w:rPr>
                <w:rFonts w:ascii="Times New Roman" w:hAnsi="Times New Roman"/>
                <w:sz w:val="28"/>
                <w:szCs w:val="28"/>
              </w:rPr>
            </w:pPr>
            <w:r>
              <w:rPr>
                <w:noProof/>
                <w:szCs w:val="28"/>
              </w:rPr>
              <w:object w:dxaOrig="1440" w:dyaOrig="1440">
                <v:shape id="_x0000_s1296" type="#_x0000_t75" style="position:absolute;left:0;text-align:left;margin-left:20.75pt;margin-top:5.15pt;width:16pt;height:16pt;z-index:251643392;mso-position-horizontal-relative:text;mso-position-vertical-relative:text">
                  <v:imagedata r:id="rId117" o:title=""/>
                </v:shape>
                <o:OLEObject Type="Embed" ProgID="Equation.3" ShapeID="_x0000_s1296" DrawAspect="Content" ObjectID="_1571580523" r:id="rId118"/>
              </w:objec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00</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00</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00</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00</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00</w:t>
            </w:r>
          </w:p>
        </w:tc>
      </w:tr>
      <w:tr w:rsidR="00366B4C" w:rsidRPr="00141CC3" w:rsidTr="002418E4">
        <w:trPr>
          <w:trHeight w:val="611"/>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Cθ)</w:t>
            </w:r>
            <w:r w:rsidRPr="00141CC3">
              <w:rPr>
                <w:rFonts w:ascii="Times New Roman" w:hAnsi="Times New Roman"/>
                <w:sz w:val="28"/>
                <w:szCs w:val="28"/>
                <w:vertAlign w:val="subscript"/>
              </w:rPr>
              <w:t>KK</w:t>
            </w:r>
          </w:p>
        </w:tc>
        <w:tc>
          <w:tcPr>
            <w:tcW w:w="1350" w:type="dxa"/>
          </w:tcPr>
          <w:p w:rsidR="00366B4C" w:rsidRPr="00141CC3" w:rsidRDefault="00C20047" w:rsidP="002418E4">
            <w:pPr>
              <w:rPr>
                <w:rFonts w:ascii="Times New Roman" w:hAnsi="Times New Roman"/>
                <w:sz w:val="28"/>
                <w:szCs w:val="28"/>
              </w:rPr>
            </w:pPr>
            <w:r>
              <w:rPr>
                <w:noProof/>
                <w:szCs w:val="28"/>
              </w:rPr>
              <w:object w:dxaOrig="1440" w:dyaOrig="1440">
                <v:shape id="_x0000_s1300" type="#_x0000_t75" style="position:absolute;left:0;text-align:left;margin-left:1.4pt;margin-top:3.95pt;width:45pt;height:19pt;z-index:251647488;mso-position-horizontal-relative:text;mso-position-vertical-relative:text" filled="t">
                  <v:imagedata r:id="rId119" o:title=""/>
                </v:shape>
                <o:OLEObject Type="Embed" ProgID="Equation.3" ShapeID="_x0000_s1300" DrawAspect="Content" ObjectID="_1571580524" r:id="rId120"/>
              </w:objec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0.6</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85.4</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33.5</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84.4</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38</w:t>
            </w:r>
          </w:p>
        </w:tc>
      </w:tr>
      <w:tr w:rsidR="00366B4C" w:rsidRPr="00141CC3" w:rsidTr="002418E4">
        <w:trPr>
          <w:trHeight w:val="620"/>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Cθ)</w:t>
            </w:r>
            <w:r w:rsidRPr="00141CC3">
              <w:rPr>
                <w:rFonts w:ascii="Times New Roman" w:hAnsi="Times New Roman"/>
                <w:sz w:val="28"/>
                <w:szCs w:val="28"/>
                <w:vertAlign w:val="subscript"/>
              </w:rPr>
              <w:t>RO2</w:t>
            </w:r>
          </w:p>
        </w:tc>
        <w:tc>
          <w:tcPr>
            <w:tcW w:w="1350" w:type="dxa"/>
          </w:tcPr>
          <w:p w:rsidR="00366B4C" w:rsidRPr="00141CC3" w:rsidRDefault="00C20047" w:rsidP="002418E4">
            <w:pPr>
              <w:rPr>
                <w:rFonts w:ascii="Times New Roman" w:hAnsi="Times New Roman"/>
                <w:sz w:val="28"/>
                <w:szCs w:val="28"/>
              </w:rPr>
            </w:pPr>
            <w:r>
              <w:rPr>
                <w:noProof/>
                <w:szCs w:val="28"/>
              </w:rPr>
              <w:object w:dxaOrig="1440" w:dyaOrig="1440">
                <v:shape id="_x0000_s1297" type="#_x0000_t75" style="position:absolute;left:0;text-align:left;margin-left:1.4pt;margin-top:5.55pt;width:45pt;height:19pt;z-index:251644416;mso-position-horizontal-relative:text;mso-position-vertical-relative:text" filled="t">
                  <v:imagedata r:id="rId119" o:title=""/>
                </v:shape>
                <o:OLEObject Type="Embed" ProgID="Equation.3" ShapeID="_x0000_s1297" DrawAspect="Content" ObjectID="_1571580525" r:id="rId121"/>
              </w:objec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6</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2.7</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10</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49.6</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89.8</w:t>
            </w:r>
          </w:p>
        </w:tc>
      </w:tr>
      <w:tr w:rsidR="00366B4C" w:rsidRPr="00141CC3" w:rsidTr="002418E4">
        <w:trPr>
          <w:trHeight w:val="530"/>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Cθ)</w:t>
            </w:r>
            <w:r w:rsidRPr="00141CC3">
              <w:rPr>
                <w:rFonts w:ascii="Times New Roman" w:hAnsi="Times New Roman"/>
                <w:sz w:val="28"/>
                <w:szCs w:val="28"/>
                <w:vertAlign w:val="subscript"/>
              </w:rPr>
              <w:t>N2</w:t>
            </w:r>
          </w:p>
        </w:tc>
        <w:tc>
          <w:tcPr>
            <w:tcW w:w="1350" w:type="dxa"/>
          </w:tcPr>
          <w:p w:rsidR="00366B4C" w:rsidRPr="00141CC3" w:rsidRDefault="00C20047" w:rsidP="002418E4">
            <w:pPr>
              <w:rPr>
                <w:rFonts w:ascii="Times New Roman" w:hAnsi="Times New Roman"/>
                <w:sz w:val="28"/>
                <w:szCs w:val="28"/>
              </w:rPr>
            </w:pPr>
            <w:r>
              <w:rPr>
                <w:noProof/>
                <w:szCs w:val="28"/>
              </w:rPr>
              <w:object w:dxaOrig="1440" w:dyaOrig="1440">
                <v:shape id="_x0000_s1298" type="#_x0000_t75" style="position:absolute;left:0;text-align:left;margin-left:1.4pt;margin-top:2.45pt;width:45pt;height:19pt;z-index:251645440;mso-position-horizontal-relative:text;mso-position-vertical-relative:text" filled="t">
                  <v:imagedata r:id="rId119" o:title=""/>
                </v:shape>
                <o:OLEObject Type="Embed" ProgID="Equation.3" ShapeID="_x0000_s1298" DrawAspect="Content" ObjectID="_1571580526" r:id="rId122"/>
              </w:objec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1</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2.1</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93.6</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25.8</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53.6</w:t>
            </w:r>
          </w:p>
        </w:tc>
      </w:tr>
      <w:tr w:rsidR="00366B4C" w:rsidRPr="00141CC3" w:rsidTr="002418E4">
        <w:trPr>
          <w:trHeight w:val="539"/>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Cθ)</w:t>
            </w:r>
            <w:r w:rsidRPr="00141CC3">
              <w:rPr>
                <w:rFonts w:ascii="Times New Roman" w:hAnsi="Times New Roman"/>
                <w:sz w:val="28"/>
                <w:szCs w:val="28"/>
                <w:vertAlign w:val="subscript"/>
              </w:rPr>
              <w:t>H20</w:t>
            </w:r>
          </w:p>
        </w:tc>
        <w:tc>
          <w:tcPr>
            <w:tcW w:w="1350" w:type="dxa"/>
          </w:tcPr>
          <w:p w:rsidR="00366B4C" w:rsidRPr="00141CC3" w:rsidRDefault="00C20047" w:rsidP="002418E4">
            <w:pPr>
              <w:rPr>
                <w:rFonts w:ascii="Times New Roman" w:hAnsi="Times New Roman"/>
                <w:sz w:val="28"/>
                <w:szCs w:val="28"/>
              </w:rPr>
            </w:pPr>
            <w:r>
              <w:rPr>
                <w:noProof/>
                <w:szCs w:val="28"/>
              </w:rPr>
              <w:object w:dxaOrig="1440" w:dyaOrig="1440">
                <v:shape id="_x0000_s1299" type="#_x0000_t75" style="position:absolute;left:0;text-align:left;margin-left:1.4pt;margin-top:6.25pt;width:45pt;height:19pt;z-index:251646464;mso-position-horizontal-relative:text;mso-position-vertical-relative:text" filled="t">
                  <v:imagedata r:id="rId119" o:title=""/>
                </v:shape>
                <o:OLEObject Type="Embed" ProgID="Equation.3" ShapeID="_x0000_s1299" DrawAspect="Content" ObjectID="_1571580527" r:id="rId123"/>
              </w:objec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1.6</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3.6</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96.2</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29.4</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63.4</w:t>
            </w:r>
          </w:p>
        </w:tc>
      </w:tr>
      <w:tr w:rsidR="00366B4C" w:rsidRPr="00141CC3" w:rsidTr="002418E4">
        <w:trPr>
          <w:trHeight w:val="530"/>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KK</w:t>
            </w:r>
            <w:r w:rsidRPr="00141CC3">
              <w:rPr>
                <w:rFonts w:ascii="Times New Roman" w:hAnsi="Times New Roman"/>
                <w:sz w:val="28"/>
                <w:szCs w:val="28"/>
              </w:rPr>
              <w:t>= V</w:t>
            </w:r>
            <w:r w:rsidRPr="00141CC3">
              <w:rPr>
                <w:rFonts w:ascii="Times New Roman" w:hAnsi="Times New Roman"/>
                <w:sz w:val="28"/>
                <w:szCs w:val="28"/>
                <w:vertAlign w:val="superscript"/>
              </w:rPr>
              <w:t>0</w:t>
            </w:r>
            <w:r w:rsidRPr="00141CC3">
              <w:rPr>
                <w:rFonts w:ascii="Times New Roman" w:hAnsi="Times New Roman"/>
                <w:sz w:val="28"/>
                <w:szCs w:val="28"/>
              </w:rPr>
              <w:t>(Cθ)</w:t>
            </w:r>
            <w:r w:rsidRPr="00141CC3">
              <w:rPr>
                <w:rFonts w:ascii="Times New Roman" w:hAnsi="Times New Roman"/>
                <w:sz w:val="28"/>
                <w:szCs w:val="28"/>
                <w:vertAlign w:val="subscript"/>
              </w:rPr>
              <w:t>KK</w:t>
            </w:r>
          </w:p>
        </w:tc>
        <w:tc>
          <w:tcPr>
            <w:tcW w:w="1350"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6.2</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18.2</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84.7</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55.2</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29.4</w:t>
            </w:r>
          </w:p>
        </w:tc>
      </w:tr>
      <w:tr w:rsidR="00366B4C" w:rsidRPr="00141CC3" w:rsidTr="002418E4">
        <w:trPr>
          <w:trHeight w:val="611"/>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RO2</w:t>
            </w:r>
            <w:r w:rsidRPr="00141CC3">
              <w:rPr>
                <w:rFonts w:ascii="Times New Roman" w:hAnsi="Times New Roman"/>
                <w:sz w:val="28"/>
                <w:szCs w:val="28"/>
              </w:rPr>
              <w:t>=V</w:t>
            </w:r>
            <w:r w:rsidRPr="00141CC3">
              <w:rPr>
                <w:rFonts w:ascii="Times New Roman" w:hAnsi="Times New Roman"/>
                <w:sz w:val="28"/>
                <w:szCs w:val="28"/>
                <w:vertAlign w:val="subscript"/>
              </w:rPr>
              <w:t>RO2</w:t>
            </w:r>
            <w:r w:rsidRPr="00141CC3">
              <w:rPr>
                <w:rFonts w:ascii="Times New Roman" w:hAnsi="Times New Roman"/>
                <w:sz w:val="28"/>
                <w:szCs w:val="28"/>
              </w:rPr>
              <w:t xml:space="preserve"> (Cθ)</w:t>
            </w:r>
            <w:r w:rsidRPr="00141CC3">
              <w:rPr>
                <w:rFonts w:ascii="Times New Roman" w:hAnsi="Times New Roman"/>
                <w:sz w:val="28"/>
                <w:szCs w:val="28"/>
                <w:vertAlign w:val="subscript"/>
              </w:rPr>
              <w:t>RO2</w:t>
            </w:r>
          </w:p>
        </w:tc>
        <w:tc>
          <w:tcPr>
            <w:tcW w:w="1350"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3.9</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8.3</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3.1</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99.4</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26.2</w:t>
            </w:r>
          </w:p>
        </w:tc>
      </w:tr>
      <w:tr w:rsidR="00366B4C" w:rsidRPr="00141CC3" w:rsidTr="002418E4">
        <w:trPr>
          <w:trHeight w:val="620"/>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N2</w:t>
            </w:r>
            <w:r w:rsidRPr="00141CC3">
              <w:rPr>
                <w:rFonts w:ascii="Times New Roman" w:hAnsi="Times New Roman"/>
                <w:sz w:val="28"/>
                <w:szCs w:val="28"/>
              </w:rPr>
              <w:t>= V</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N2</w:t>
            </w:r>
            <w:r w:rsidRPr="00141CC3">
              <w:rPr>
                <w:rFonts w:ascii="Times New Roman" w:hAnsi="Times New Roman"/>
                <w:sz w:val="28"/>
                <w:szCs w:val="28"/>
              </w:rPr>
              <w:t xml:space="preserve"> (Cθ)</w:t>
            </w:r>
            <w:r w:rsidRPr="00141CC3">
              <w:rPr>
                <w:rFonts w:ascii="Times New Roman" w:hAnsi="Times New Roman"/>
                <w:sz w:val="28"/>
                <w:szCs w:val="28"/>
                <w:vertAlign w:val="subscript"/>
              </w:rPr>
              <w:t>N2</w:t>
            </w:r>
          </w:p>
        </w:tc>
        <w:tc>
          <w:tcPr>
            <w:tcW w:w="1350"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81.8</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64.2</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48.9</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37.8</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900.8</w:t>
            </w:r>
          </w:p>
        </w:tc>
      </w:tr>
      <w:tr w:rsidR="00366B4C" w:rsidRPr="00141CC3" w:rsidTr="002418E4">
        <w:trPr>
          <w:trHeight w:val="530"/>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H2O</w:t>
            </w:r>
            <w:r w:rsidRPr="00141CC3">
              <w:rPr>
                <w:rFonts w:ascii="Times New Roman" w:hAnsi="Times New Roman"/>
                <w:sz w:val="28"/>
                <w:szCs w:val="28"/>
              </w:rPr>
              <w:t>=V</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H2O</w:t>
            </w:r>
            <w:r w:rsidRPr="00141CC3">
              <w:rPr>
                <w:rFonts w:ascii="Times New Roman" w:hAnsi="Times New Roman"/>
                <w:sz w:val="28"/>
                <w:szCs w:val="28"/>
              </w:rPr>
              <w:t>(Cθ)</w:t>
            </w:r>
            <w:r w:rsidRPr="00141CC3">
              <w:rPr>
                <w:rFonts w:ascii="Times New Roman" w:hAnsi="Times New Roman"/>
                <w:sz w:val="28"/>
                <w:szCs w:val="28"/>
                <w:vertAlign w:val="subscript"/>
              </w:rPr>
              <w:t>H20</w:t>
            </w:r>
          </w:p>
        </w:tc>
        <w:tc>
          <w:tcPr>
            <w:tcW w:w="1350"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62</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31</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807</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092</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356</w:t>
            </w:r>
          </w:p>
        </w:tc>
      </w:tr>
      <w:tr w:rsidR="00366B4C" w:rsidRPr="00141CC3" w:rsidTr="002418E4">
        <w:trPr>
          <w:trHeight w:val="539"/>
        </w:trPr>
        <w:tc>
          <w:tcPr>
            <w:tcW w:w="2718" w:type="dxa"/>
            <w:vAlign w:val="center"/>
          </w:tcPr>
          <w:p w:rsidR="00366B4C" w:rsidRPr="00141CC3" w:rsidRDefault="00366B4C" w:rsidP="002418E4">
            <w:pPr>
              <w:spacing w:before="60" w:line="312" w:lineRule="auto"/>
              <w:rPr>
                <w:rFonts w:ascii="Times New Roman" w:hAnsi="Times New Roman"/>
                <w:sz w:val="26"/>
                <w:szCs w:val="26"/>
              </w:rPr>
            </w:pPr>
            <w:r w:rsidRPr="00141CC3">
              <w:rPr>
                <w:rFonts w:ascii="Times New Roman" w:hAnsi="Times New Roman"/>
                <w:sz w:val="26"/>
                <w:szCs w:val="26"/>
              </w:rPr>
              <w:t>I</w:t>
            </w:r>
            <w:r w:rsidRPr="00141CC3">
              <w:rPr>
                <w:rFonts w:ascii="Times New Roman" w:hAnsi="Times New Roman"/>
                <w:sz w:val="26"/>
                <w:szCs w:val="26"/>
                <w:vertAlign w:val="superscript"/>
              </w:rPr>
              <w:t>0</w:t>
            </w:r>
            <w:r w:rsidRPr="00141CC3">
              <w:rPr>
                <w:rFonts w:ascii="Times New Roman" w:hAnsi="Times New Roman"/>
                <w:sz w:val="26"/>
                <w:szCs w:val="26"/>
                <w:vertAlign w:val="subscript"/>
              </w:rPr>
              <w:t>K</w:t>
            </w:r>
            <w:r w:rsidRPr="00141CC3">
              <w:rPr>
                <w:rFonts w:ascii="Times New Roman" w:hAnsi="Times New Roman"/>
                <w:sz w:val="26"/>
                <w:szCs w:val="26"/>
              </w:rPr>
              <w:t>= I</w:t>
            </w:r>
            <w:r w:rsidRPr="00141CC3">
              <w:rPr>
                <w:rFonts w:ascii="Times New Roman" w:hAnsi="Times New Roman"/>
                <w:sz w:val="26"/>
                <w:szCs w:val="26"/>
                <w:vertAlign w:val="superscript"/>
              </w:rPr>
              <w:t>0</w:t>
            </w:r>
            <w:r w:rsidRPr="00141CC3">
              <w:rPr>
                <w:rFonts w:ascii="Times New Roman" w:hAnsi="Times New Roman"/>
                <w:sz w:val="26"/>
                <w:szCs w:val="26"/>
                <w:vertAlign w:val="subscript"/>
              </w:rPr>
              <w:t>RO2</w:t>
            </w:r>
            <w:r w:rsidRPr="00141CC3">
              <w:rPr>
                <w:rFonts w:ascii="Times New Roman" w:hAnsi="Times New Roman"/>
                <w:sz w:val="26"/>
                <w:szCs w:val="26"/>
              </w:rPr>
              <w:t xml:space="preserve"> + I</w:t>
            </w:r>
            <w:r w:rsidRPr="00141CC3">
              <w:rPr>
                <w:rFonts w:ascii="Times New Roman" w:hAnsi="Times New Roman"/>
                <w:sz w:val="26"/>
                <w:szCs w:val="26"/>
                <w:vertAlign w:val="superscript"/>
              </w:rPr>
              <w:t>0</w:t>
            </w:r>
            <w:r w:rsidRPr="00141CC3">
              <w:rPr>
                <w:rFonts w:ascii="Times New Roman" w:hAnsi="Times New Roman"/>
                <w:sz w:val="26"/>
                <w:szCs w:val="26"/>
                <w:vertAlign w:val="subscript"/>
              </w:rPr>
              <w:t>N2</w:t>
            </w:r>
            <w:r w:rsidRPr="00141CC3">
              <w:rPr>
                <w:rFonts w:ascii="Times New Roman" w:hAnsi="Times New Roman"/>
                <w:sz w:val="26"/>
                <w:szCs w:val="26"/>
              </w:rPr>
              <w:t xml:space="preserve"> + I</w:t>
            </w:r>
            <w:r w:rsidRPr="00141CC3">
              <w:rPr>
                <w:rFonts w:ascii="Times New Roman" w:hAnsi="Times New Roman"/>
                <w:sz w:val="26"/>
                <w:szCs w:val="26"/>
                <w:vertAlign w:val="superscript"/>
              </w:rPr>
              <w:t>0</w:t>
            </w:r>
            <w:r w:rsidRPr="00141CC3">
              <w:rPr>
                <w:rFonts w:ascii="Times New Roman" w:hAnsi="Times New Roman"/>
                <w:sz w:val="26"/>
                <w:szCs w:val="26"/>
                <w:vertAlign w:val="subscript"/>
              </w:rPr>
              <w:t>H2O</w:t>
            </w:r>
          </w:p>
        </w:tc>
        <w:tc>
          <w:tcPr>
            <w:tcW w:w="1350"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34</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71</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13</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959</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211</w:t>
            </w:r>
          </w:p>
        </w:tc>
      </w:tr>
      <w:tr w:rsidR="00C10FAB" w:rsidRPr="00141CC3" w:rsidTr="00A15037">
        <w:trPr>
          <w:trHeight w:val="539"/>
        </w:trPr>
        <w:tc>
          <w:tcPr>
            <w:tcW w:w="13176" w:type="dxa"/>
            <w:gridSpan w:val="7"/>
            <w:vAlign w:val="center"/>
          </w:tcPr>
          <w:p w:rsidR="00C10FAB" w:rsidRPr="00141CC3" w:rsidRDefault="00C10FAB" w:rsidP="00C10FAB">
            <w:pPr>
              <w:jc w:val="left"/>
              <w:rPr>
                <w:szCs w:val="28"/>
              </w:rPr>
            </w:pPr>
            <w:r w:rsidRPr="00C10FAB">
              <w:rPr>
                <w:rFonts w:ascii="Times New Roman" w:hAnsi="Times New Roman"/>
                <w:b/>
                <w:sz w:val="28"/>
                <w:szCs w:val="28"/>
              </w:rPr>
              <w:lastRenderedPageBreak/>
              <w:t>Tiếp bảng 3.3</w:t>
            </w:r>
          </w:p>
        </w:tc>
      </w:tr>
      <w:tr w:rsidR="00366B4C" w:rsidRPr="00141CC3" w:rsidTr="002418E4">
        <w:trPr>
          <w:trHeight w:val="620"/>
        </w:trPr>
        <w:tc>
          <w:tcPr>
            <w:tcW w:w="2718" w:type="dxa"/>
            <w:vAlign w:val="bottom"/>
          </w:tcPr>
          <w:p w:rsidR="00366B4C" w:rsidRPr="00141CC3" w:rsidRDefault="00366B4C" w:rsidP="002418E4">
            <w:pPr>
              <w:rPr>
                <w:rFonts w:ascii="Times New Roman" w:hAnsi="Times New Roman"/>
                <w:sz w:val="28"/>
                <w:szCs w:val="28"/>
              </w:rPr>
            </w:pPr>
            <w:r w:rsidRPr="00141CC3">
              <w:rPr>
                <w:rFonts w:ascii="Times New Roman" w:hAnsi="Times New Roman"/>
                <w:sz w:val="28"/>
                <w:szCs w:val="28"/>
              </w:rPr>
              <w:t></w:t>
            </w:r>
          </w:p>
        </w:tc>
        <w:tc>
          <w:tcPr>
            <w:tcW w:w="1350" w:type="dxa"/>
          </w:tcPr>
          <w:p w:rsidR="00366B4C" w:rsidRPr="00141CC3" w:rsidRDefault="00C20047" w:rsidP="002418E4">
            <w:pPr>
              <w:rPr>
                <w:rFonts w:ascii="Times New Roman" w:hAnsi="Times New Roman"/>
                <w:sz w:val="28"/>
                <w:szCs w:val="28"/>
              </w:rPr>
            </w:pPr>
            <w:r>
              <w:rPr>
                <w:noProof/>
                <w:szCs w:val="28"/>
              </w:rPr>
              <w:object w:dxaOrig="1440" w:dyaOrig="1440">
                <v:shape id="_x0000_s1301" type="#_x0000_t75" style="position:absolute;left:0;text-align:left;margin-left:11.5pt;margin-top:4.9pt;width:16pt;height:16pt;z-index:251650560;mso-position-horizontal-relative:text;mso-position-vertical-relative:text">
                  <v:imagedata r:id="rId124" o:title=""/>
                </v:shape>
                <o:OLEObject Type="Embed" ProgID="Equation.3" ShapeID="_x0000_s1301" DrawAspect="Content" ObjectID="_1571580528" r:id="rId125"/>
              </w:objec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00</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00</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800</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900</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000</w:t>
            </w:r>
          </w:p>
        </w:tc>
      </w:tr>
      <w:tr w:rsidR="00366B4C" w:rsidRPr="00141CC3" w:rsidTr="002418E4">
        <w:trPr>
          <w:trHeight w:val="530"/>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Cθ)</w:t>
            </w:r>
            <w:r w:rsidRPr="00141CC3">
              <w:rPr>
                <w:rFonts w:ascii="Times New Roman" w:hAnsi="Times New Roman"/>
                <w:sz w:val="28"/>
                <w:szCs w:val="28"/>
                <w:vertAlign w:val="subscript"/>
              </w:rPr>
              <w:t>KK</w:t>
            </w:r>
          </w:p>
        </w:tc>
        <w:tc>
          <w:tcPr>
            <w:tcW w:w="1350" w:type="dxa"/>
          </w:tcPr>
          <w:p w:rsidR="00366B4C" w:rsidRPr="00141CC3" w:rsidRDefault="00C20047" w:rsidP="002418E4">
            <w:pPr>
              <w:rPr>
                <w:rFonts w:ascii="Times New Roman" w:hAnsi="Times New Roman"/>
                <w:sz w:val="28"/>
                <w:szCs w:val="28"/>
              </w:rPr>
            </w:pPr>
            <w:r>
              <w:rPr>
                <w:noProof/>
                <w:szCs w:val="28"/>
              </w:rPr>
              <w:object w:dxaOrig="1440" w:dyaOrig="1440">
                <v:shape id="_x0000_s1302" type="#_x0000_t75" style="position:absolute;left:0;text-align:left;margin-left:11.5pt;margin-top:3.95pt;width:45pt;height:19pt;z-index:251651584;mso-position-horizontal-relative:text;mso-position-vertical-relative:text" filled="t">
                  <v:imagedata r:id="rId119" o:title=""/>
                </v:shape>
                <o:OLEObject Type="Embed" ProgID="Equation.3" ShapeID="_x0000_s1302" DrawAspect="Content" ObjectID="_1571580529" r:id="rId126"/>
              </w:objec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92</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49</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07</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66</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26</w:t>
            </w:r>
          </w:p>
        </w:tc>
      </w:tr>
      <w:tr w:rsidR="00366B4C" w:rsidRPr="00141CC3" w:rsidTr="002418E4">
        <w:trPr>
          <w:trHeight w:val="530"/>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Cθ)</w:t>
            </w:r>
            <w:r w:rsidRPr="00141CC3">
              <w:rPr>
                <w:rFonts w:ascii="Times New Roman" w:hAnsi="Times New Roman"/>
                <w:sz w:val="28"/>
                <w:szCs w:val="28"/>
                <w:vertAlign w:val="subscript"/>
              </w:rPr>
              <w:t>RO2</w:t>
            </w:r>
          </w:p>
        </w:tc>
        <w:tc>
          <w:tcPr>
            <w:tcW w:w="1350" w:type="dxa"/>
          </w:tcPr>
          <w:p w:rsidR="00366B4C" w:rsidRPr="00141CC3" w:rsidRDefault="00C20047" w:rsidP="002418E4">
            <w:pPr>
              <w:rPr>
                <w:rFonts w:ascii="Times New Roman" w:hAnsi="Times New Roman"/>
                <w:sz w:val="28"/>
                <w:szCs w:val="28"/>
              </w:rPr>
            </w:pPr>
            <w:r>
              <w:rPr>
                <w:noProof/>
                <w:szCs w:val="28"/>
              </w:rPr>
              <w:object w:dxaOrig="1440" w:dyaOrig="1440">
                <v:shape id="_x0000_s1303" type="#_x0000_t75" style="position:absolute;left:0;text-align:left;margin-left:11.5pt;margin-top:.45pt;width:45pt;height:19pt;z-index:251652608;mso-position-horizontal-relative:text;mso-position-vertical-relative:text" filled="t">
                  <v:imagedata r:id="rId119" o:title=""/>
                </v:shape>
                <o:OLEObject Type="Embed" ProgID="Equation.3" ShapeID="_x0000_s1303" DrawAspect="Content" ObjectID="_1571580530" r:id="rId127"/>
              </w:objec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31</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74</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19</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64</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12</w:t>
            </w:r>
          </w:p>
        </w:tc>
      </w:tr>
      <w:tr w:rsidR="00366B4C" w:rsidRPr="00141CC3" w:rsidTr="002418E4">
        <w:trPr>
          <w:trHeight w:val="539"/>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Cθ)</w:t>
            </w:r>
            <w:r w:rsidRPr="00141CC3">
              <w:rPr>
                <w:rFonts w:ascii="Times New Roman" w:hAnsi="Times New Roman"/>
                <w:sz w:val="28"/>
                <w:szCs w:val="28"/>
                <w:vertAlign w:val="subscript"/>
              </w:rPr>
              <w:t>N2</w:t>
            </w:r>
          </w:p>
        </w:tc>
        <w:tc>
          <w:tcPr>
            <w:tcW w:w="1350" w:type="dxa"/>
          </w:tcPr>
          <w:p w:rsidR="00366B4C" w:rsidRPr="00141CC3" w:rsidRDefault="00C20047" w:rsidP="002418E4">
            <w:pPr>
              <w:rPr>
                <w:rFonts w:ascii="Times New Roman" w:hAnsi="Times New Roman"/>
                <w:sz w:val="28"/>
                <w:szCs w:val="28"/>
              </w:rPr>
            </w:pPr>
            <w:r>
              <w:rPr>
                <w:noProof/>
                <w:szCs w:val="28"/>
              </w:rPr>
              <w:object w:dxaOrig="1440" w:dyaOrig="1440">
                <v:shape id="_x0000_s1304" type="#_x0000_t75" style="position:absolute;left:0;text-align:left;margin-left:11.5pt;margin-top:6.75pt;width:45pt;height:19pt;z-index:251653632;mso-position-horizontal-relative:text;mso-position-vertical-relative:text" filled="t">
                  <v:imagedata r:id="rId119" o:title=""/>
                </v:shape>
                <o:OLEObject Type="Embed" ProgID="Equation.3" ShapeID="_x0000_s1304" DrawAspect="Content" ObjectID="_1571580531" r:id="rId128"/>
              </w:objec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92</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26</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61</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97</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33</w:t>
            </w:r>
          </w:p>
        </w:tc>
      </w:tr>
      <w:tr w:rsidR="00366B4C" w:rsidRPr="00141CC3" w:rsidTr="002418E4">
        <w:trPr>
          <w:trHeight w:val="602"/>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Cθ)</w:t>
            </w:r>
            <w:r w:rsidRPr="00141CC3">
              <w:rPr>
                <w:rFonts w:ascii="Times New Roman" w:hAnsi="Times New Roman"/>
                <w:sz w:val="28"/>
                <w:szCs w:val="28"/>
                <w:vertAlign w:val="subscript"/>
              </w:rPr>
              <w:t>H20</w:t>
            </w:r>
          </w:p>
        </w:tc>
        <w:tc>
          <w:tcPr>
            <w:tcW w:w="1350" w:type="dxa"/>
          </w:tcPr>
          <w:p w:rsidR="00366B4C" w:rsidRPr="00141CC3" w:rsidRDefault="00C20047" w:rsidP="002418E4">
            <w:pPr>
              <w:rPr>
                <w:rFonts w:ascii="Times New Roman" w:hAnsi="Times New Roman"/>
                <w:sz w:val="28"/>
                <w:szCs w:val="28"/>
              </w:rPr>
            </w:pPr>
            <w:r>
              <w:rPr>
                <w:noProof/>
                <w:szCs w:val="28"/>
              </w:rPr>
              <w:object w:dxaOrig="1440" w:dyaOrig="1440">
                <v:shape id="_x0000_s1305" type="#_x0000_t75" style="position:absolute;left:0;text-align:left;margin-left:11.5pt;margin-top:6.25pt;width:45pt;height:19pt;z-index:251654656;mso-position-horizontal-relative:text;mso-position-vertical-relative:text" filled="t">
                  <v:imagedata r:id="rId119" o:title=""/>
                </v:shape>
                <o:OLEObject Type="Embed" ProgID="Equation.3" ShapeID="_x0000_s1305" DrawAspect="Content" ObjectID="_1571580532" r:id="rId129"/>
              </w:objec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98.2</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34</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70</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06</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43</w:t>
            </w:r>
          </w:p>
        </w:tc>
      </w:tr>
      <w:tr w:rsidR="00366B4C" w:rsidRPr="00141CC3" w:rsidTr="002418E4">
        <w:trPr>
          <w:trHeight w:val="539"/>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KK</w:t>
            </w:r>
            <w:r w:rsidRPr="00141CC3">
              <w:rPr>
                <w:rFonts w:ascii="Times New Roman" w:hAnsi="Times New Roman"/>
                <w:sz w:val="28"/>
                <w:szCs w:val="28"/>
              </w:rPr>
              <w:t>= V</w:t>
            </w:r>
            <w:r w:rsidRPr="00141CC3">
              <w:rPr>
                <w:rFonts w:ascii="Times New Roman" w:hAnsi="Times New Roman"/>
                <w:sz w:val="28"/>
                <w:szCs w:val="28"/>
                <w:vertAlign w:val="superscript"/>
              </w:rPr>
              <w:t>0</w:t>
            </w:r>
            <w:r w:rsidRPr="00141CC3">
              <w:rPr>
                <w:rFonts w:ascii="Times New Roman" w:hAnsi="Times New Roman"/>
                <w:sz w:val="28"/>
                <w:szCs w:val="28"/>
              </w:rPr>
              <w:t>(Cθ)</w:t>
            </w:r>
            <w:r w:rsidRPr="00141CC3">
              <w:rPr>
                <w:rFonts w:ascii="Times New Roman" w:hAnsi="Times New Roman"/>
                <w:sz w:val="28"/>
                <w:szCs w:val="28"/>
                <w:vertAlign w:val="subscript"/>
              </w:rPr>
              <w:t>KK</w:t>
            </w:r>
          </w:p>
        </w:tc>
        <w:tc>
          <w:tcPr>
            <w:tcW w:w="1350"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04.1</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83.0</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63.2</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44.9</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27.9</w:t>
            </w:r>
          </w:p>
        </w:tc>
      </w:tr>
      <w:tr w:rsidR="00366B4C" w:rsidRPr="00141CC3" w:rsidTr="002418E4">
        <w:trPr>
          <w:trHeight w:val="530"/>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RO2</w:t>
            </w:r>
            <w:r w:rsidRPr="00141CC3">
              <w:rPr>
                <w:rFonts w:ascii="Times New Roman" w:hAnsi="Times New Roman"/>
                <w:sz w:val="28"/>
                <w:szCs w:val="28"/>
              </w:rPr>
              <w:t>=V</w:t>
            </w:r>
            <w:r w:rsidRPr="00141CC3">
              <w:rPr>
                <w:rFonts w:ascii="Times New Roman" w:hAnsi="Times New Roman"/>
                <w:sz w:val="28"/>
                <w:szCs w:val="28"/>
                <w:vertAlign w:val="subscript"/>
              </w:rPr>
              <w:t>RO2</w:t>
            </w:r>
            <w:r w:rsidRPr="00141CC3">
              <w:rPr>
                <w:rFonts w:ascii="Times New Roman" w:hAnsi="Times New Roman"/>
                <w:sz w:val="28"/>
                <w:szCs w:val="28"/>
              </w:rPr>
              <w:t xml:space="preserve"> (Cθ)</w:t>
            </w:r>
            <w:r w:rsidRPr="00141CC3">
              <w:rPr>
                <w:rFonts w:ascii="Times New Roman" w:hAnsi="Times New Roman"/>
                <w:sz w:val="28"/>
                <w:szCs w:val="28"/>
                <w:vertAlign w:val="subscript"/>
              </w:rPr>
              <w:t>RO2</w:t>
            </w:r>
          </w:p>
        </w:tc>
        <w:tc>
          <w:tcPr>
            <w:tcW w:w="1350"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53.5</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82.1</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12.0</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41.9</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73.8</w:t>
            </w:r>
          </w:p>
        </w:tc>
      </w:tr>
      <w:tr w:rsidR="00366B4C" w:rsidRPr="00141CC3" w:rsidTr="002418E4">
        <w:trPr>
          <w:trHeight w:val="620"/>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N2</w:t>
            </w:r>
            <w:r w:rsidRPr="00141CC3">
              <w:rPr>
                <w:rFonts w:ascii="Times New Roman" w:hAnsi="Times New Roman"/>
                <w:sz w:val="28"/>
                <w:szCs w:val="28"/>
              </w:rPr>
              <w:t>= V</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N2</w:t>
            </w:r>
            <w:r w:rsidRPr="00141CC3">
              <w:rPr>
                <w:rFonts w:ascii="Times New Roman" w:hAnsi="Times New Roman"/>
                <w:sz w:val="28"/>
                <w:szCs w:val="28"/>
              </w:rPr>
              <w:t xml:space="preserve"> (Cθ)</w:t>
            </w:r>
            <w:r w:rsidRPr="00141CC3">
              <w:rPr>
                <w:rFonts w:ascii="Times New Roman" w:hAnsi="Times New Roman"/>
                <w:sz w:val="28"/>
                <w:szCs w:val="28"/>
                <w:vertAlign w:val="subscript"/>
              </w:rPr>
              <w:t>N2</w:t>
            </w:r>
          </w:p>
        </w:tc>
        <w:tc>
          <w:tcPr>
            <w:tcW w:w="1350"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126.0</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325.5</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530.7</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741.9</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953.0</w:t>
            </w:r>
          </w:p>
        </w:tc>
      </w:tr>
      <w:tr w:rsidR="00366B4C" w:rsidRPr="00141CC3" w:rsidTr="002418E4">
        <w:trPr>
          <w:trHeight w:val="629"/>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H2O</w:t>
            </w:r>
            <w:r w:rsidRPr="00141CC3">
              <w:rPr>
                <w:rFonts w:ascii="Times New Roman" w:hAnsi="Times New Roman"/>
                <w:sz w:val="28"/>
                <w:szCs w:val="28"/>
              </w:rPr>
              <w:t>=V</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H2O</w:t>
            </w:r>
            <w:r w:rsidRPr="00141CC3">
              <w:rPr>
                <w:rFonts w:ascii="Times New Roman" w:hAnsi="Times New Roman"/>
                <w:sz w:val="28"/>
                <w:szCs w:val="28"/>
              </w:rPr>
              <w:t>(Cθ)</w:t>
            </w:r>
            <w:r w:rsidRPr="00141CC3">
              <w:rPr>
                <w:rFonts w:ascii="Times New Roman" w:hAnsi="Times New Roman"/>
                <w:sz w:val="28"/>
                <w:szCs w:val="28"/>
                <w:vertAlign w:val="subscript"/>
              </w:rPr>
              <w:t>H20</w:t>
            </w:r>
          </w:p>
        </w:tc>
        <w:tc>
          <w:tcPr>
            <w:tcW w:w="1350"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684</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991</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306</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629</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955</w:t>
            </w:r>
          </w:p>
        </w:tc>
      </w:tr>
      <w:tr w:rsidR="00366B4C" w:rsidRPr="00141CC3" w:rsidTr="002418E4">
        <w:trPr>
          <w:trHeight w:val="521"/>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K</w:t>
            </w:r>
            <w:r w:rsidRPr="00141CC3">
              <w:rPr>
                <w:rFonts w:ascii="Times New Roman" w:hAnsi="Times New Roman"/>
                <w:sz w:val="28"/>
                <w:szCs w:val="28"/>
              </w:rPr>
              <w:t>= 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RO2</w:t>
            </w:r>
            <w:r w:rsidRPr="00141CC3">
              <w:rPr>
                <w:rFonts w:ascii="Times New Roman" w:hAnsi="Times New Roman"/>
                <w:sz w:val="28"/>
                <w:szCs w:val="28"/>
              </w:rPr>
              <w:t xml:space="preserve"> + 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N2</w:t>
            </w:r>
            <w:r w:rsidRPr="00141CC3">
              <w:rPr>
                <w:rFonts w:ascii="Times New Roman" w:hAnsi="Times New Roman"/>
                <w:sz w:val="28"/>
                <w:szCs w:val="28"/>
              </w:rPr>
              <w:t xml:space="preserve"> + 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H2O</w:t>
            </w:r>
          </w:p>
        </w:tc>
        <w:tc>
          <w:tcPr>
            <w:tcW w:w="1350"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157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468</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734</w:t>
            </w:r>
          </w:p>
        </w:tc>
        <w:tc>
          <w:tcPr>
            <w:tcW w:w="188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000</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267</w:t>
            </w:r>
          </w:p>
        </w:tc>
        <w:tc>
          <w:tcPr>
            <w:tcW w:w="1883"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639</w:t>
            </w:r>
          </w:p>
        </w:tc>
      </w:tr>
    </w:tbl>
    <w:p w:rsidR="00366B4C" w:rsidRPr="00141CC3" w:rsidRDefault="00366B4C" w:rsidP="00366B4C">
      <w:pPr>
        <w:rPr>
          <w:rFonts w:cs="Times New Roman"/>
          <w:szCs w:val="28"/>
        </w:rPr>
      </w:pPr>
    </w:p>
    <w:p w:rsidR="00366B4C" w:rsidRPr="00141CC3" w:rsidRDefault="00366B4C" w:rsidP="00366B4C">
      <w:pPr>
        <w:rPr>
          <w:rFonts w:cs="Times New Roman"/>
          <w:szCs w:val="28"/>
        </w:rPr>
      </w:pPr>
    </w:p>
    <w:p w:rsidR="00366B4C" w:rsidRPr="00141CC3" w:rsidRDefault="00366B4C" w:rsidP="00366B4C">
      <w:pPr>
        <w:rPr>
          <w:rFonts w:cs="Times New Roman"/>
          <w:szCs w:val="28"/>
        </w:rPr>
      </w:pPr>
    </w:p>
    <w:p w:rsidR="00141CC3" w:rsidRDefault="00141CC3" w:rsidP="00366B4C">
      <w:pPr>
        <w:rPr>
          <w:rFonts w:cs="Times New Roman"/>
          <w:szCs w:val="28"/>
        </w:rPr>
      </w:pPr>
    </w:p>
    <w:p w:rsidR="00C10FAB" w:rsidRPr="00141CC3" w:rsidRDefault="00C10FAB" w:rsidP="00366B4C">
      <w:pPr>
        <w:rPr>
          <w:rFonts w:cs="Times New Roman"/>
          <w:szCs w:val="28"/>
        </w:rPr>
      </w:pPr>
      <w:r w:rsidRPr="00C10FAB">
        <w:rPr>
          <w:b/>
          <w:szCs w:val="28"/>
        </w:rPr>
        <w:lastRenderedPageBreak/>
        <w:t>Tiếp bảng 3.3</w:t>
      </w:r>
    </w:p>
    <w:tbl>
      <w:tblPr>
        <w:tblStyle w:val="TableGrid"/>
        <w:tblW w:w="0" w:type="auto"/>
        <w:tblLayout w:type="fixed"/>
        <w:tblLook w:val="04A0" w:firstRow="1" w:lastRow="0" w:firstColumn="1" w:lastColumn="0" w:noHBand="0" w:noVBand="1"/>
      </w:tblPr>
      <w:tblGrid>
        <w:gridCol w:w="2718"/>
        <w:gridCol w:w="1350"/>
        <w:gridCol w:w="1002"/>
        <w:gridCol w:w="1448"/>
        <w:gridCol w:w="1698"/>
        <w:gridCol w:w="1699"/>
        <w:gridCol w:w="1699"/>
        <w:gridCol w:w="1562"/>
      </w:tblGrid>
      <w:tr w:rsidR="00366B4C" w:rsidRPr="00141CC3" w:rsidTr="00C10FAB">
        <w:trPr>
          <w:trHeight w:val="512"/>
        </w:trPr>
        <w:tc>
          <w:tcPr>
            <w:tcW w:w="2718" w:type="dxa"/>
            <w:vAlign w:val="bottom"/>
          </w:tcPr>
          <w:p w:rsidR="00366B4C" w:rsidRPr="00141CC3" w:rsidRDefault="00366B4C" w:rsidP="002418E4">
            <w:pPr>
              <w:rPr>
                <w:rFonts w:ascii="Times New Roman" w:hAnsi="Times New Roman"/>
                <w:sz w:val="28"/>
                <w:szCs w:val="28"/>
              </w:rPr>
            </w:pPr>
            <w:r w:rsidRPr="00141CC3">
              <w:rPr>
                <w:rFonts w:ascii="Times New Roman" w:hAnsi="Times New Roman"/>
                <w:sz w:val="28"/>
                <w:szCs w:val="28"/>
              </w:rPr>
              <w:t></w:t>
            </w:r>
          </w:p>
        </w:tc>
        <w:tc>
          <w:tcPr>
            <w:tcW w:w="1350" w:type="dxa"/>
          </w:tcPr>
          <w:p w:rsidR="00366B4C" w:rsidRPr="00141CC3" w:rsidRDefault="00C20047" w:rsidP="002418E4">
            <w:pPr>
              <w:rPr>
                <w:rFonts w:ascii="Times New Roman" w:hAnsi="Times New Roman"/>
                <w:sz w:val="28"/>
                <w:szCs w:val="28"/>
              </w:rPr>
            </w:pPr>
            <w:r>
              <w:rPr>
                <w:noProof/>
                <w:szCs w:val="28"/>
              </w:rPr>
              <w:object w:dxaOrig="1440" w:dyaOrig="1440">
                <v:shape id="_x0000_s1306" type="#_x0000_t75" style="position:absolute;left:0;text-align:left;margin-left:11.55pt;margin-top:4.1pt;width:16pt;height:16pt;z-index:251655680;mso-position-horizontal-relative:text;mso-position-vertical-relative:text">
                  <v:imagedata r:id="rId130" o:title=""/>
                </v:shape>
                <o:OLEObject Type="Embed" ProgID="Equation.3" ShapeID="_x0000_s1306" DrawAspect="Content" ObjectID="_1571580533" r:id="rId131"/>
              </w:object>
            </w:r>
          </w:p>
        </w:tc>
        <w:tc>
          <w:tcPr>
            <w:tcW w:w="100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100</w:t>
            </w:r>
          </w:p>
        </w:tc>
        <w:tc>
          <w:tcPr>
            <w:tcW w:w="144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200</w:t>
            </w:r>
          </w:p>
        </w:tc>
        <w:tc>
          <w:tcPr>
            <w:tcW w:w="169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300</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400</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500</w:t>
            </w:r>
          </w:p>
        </w:tc>
        <w:tc>
          <w:tcPr>
            <w:tcW w:w="156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600</w:t>
            </w:r>
          </w:p>
        </w:tc>
      </w:tr>
      <w:tr w:rsidR="00366B4C" w:rsidRPr="00141CC3" w:rsidTr="00C10FAB">
        <w:trPr>
          <w:trHeight w:val="530"/>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Cθ)</w:t>
            </w:r>
            <w:r w:rsidRPr="00141CC3">
              <w:rPr>
                <w:rFonts w:ascii="Times New Roman" w:hAnsi="Times New Roman"/>
                <w:sz w:val="28"/>
                <w:szCs w:val="28"/>
                <w:vertAlign w:val="subscript"/>
              </w:rPr>
              <w:t>KK</w:t>
            </w:r>
          </w:p>
        </w:tc>
        <w:tc>
          <w:tcPr>
            <w:tcW w:w="1350" w:type="dxa"/>
          </w:tcPr>
          <w:p w:rsidR="00366B4C" w:rsidRPr="00141CC3" w:rsidRDefault="00C20047" w:rsidP="002418E4">
            <w:pPr>
              <w:rPr>
                <w:rFonts w:ascii="Times New Roman" w:hAnsi="Times New Roman"/>
                <w:sz w:val="28"/>
                <w:szCs w:val="28"/>
              </w:rPr>
            </w:pPr>
            <w:r>
              <w:rPr>
                <w:noProof/>
                <w:szCs w:val="28"/>
              </w:rPr>
              <w:object w:dxaOrig="1440" w:dyaOrig="1440">
                <v:shape id="_x0000_s1307" type="#_x0000_t75" style="position:absolute;left:0;text-align:left;margin-left:11.5pt;margin-top:3.95pt;width:45pt;height:19pt;z-index:251656704;mso-position-horizontal-relative:text;mso-position-vertical-relative:text" filled="t">
                  <v:imagedata r:id="rId119" o:title=""/>
                </v:shape>
                <o:OLEObject Type="Embed" ProgID="Equation.3" ShapeID="_x0000_s1307" DrawAspect="Content" ObjectID="_1571580534" r:id="rId132"/>
              </w:object>
            </w:r>
          </w:p>
        </w:tc>
        <w:tc>
          <w:tcPr>
            <w:tcW w:w="100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87</w:t>
            </w:r>
          </w:p>
        </w:tc>
        <w:tc>
          <w:tcPr>
            <w:tcW w:w="144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49</w:t>
            </w:r>
          </w:p>
        </w:tc>
        <w:tc>
          <w:tcPr>
            <w:tcW w:w="169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11</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74</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837</w:t>
            </w:r>
          </w:p>
        </w:tc>
        <w:tc>
          <w:tcPr>
            <w:tcW w:w="156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900</w:t>
            </w:r>
          </w:p>
        </w:tc>
      </w:tr>
      <w:tr w:rsidR="00366B4C" w:rsidRPr="00141CC3" w:rsidTr="00C10FAB">
        <w:trPr>
          <w:trHeight w:val="440"/>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Cθ)</w:t>
            </w:r>
            <w:r w:rsidRPr="00141CC3">
              <w:rPr>
                <w:rFonts w:ascii="Times New Roman" w:hAnsi="Times New Roman"/>
                <w:sz w:val="28"/>
                <w:szCs w:val="28"/>
                <w:vertAlign w:val="subscript"/>
              </w:rPr>
              <w:t>RO2</w:t>
            </w:r>
          </w:p>
        </w:tc>
        <w:tc>
          <w:tcPr>
            <w:tcW w:w="1350" w:type="dxa"/>
          </w:tcPr>
          <w:p w:rsidR="00366B4C" w:rsidRPr="00141CC3" w:rsidRDefault="00C20047" w:rsidP="002418E4">
            <w:pPr>
              <w:rPr>
                <w:rFonts w:ascii="Times New Roman" w:hAnsi="Times New Roman"/>
                <w:sz w:val="28"/>
                <w:szCs w:val="28"/>
              </w:rPr>
            </w:pPr>
            <w:r>
              <w:rPr>
                <w:noProof/>
                <w:szCs w:val="28"/>
              </w:rPr>
              <w:object w:dxaOrig="1440" w:dyaOrig="1440">
                <v:shape id="_x0000_s1308" type="#_x0000_t75" style="position:absolute;left:0;text-align:left;margin-left:11.5pt;margin-top:.45pt;width:45pt;height:19pt;z-index:251657728;mso-position-horizontal-relative:text;mso-position-vertical-relative:text" filled="t">
                  <v:imagedata r:id="rId119" o:title=""/>
                </v:shape>
                <o:OLEObject Type="Embed" ProgID="Equation.3" ShapeID="_x0000_s1308" DrawAspect="Content" ObjectID="_1571580535" r:id="rId133"/>
              </w:object>
            </w:r>
          </w:p>
        </w:tc>
        <w:tc>
          <w:tcPr>
            <w:tcW w:w="100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60</w:t>
            </w:r>
          </w:p>
        </w:tc>
        <w:tc>
          <w:tcPr>
            <w:tcW w:w="144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09</w:t>
            </w:r>
          </w:p>
        </w:tc>
        <w:tc>
          <w:tcPr>
            <w:tcW w:w="169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11</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64</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17</w:t>
            </w:r>
          </w:p>
        </w:tc>
        <w:tc>
          <w:tcPr>
            <w:tcW w:w="156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71</w:t>
            </w:r>
          </w:p>
        </w:tc>
      </w:tr>
      <w:tr w:rsidR="00366B4C" w:rsidRPr="00141CC3" w:rsidTr="00C10FAB">
        <w:trPr>
          <w:trHeight w:val="620"/>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Cθ)</w:t>
            </w:r>
            <w:r w:rsidRPr="00141CC3">
              <w:rPr>
                <w:rFonts w:ascii="Times New Roman" w:hAnsi="Times New Roman"/>
                <w:sz w:val="28"/>
                <w:szCs w:val="28"/>
                <w:vertAlign w:val="subscript"/>
              </w:rPr>
              <w:t>N2</w:t>
            </w:r>
          </w:p>
        </w:tc>
        <w:tc>
          <w:tcPr>
            <w:tcW w:w="1350" w:type="dxa"/>
          </w:tcPr>
          <w:p w:rsidR="00366B4C" w:rsidRPr="00141CC3" w:rsidRDefault="00C20047" w:rsidP="002418E4">
            <w:pPr>
              <w:rPr>
                <w:rFonts w:ascii="Times New Roman" w:hAnsi="Times New Roman"/>
                <w:sz w:val="28"/>
                <w:szCs w:val="28"/>
              </w:rPr>
            </w:pPr>
            <w:r>
              <w:rPr>
                <w:noProof/>
                <w:szCs w:val="28"/>
              </w:rPr>
              <w:object w:dxaOrig="1440" w:dyaOrig="1440">
                <v:shape id="_x0000_s1309" type="#_x0000_t75" style="position:absolute;left:0;text-align:left;margin-left:11.5pt;margin-top:6.75pt;width:45pt;height:19pt;z-index:251658752;mso-position-horizontal-relative:text;mso-position-vertical-relative:text" filled="t">
                  <v:imagedata r:id="rId119" o:title=""/>
                </v:shape>
                <o:OLEObject Type="Embed" ProgID="Equation.3" ShapeID="_x0000_s1309" DrawAspect="Content" ObjectID="_1571580536" r:id="rId134"/>
              </w:object>
            </w:r>
          </w:p>
        </w:tc>
        <w:tc>
          <w:tcPr>
            <w:tcW w:w="100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69</w:t>
            </w:r>
          </w:p>
        </w:tc>
        <w:tc>
          <w:tcPr>
            <w:tcW w:w="144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05</w:t>
            </w:r>
          </w:p>
        </w:tc>
        <w:tc>
          <w:tcPr>
            <w:tcW w:w="169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42</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80</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17</w:t>
            </w:r>
          </w:p>
        </w:tc>
        <w:tc>
          <w:tcPr>
            <w:tcW w:w="156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55</w:t>
            </w:r>
          </w:p>
        </w:tc>
      </w:tr>
      <w:tr w:rsidR="00366B4C" w:rsidRPr="00141CC3" w:rsidTr="00C10FAB">
        <w:trPr>
          <w:trHeight w:val="530"/>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Cθ)</w:t>
            </w:r>
            <w:r w:rsidRPr="00141CC3">
              <w:rPr>
                <w:rFonts w:ascii="Times New Roman" w:hAnsi="Times New Roman"/>
                <w:sz w:val="28"/>
                <w:szCs w:val="28"/>
                <w:vertAlign w:val="subscript"/>
              </w:rPr>
              <w:t>H20</w:t>
            </w:r>
          </w:p>
        </w:tc>
        <w:tc>
          <w:tcPr>
            <w:tcW w:w="1350" w:type="dxa"/>
          </w:tcPr>
          <w:p w:rsidR="00366B4C" w:rsidRPr="00141CC3" w:rsidRDefault="00C20047" w:rsidP="002418E4">
            <w:pPr>
              <w:rPr>
                <w:rFonts w:ascii="Times New Roman" w:hAnsi="Times New Roman"/>
                <w:sz w:val="28"/>
                <w:szCs w:val="28"/>
              </w:rPr>
            </w:pPr>
            <w:r>
              <w:rPr>
                <w:noProof/>
                <w:szCs w:val="28"/>
              </w:rPr>
              <w:object w:dxaOrig="1440" w:dyaOrig="1440">
                <v:shape id="_x0000_s1310" type="#_x0000_t75" style="position:absolute;left:0;text-align:left;margin-left:11.5pt;margin-top:6.25pt;width:45pt;height:19pt;z-index:251659776;mso-position-horizontal-relative:text;mso-position-vertical-relative:text" filled="t">
                  <v:imagedata r:id="rId119" o:title=""/>
                </v:shape>
                <o:OLEObject Type="Embed" ProgID="Equation.3" ShapeID="_x0000_s1310" DrawAspect="Content" ObjectID="_1571580537" r:id="rId135"/>
              </w:object>
            </w:r>
          </w:p>
        </w:tc>
        <w:tc>
          <w:tcPr>
            <w:tcW w:w="100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81</w:t>
            </w:r>
          </w:p>
        </w:tc>
        <w:tc>
          <w:tcPr>
            <w:tcW w:w="144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19</w:t>
            </w:r>
          </w:p>
        </w:tc>
        <w:tc>
          <w:tcPr>
            <w:tcW w:w="169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57</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96</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35</w:t>
            </w:r>
          </w:p>
        </w:tc>
        <w:tc>
          <w:tcPr>
            <w:tcW w:w="156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74</w:t>
            </w:r>
          </w:p>
        </w:tc>
      </w:tr>
      <w:tr w:rsidR="00366B4C" w:rsidRPr="00141CC3" w:rsidTr="00C10FAB">
        <w:trPr>
          <w:trHeight w:val="449"/>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KK</w:t>
            </w:r>
            <w:r w:rsidRPr="00141CC3">
              <w:rPr>
                <w:rFonts w:ascii="Times New Roman" w:hAnsi="Times New Roman"/>
                <w:sz w:val="28"/>
                <w:szCs w:val="28"/>
              </w:rPr>
              <w:t>= V</w:t>
            </w:r>
            <w:r w:rsidRPr="00141CC3">
              <w:rPr>
                <w:rFonts w:ascii="Times New Roman" w:hAnsi="Times New Roman"/>
                <w:sz w:val="28"/>
                <w:szCs w:val="28"/>
                <w:vertAlign w:val="superscript"/>
              </w:rPr>
              <w:t>0</w:t>
            </w:r>
            <w:r w:rsidRPr="00141CC3">
              <w:rPr>
                <w:rFonts w:ascii="Times New Roman" w:hAnsi="Times New Roman"/>
                <w:sz w:val="28"/>
                <w:szCs w:val="28"/>
              </w:rPr>
              <w:t>(Cθ)</w:t>
            </w:r>
            <w:r w:rsidRPr="00141CC3">
              <w:rPr>
                <w:rFonts w:ascii="Times New Roman" w:hAnsi="Times New Roman"/>
                <w:sz w:val="28"/>
                <w:szCs w:val="28"/>
                <w:vertAlign w:val="subscript"/>
              </w:rPr>
              <w:t>KK</w:t>
            </w:r>
          </w:p>
        </w:tc>
        <w:tc>
          <w:tcPr>
            <w:tcW w:w="1350"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100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812.3</w:t>
            </w:r>
          </w:p>
        </w:tc>
        <w:tc>
          <w:tcPr>
            <w:tcW w:w="144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898.1</w:t>
            </w:r>
          </w:p>
        </w:tc>
        <w:tc>
          <w:tcPr>
            <w:tcW w:w="169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983.9</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071.1</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158.3</w:t>
            </w:r>
          </w:p>
        </w:tc>
        <w:tc>
          <w:tcPr>
            <w:tcW w:w="156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245.5</w:t>
            </w:r>
          </w:p>
        </w:tc>
      </w:tr>
      <w:tr w:rsidR="00366B4C" w:rsidRPr="00141CC3" w:rsidTr="00C10FAB">
        <w:trPr>
          <w:trHeight w:val="530"/>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RO2</w:t>
            </w:r>
            <w:r w:rsidRPr="00141CC3">
              <w:rPr>
                <w:rFonts w:ascii="Times New Roman" w:hAnsi="Times New Roman"/>
                <w:sz w:val="28"/>
                <w:szCs w:val="28"/>
              </w:rPr>
              <w:t>=V</w:t>
            </w:r>
            <w:r w:rsidRPr="00141CC3">
              <w:rPr>
                <w:rFonts w:ascii="Times New Roman" w:hAnsi="Times New Roman"/>
                <w:sz w:val="28"/>
                <w:szCs w:val="28"/>
                <w:vertAlign w:val="subscript"/>
              </w:rPr>
              <w:t>RO2</w:t>
            </w:r>
            <w:r w:rsidRPr="00141CC3">
              <w:rPr>
                <w:rFonts w:ascii="Times New Roman" w:hAnsi="Times New Roman"/>
                <w:sz w:val="28"/>
                <w:szCs w:val="28"/>
              </w:rPr>
              <w:t xml:space="preserve"> (Cθ)</w:t>
            </w:r>
            <w:r w:rsidRPr="00141CC3">
              <w:rPr>
                <w:rFonts w:ascii="Times New Roman" w:hAnsi="Times New Roman"/>
                <w:sz w:val="28"/>
                <w:szCs w:val="28"/>
                <w:vertAlign w:val="subscript"/>
              </w:rPr>
              <w:t>RO2</w:t>
            </w:r>
          </w:p>
        </w:tc>
        <w:tc>
          <w:tcPr>
            <w:tcW w:w="1350"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100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05.7</w:t>
            </w:r>
          </w:p>
        </w:tc>
        <w:tc>
          <w:tcPr>
            <w:tcW w:w="144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38.3</w:t>
            </w:r>
          </w:p>
        </w:tc>
        <w:tc>
          <w:tcPr>
            <w:tcW w:w="169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06.1</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41.3</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76.6</w:t>
            </w:r>
          </w:p>
        </w:tc>
        <w:tc>
          <w:tcPr>
            <w:tcW w:w="156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12.5</w:t>
            </w:r>
          </w:p>
        </w:tc>
      </w:tr>
      <w:tr w:rsidR="00366B4C" w:rsidRPr="00141CC3" w:rsidTr="00C10FAB">
        <w:trPr>
          <w:trHeight w:val="431"/>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N2</w:t>
            </w:r>
            <w:r w:rsidRPr="00141CC3">
              <w:rPr>
                <w:rFonts w:ascii="Times New Roman" w:hAnsi="Times New Roman"/>
                <w:sz w:val="28"/>
                <w:szCs w:val="28"/>
              </w:rPr>
              <w:t>= V</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N2</w:t>
            </w:r>
            <w:r w:rsidRPr="00141CC3">
              <w:rPr>
                <w:rFonts w:ascii="Times New Roman" w:hAnsi="Times New Roman"/>
                <w:sz w:val="28"/>
                <w:szCs w:val="28"/>
              </w:rPr>
              <w:t xml:space="preserve"> (Cθ)</w:t>
            </w:r>
            <w:r w:rsidRPr="00141CC3">
              <w:rPr>
                <w:rFonts w:ascii="Times New Roman" w:hAnsi="Times New Roman"/>
                <w:sz w:val="28"/>
                <w:szCs w:val="28"/>
                <w:vertAlign w:val="subscript"/>
              </w:rPr>
              <w:t>N2</w:t>
            </w:r>
          </w:p>
        </w:tc>
        <w:tc>
          <w:tcPr>
            <w:tcW w:w="1350"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100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164.1</w:t>
            </w:r>
          </w:p>
        </w:tc>
        <w:tc>
          <w:tcPr>
            <w:tcW w:w="144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375.3</w:t>
            </w:r>
          </w:p>
        </w:tc>
        <w:tc>
          <w:tcPr>
            <w:tcW w:w="169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592.3</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815.1</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032.1</w:t>
            </w:r>
          </w:p>
        </w:tc>
        <w:tc>
          <w:tcPr>
            <w:tcW w:w="156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255.0</w:t>
            </w:r>
          </w:p>
        </w:tc>
      </w:tr>
      <w:tr w:rsidR="00366B4C" w:rsidRPr="00141CC3" w:rsidTr="00C10FAB">
        <w:trPr>
          <w:trHeight w:val="449"/>
        </w:trPr>
        <w:tc>
          <w:tcPr>
            <w:tcW w:w="2718" w:type="dxa"/>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H2O</w:t>
            </w:r>
            <w:r w:rsidRPr="00141CC3">
              <w:rPr>
                <w:rFonts w:ascii="Times New Roman" w:hAnsi="Times New Roman"/>
                <w:sz w:val="28"/>
                <w:szCs w:val="28"/>
              </w:rPr>
              <w:t>=V</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H2O</w:t>
            </w:r>
            <w:r w:rsidRPr="00141CC3">
              <w:rPr>
                <w:rFonts w:ascii="Times New Roman" w:hAnsi="Times New Roman"/>
                <w:sz w:val="28"/>
                <w:szCs w:val="28"/>
              </w:rPr>
              <w:t>(Cθ)</w:t>
            </w:r>
            <w:r w:rsidRPr="00141CC3">
              <w:rPr>
                <w:rFonts w:ascii="Times New Roman" w:hAnsi="Times New Roman"/>
                <w:sz w:val="28"/>
                <w:szCs w:val="28"/>
                <w:vertAlign w:val="subscript"/>
              </w:rPr>
              <w:t>H20</w:t>
            </w:r>
          </w:p>
        </w:tc>
        <w:tc>
          <w:tcPr>
            <w:tcW w:w="1350"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100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282</w:t>
            </w:r>
          </w:p>
        </w:tc>
        <w:tc>
          <w:tcPr>
            <w:tcW w:w="144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612</w:t>
            </w:r>
          </w:p>
        </w:tc>
        <w:tc>
          <w:tcPr>
            <w:tcW w:w="169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982</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328</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667</w:t>
            </w:r>
          </w:p>
        </w:tc>
        <w:tc>
          <w:tcPr>
            <w:tcW w:w="156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013</w:t>
            </w:r>
          </w:p>
        </w:tc>
      </w:tr>
      <w:tr w:rsidR="00366B4C" w:rsidRPr="00141CC3" w:rsidTr="00C10FAB">
        <w:trPr>
          <w:trHeight w:val="440"/>
        </w:trPr>
        <w:tc>
          <w:tcPr>
            <w:tcW w:w="2718" w:type="dxa"/>
            <w:vAlign w:val="center"/>
          </w:tcPr>
          <w:p w:rsidR="00366B4C" w:rsidRPr="00C10FAB" w:rsidRDefault="00366B4C" w:rsidP="002418E4">
            <w:pPr>
              <w:spacing w:before="60" w:line="312" w:lineRule="auto"/>
              <w:rPr>
                <w:rFonts w:ascii="Times New Roman" w:hAnsi="Times New Roman"/>
                <w:sz w:val="26"/>
                <w:szCs w:val="26"/>
              </w:rPr>
            </w:pPr>
            <w:r w:rsidRPr="00C10FAB">
              <w:rPr>
                <w:rFonts w:ascii="Times New Roman" w:hAnsi="Times New Roman"/>
                <w:sz w:val="26"/>
                <w:szCs w:val="26"/>
              </w:rPr>
              <w:t>I</w:t>
            </w:r>
            <w:r w:rsidRPr="00C10FAB">
              <w:rPr>
                <w:rFonts w:ascii="Times New Roman" w:hAnsi="Times New Roman"/>
                <w:sz w:val="26"/>
                <w:szCs w:val="26"/>
                <w:vertAlign w:val="superscript"/>
              </w:rPr>
              <w:t>0</w:t>
            </w:r>
            <w:r w:rsidRPr="00C10FAB">
              <w:rPr>
                <w:rFonts w:ascii="Times New Roman" w:hAnsi="Times New Roman"/>
                <w:sz w:val="26"/>
                <w:szCs w:val="26"/>
                <w:vertAlign w:val="subscript"/>
              </w:rPr>
              <w:t>K</w:t>
            </w:r>
            <w:r w:rsidRPr="00C10FAB">
              <w:rPr>
                <w:rFonts w:ascii="Times New Roman" w:hAnsi="Times New Roman"/>
                <w:sz w:val="26"/>
                <w:szCs w:val="26"/>
              </w:rPr>
              <w:t>= I</w:t>
            </w:r>
            <w:r w:rsidRPr="00C10FAB">
              <w:rPr>
                <w:rFonts w:ascii="Times New Roman" w:hAnsi="Times New Roman"/>
                <w:sz w:val="26"/>
                <w:szCs w:val="26"/>
                <w:vertAlign w:val="superscript"/>
              </w:rPr>
              <w:t>0</w:t>
            </w:r>
            <w:r w:rsidRPr="00C10FAB">
              <w:rPr>
                <w:rFonts w:ascii="Times New Roman" w:hAnsi="Times New Roman"/>
                <w:sz w:val="26"/>
                <w:szCs w:val="26"/>
                <w:vertAlign w:val="subscript"/>
              </w:rPr>
              <w:t>RO2</w:t>
            </w:r>
            <w:r w:rsidRPr="00C10FAB">
              <w:rPr>
                <w:rFonts w:ascii="Times New Roman" w:hAnsi="Times New Roman"/>
                <w:sz w:val="26"/>
                <w:szCs w:val="26"/>
              </w:rPr>
              <w:t xml:space="preserve"> + I</w:t>
            </w:r>
            <w:r w:rsidRPr="00C10FAB">
              <w:rPr>
                <w:rFonts w:ascii="Times New Roman" w:hAnsi="Times New Roman"/>
                <w:sz w:val="26"/>
                <w:szCs w:val="26"/>
                <w:vertAlign w:val="superscript"/>
              </w:rPr>
              <w:t>0</w:t>
            </w:r>
            <w:r w:rsidRPr="00C10FAB">
              <w:rPr>
                <w:rFonts w:ascii="Times New Roman" w:hAnsi="Times New Roman"/>
                <w:sz w:val="26"/>
                <w:szCs w:val="26"/>
                <w:vertAlign w:val="subscript"/>
              </w:rPr>
              <w:t>N2</w:t>
            </w:r>
            <w:r w:rsidRPr="00C10FAB">
              <w:rPr>
                <w:rFonts w:ascii="Times New Roman" w:hAnsi="Times New Roman"/>
                <w:sz w:val="26"/>
                <w:szCs w:val="26"/>
              </w:rPr>
              <w:t xml:space="preserve"> + I</w:t>
            </w:r>
            <w:r w:rsidRPr="00C10FAB">
              <w:rPr>
                <w:rFonts w:ascii="Times New Roman" w:hAnsi="Times New Roman"/>
                <w:sz w:val="26"/>
                <w:szCs w:val="26"/>
                <w:vertAlign w:val="superscript"/>
              </w:rPr>
              <w:t>0</w:t>
            </w:r>
            <w:r w:rsidRPr="00C10FAB">
              <w:rPr>
                <w:rFonts w:ascii="Times New Roman" w:hAnsi="Times New Roman"/>
                <w:sz w:val="26"/>
                <w:szCs w:val="26"/>
                <w:vertAlign w:val="subscript"/>
              </w:rPr>
              <w:t>H2O</w:t>
            </w:r>
          </w:p>
        </w:tc>
        <w:tc>
          <w:tcPr>
            <w:tcW w:w="1350"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100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823</w:t>
            </w:r>
          </w:p>
        </w:tc>
        <w:tc>
          <w:tcPr>
            <w:tcW w:w="144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104</w:t>
            </w:r>
          </w:p>
        </w:tc>
        <w:tc>
          <w:tcPr>
            <w:tcW w:w="1698"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386</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675</w:t>
            </w:r>
          </w:p>
        </w:tc>
        <w:tc>
          <w:tcPr>
            <w:tcW w:w="1699"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964</w:t>
            </w:r>
          </w:p>
        </w:tc>
        <w:tc>
          <w:tcPr>
            <w:tcW w:w="1562" w:type="dxa"/>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253</w:t>
            </w:r>
          </w:p>
        </w:tc>
      </w:tr>
    </w:tbl>
    <w:p w:rsidR="00366B4C" w:rsidRPr="00141CC3" w:rsidRDefault="00366B4C" w:rsidP="00366B4C">
      <w:pPr>
        <w:rPr>
          <w:rFonts w:cs="Times New Roman"/>
          <w:szCs w:val="28"/>
        </w:rPr>
      </w:pPr>
    </w:p>
    <w:tbl>
      <w:tblPr>
        <w:tblStyle w:val="TableGrid"/>
        <w:tblW w:w="13168" w:type="dxa"/>
        <w:tblInd w:w="18" w:type="dxa"/>
        <w:tblLayout w:type="fixed"/>
        <w:tblLook w:val="04A0" w:firstRow="1" w:lastRow="0" w:firstColumn="1" w:lastColumn="0" w:noHBand="0" w:noVBand="1"/>
      </w:tblPr>
      <w:tblGrid>
        <w:gridCol w:w="2160"/>
        <w:gridCol w:w="539"/>
        <w:gridCol w:w="631"/>
        <w:gridCol w:w="719"/>
        <w:gridCol w:w="181"/>
        <w:gridCol w:w="691"/>
        <w:gridCol w:w="119"/>
        <w:gridCol w:w="900"/>
        <w:gridCol w:w="627"/>
        <w:gridCol w:w="363"/>
        <w:gridCol w:w="900"/>
        <w:gridCol w:w="383"/>
        <w:gridCol w:w="517"/>
        <w:gridCol w:w="990"/>
        <w:gridCol w:w="139"/>
        <w:gridCol w:w="761"/>
        <w:gridCol w:w="885"/>
        <w:gridCol w:w="15"/>
        <w:gridCol w:w="810"/>
        <w:gridCol w:w="831"/>
        <w:gridCol w:w="7"/>
      </w:tblGrid>
      <w:tr w:rsidR="00366B4C" w:rsidRPr="00141CC3" w:rsidTr="00F33BFA">
        <w:trPr>
          <w:trHeight w:val="528"/>
        </w:trPr>
        <w:tc>
          <w:tcPr>
            <w:tcW w:w="13168" w:type="dxa"/>
            <w:gridSpan w:val="21"/>
          </w:tcPr>
          <w:p w:rsidR="00366B4C" w:rsidRPr="00141CC3" w:rsidRDefault="00C10FAB" w:rsidP="00C10FAB">
            <w:pPr>
              <w:rPr>
                <w:rFonts w:ascii="Times New Roman" w:hAnsi="Times New Roman"/>
                <w:sz w:val="28"/>
                <w:szCs w:val="28"/>
              </w:rPr>
            </w:pPr>
            <w:r w:rsidRPr="00C10FAB">
              <w:rPr>
                <w:rFonts w:ascii="Times New Roman" w:hAnsi="Times New Roman"/>
                <w:b/>
                <w:sz w:val="28"/>
                <w:szCs w:val="28"/>
              </w:rPr>
              <w:t>Tiếp bảng 3.3</w:t>
            </w:r>
          </w:p>
        </w:tc>
      </w:tr>
      <w:tr w:rsidR="00366B4C" w:rsidRPr="00141CC3" w:rsidTr="00F33BFA">
        <w:trPr>
          <w:gridAfter w:val="1"/>
          <w:wAfter w:w="7" w:type="dxa"/>
          <w:trHeight w:val="509"/>
        </w:trPr>
        <w:tc>
          <w:tcPr>
            <w:tcW w:w="2699" w:type="dxa"/>
            <w:gridSpan w:val="2"/>
            <w:vAlign w:val="bottom"/>
          </w:tcPr>
          <w:p w:rsidR="00366B4C" w:rsidRPr="00141CC3" w:rsidRDefault="00366B4C" w:rsidP="002418E4">
            <w:pPr>
              <w:rPr>
                <w:rFonts w:ascii="Times New Roman" w:hAnsi="Times New Roman"/>
                <w:sz w:val="28"/>
                <w:szCs w:val="28"/>
              </w:rPr>
            </w:pPr>
            <w:r w:rsidRPr="00141CC3">
              <w:rPr>
                <w:rFonts w:ascii="Times New Roman" w:hAnsi="Times New Roman"/>
                <w:sz w:val="28"/>
                <w:szCs w:val="28"/>
              </w:rPr>
              <w:t></w:t>
            </w:r>
          </w:p>
        </w:tc>
        <w:tc>
          <w:tcPr>
            <w:tcW w:w="1350" w:type="dxa"/>
            <w:gridSpan w:val="2"/>
          </w:tcPr>
          <w:p w:rsidR="00366B4C" w:rsidRPr="00141CC3" w:rsidRDefault="00C20047" w:rsidP="002418E4">
            <w:pPr>
              <w:rPr>
                <w:rFonts w:ascii="Times New Roman" w:hAnsi="Times New Roman"/>
                <w:sz w:val="28"/>
                <w:szCs w:val="28"/>
              </w:rPr>
            </w:pPr>
            <w:r>
              <w:rPr>
                <w:noProof/>
                <w:szCs w:val="28"/>
              </w:rPr>
              <w:object w:dxaOrig="1440" w:dyaOrig="1440">
                <v:shape id="_x0000_s1312" type="#_x0000_t75" style="position:absolute;left:0;text-align:left;margin-left:20.85pt;margin-top:3.25pt;width:16pt;height:16pt;z-index:251660800;mso-position-horizontal-relative:text;mso-position-vertical-relative:text">
                  <v:imagedata r:id="rId136" o:title=""/>
                </v:shape>
                <o:OLEObject Type="Embed" ProgID="Equation.3" ShapeID="_x0000_s1312" DrawAspect="Content" ObjectID="_1571580538" r:id="rId137"/>
              </w:object>
            </w:r>
          </w:p>
        </w:tc>
        <w:tc>
          <w:tcPr>
            <w:tcW w:w="872"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700</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800</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900</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000</w:t>
            </w:r>
          </w:p>
        </w:tc>
        <w:tc>
          <w:tcPr>
            <w:tcW w:w="1646"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100</w:t>
            </w:r>
          </w:p>
        </w:tc>
        <w:tc>
          <w:tcPr>
            <w:tcW w:w="165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2200</w:t>
            </w:r>
          </w:p>
        </w:tc>
      </w:tr>
      <w:tr w:rsidR="00366B4C" w:rsidRPr="00141CC3" w:rsidTr="00F33BFA">
        <w:trPr>
          <w:gridAfter w:val="1"/>
          <w:wAfter w:w="7" w:type="dxa"/>
          <w:trHeight w:val="536"/>
        </w:trPr>
        <w:tc>
          <w:tcPr>
            <w:tcW w:w="2699" w:type="dxa"/>
            <w:gridSpan w:val="2"/>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Cθ)</w:t>
            </w:r>
            <w:r w:rsidRPr="00141CC3">
              <w:rPr>
                <w:rFonts w:ascii="Times New Roman" w:hAnsi="Times New Roman"/>
                <w:sz w:val="28"/>
                <w:szCs w:val="28"/>
                <w:vertAlign w:val="subscript"/>
              </w:rPr>
              <w:t>KK</w:t>
            </w:r>
          </w:p>
        </w:tc>
        <w:tc>
          <w:tcPr>
            <w:tcW w:w="1350" w:type="dxa"/>
            <w:gridSpan w:val="2"/>
          </w:tcPr>
          <w:p w:rsidR="00366B4C" w:rsidRPr="00141CC3" w:rsidRDefault="00C20047" w:rsidP="002418E4">
            <w:pPr>
              <w:rPr>
                <w:rFonts w:ascii="Times New Roman" w:hAnsi="Times New Roman"/>
                <w:sz w:val="28"/>
                <w:szCs w:val="28"/>
              </w:rPr>
            </w:pPr>
            <w:r>
              <w:rPr>
                <w:noProof/>
                <w:szCs w:val="28"/>
              </w:rPr>
              <w:object w:dxaOrig="1440" w:dyaOrig="1440">
                <v:shape id="_x0000_s1313" type="#_x0000_t75" style="position:absolute;left:0;text-align:left;margin-left:11.5pt;margin-top:3.95pt;width:45pt;height:19pt;z-index:251661824;mso-position-horizontal-relative:text;mso-position-vertical-relative:text" filled="t">
                  <v:imagedata r:id="rId119" o:title=""/>
                </v:shape>
                <o:OLEObject Type="Embed" ProgID="Equation.3" ShapeID="_x0000_s1313" DrawAspect="Content" ObjectID="_1571580539" r:id="rId138"/>
              </w:object>
            </w:r>
          </w:p>
        </w:tc>
        <w:tc>
          <w:tcPr>
            <w:tcW w:w="872"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964</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028</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092</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157</w:t>
            </w:r>
          </w:p>
        </w:tc>
        <w:tc>
          <w:tcPr>
            <w:tcW w:w="1646"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222</w:t>
            </w:r>
          </w:p>
        </w:tc>
        <w:tc>
          <w:tcPr>
            <w:tcW w:w="165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287</w:t>
            </w:r>
          </w:p>
        </w:tc>
      </w:tr>
      <w:tr w:rsidR="00366B4C" w:rsidRPr="00141CC3" w:rsidTr="00F33BFA">
        <w:trPr>
          <w:gridAfter w:val="1"/>
          <w:wAfter w:w="7" w:type="dxa"/>
          <w:trHeight w:val="528"/>
        </w:trPr>
        <w:tc>
          <w:tcPr>
            <w:tcW w:w="2699" w:type="dxa"/>
            <w:gridSpan w:val="2"/>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Cθ)</w:t>
            </w:r>
            <w:r w:rsidRPr="00141CC3">
              <w:rPr>
                <w:rFonts w:ascii="Times New Roman" w:hAnsi="Times New Roman"/>
                <w:sz w:val="28"/>
                <w:szCs w:val="28"/>
                <w:vertAlign w:val="subscript"/>
              </w:rPr>
              <w:t>RO2</w:t>
            </w:r>
          </w:p>
        </w:tc>
        <w:tc>
          <w:tcPr>
            <w:tcW w:w="1350" w:type="dxa"/>
            <w:gridSpan w:val="2"/>
          </w:tcPr>
          <w:p w:rsidR="00366B4C" w:rsidRPr="00141CC3" w:rsidRDefault="00C20047" w:rsidP="002418E4">
            <w:pPr>
              <w:rPr>
                <w:rFonts w:ascii="Times New Roman" w:hAnsi="Times New Roman"/>
                <w:sz w:val="28"/>
                <w:szCs w:val="28"/>
              </w:rPr>
            </w:pPr>
            <w:r>
              <w:rPr>
                <w:noProof/>
                <w:szCs w:val="28"/>
              </w:rPr>
              <w:object w:dxaOrig="1440" w:dyaOrig="1440">
                <v:shape id="_x0000_s1314" type="#_x0000_t75" style="position:absolute;left:0;text-align:left;margin-left:11.5pt;margin-top:.45pt;width:45pt;height:19pt;z-index:251662848;mso-position-horizontal-relative:text;mso-position-vertical-relative:text" filled="t">
                  <v:imagedata r:id="rId119" o:title=""/>
                </v:shape>
                <o:OLEObject Type="Embed" ProgID="Equation.3" ShapeID="_x0000_s1314" DrawAspect="Content" ObjectID="_1571580540" r:id="rId139"/>
              </w:object>
            </w:r>
          </w:p>
        </w:tc>
        <w:tc>
          <w:tcPr>
            <w:tcW w:w="872"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826</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881</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938</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994</w:t>
            </w:r>
          </w:p>
        </w:tc>
        <w:tc>
          <w:tcPr>
            <w:tcW w:w="1646"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051</w:t>
            </w:r>
          </w:p>
        </w:tc>
        <w:tc>
          <w:tcPr>
            <w:tcW w:w="165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051</w:t>
            </w:r>
          </w:p>
        </w:tc>
      </w:tr>
      <w:tr w:rsidR="00366B4C" w:rsidRPr="00141CC3" w:rsidTr="00F33BFA">
        <w:trPr>
          <w:gridAfter w:val="1"/>
          <w:wAfter w:w="7" w:type="dxa"/>
          <w:trHeight w:val="518"/>
        </w:trPr>
        <w:tc>
          <w:tcPr>
            <w:tcW w:w="2699" w:type="dxa"/>
            <w:gridSpan w:val="2"/>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Cθ)</w:t>
            </w:r>
            <w:r w:rsidRPr="00141CC3">
              <w:rPr>
                <w:rFonts w:ascii="Times New Roman" w:hAnsi="Times New Roman"/>
                <w:sz w:val="28"/>
                <w:szCs w:val="28"/>
                <w:vertAlign w:val="subscript"/>
              </w:rPr>
              <w:t>N2</w:t>
            </w:r>
          </w:p>
        </w:tc>
        <w:tc>
          <w:tcPr>
            <w:tcW w:w="1350" w:type="dxa"/>
            <w:gridSpan w:val="2"/>
          </w:tcPr>
          <w:p w:rsidR="00366B4C" w:rsidRPr="00141CC3" w:rsidRDefault="00C20047" w:rsidP="002418E4">
            <w:pPr>
              <w:rPr>
                <w:rFonts w:ascii="Times New Roman" w:hAnsi="Times New Roman"/>
                <w:sz w:val="28"/>
                <w:szCs w:val="28"/>
              </w:rPr>
            </w:pPr>
            <w:r>
              <w:rPr>
                <w:noProof/>
                <w:szCs w:val="28"/>
              </w:rPr>
              <w:object w:dxaOrig="1440" w:dyaOrig="1440">
                <v:shape id="_x0000_s1315" type="#_x0000_t75" style="position:absolute;left:0;text-align:left;margin-left:11.5pt;margin-top:6.75pt;width:45pt;height:19pt;z-index:251663872;mso-position-horizontal-relative:text;mso-position-vertical-relative:text" filled="t">
                  <v:imagedata r:id="rId119" o:title=""/>
                </v:shape>
                <o:OLEObject Type="Embed" ProgID="Equation.3" ShapeID="_x0000_s1315" DrawAspect="Content" ObjectID="_1571580541" r:id="rId140"/>
              </w:object>
            </w:r>
          </w:p>
        </w:tc>
        <w:tc>
          <w:tcPr>
            <w:tcW w:w="872"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93</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31</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70</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08</w:t>
            </w:r>
          </w:p>
        </w:tc>
        <w:tc>
          <w:tcPr>
            <w:tcW w:w="1646"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47</w:t>
            </w:r>
          </w:p>
        </w:tc>
        <w:tc>
          <w:tcPr>
            <w:tcW w:w="165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86</w:t>
            </w:r>
          </w:p>
        </w:tc>
      </w:tr>
      <w:tr w:rsidR="00366B4C" w:rsidRPr="00141CC3" w:rsidTr="00F33BFA">
        <w:trPr>
          <w:gridAfter w:val="1"/>
          <w:wAfter w:w="7" w:type="dxa"/>
          <w:trHeight w:val="528"/>
        </w:trPr>
        <w:tc>
          <w:tcPr>
            <w:tcW w:w="2699" w:type="dxa"/>
            <w:gridSpan w:val="2"/>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lastRenderedPageBreak/>
              <w:t>(Cθ)</w:t>
            </w:r>
            <w:r w:rsidRPr="00141CC3">
              <w:rPr>
                <w:rFonts w:ascii="Times New Roman" w:hAnsi="Times New Roman"/>
                <w:sz w:val="28"/>
                <w:szCs w:val="28"/>
                <w:vertAlign w:val="subscript"/>
              </w:rPr>
              <w:t>H20</w:t>
            </w:r>
          </w:p>
        </w:tc>
        <w:tc>
          <w:tcPr>
            <w:tcW w:w="1350" w:type="dxa"/>
            <w:gridSpan w:val="2"/>
          </w:tcPr>
          <w:p w:rsidR="00366B4C" w:rsidRPr="00141CC3" w:rsidRDefault="00C20047" w:rsidP="002418E4">
            <w:pPr>
              <w:rPr>
                <w:rFonts w:ascii="Times New Roman" w:hAnsi="Times New Roman"/>
                <w:sz w:val="28"/>
                <w:szCs w:val="28"/>
              </w:rPr>
            </w:pPr>
            <w:r>
              <w:rPr>
                <w:noProof/>
                <w:szCs w:val="28"/>
              </w:rPr>
              <w:object w:dxaOrig="1440" w:dyaOrig="1440">
                <v:shape id="_x0000_s1316" type="#_x0000_t75" style="position:absolute;left:0;text-align:left;margin-left:11.5pt;margin-top:6.25pt;width:45pt;height:19pt;z-index:251664896;mso-position-horizontal-relative:text;mso-position-vertical-relative:text" filled="t">
                  <v:imagedata r:id="rId119" o:title=""/>
                </v:shape>
                <o:OLEObject Type="Embed" ProgID="Equation.3" ShapeID="_x0000_s1316" DrawAspect="Content" ObjectID="_1571580542" r:id="rId141"/>
              </w:object>
            </w:r>
          </w:p>
        </w:tc>
        <w:tc>
          <w:tcPr>
            <w:tcW w:w="872"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13</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52</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92</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32</w:t>
            </w:r>
          </w:p>
        </w:tc>
        <w:tc>
          <w:tcPr>
            <w:tcW w:w="1646"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72</w:t>
            </w:r>
          </w:p>
        </w:tc>
        <w:tc>
          <w:tcPr>
            <w:tcW w:w="165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812</w:t>
            </w:r>
          </w:p>
        </w:tc>
      </w:tr>
      <w:tr w:rsidR="00366B4C" w:rsidRPr="00141CC3" w:rsidTr="00F33BFA">
        <w:trPr>
          <w:gridAfter w:val="1"/>
          <w:wAfter w:w="7" w:type="dxa"/>
          <w:trHeight w:val="626"/>
        </w:trPr>
        <w:tc>
          <w:tcPr>
            <w:tcW w:w="2699" w:type="dxa"/>
            <w:gridSpan w:val="2"/>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KK</w:t>
            </w:r>
            <w:r w:rsidRPr="00141CC3">
              <w:rPr>
                <w:rFonts w:ascii="Times New Roman" w:hAnsi="Times New Roman"/>
                <w:sz w:val="28"/>
                <w:szCs w:val="28"/>
              </w:rPr>
              <w:t>= V</w:t>
            </w:r>
            <w:r w:rsidRPr="00141CC3">
              <w:rPr>
                <w:rFonts w:ascii="Times New Roman" w:hAnsi="Times New Roman"/>
                <w:sz w:val="28"/>
                <w:szCs w:val="28"/>
                <w:vertAlign w:val="superscript"/>
              </w:rPr>
              <w:t>0</w:t>
            </w:r>
            <w:r w:rsidRPr="00141CC3">
              <w:rPr>
                <w:rFonts w:ascii="Times New Roman" w:hAnsi="Times New Roman"/>
                <w:sz w:val="28"/>
                <w:szCs w:val="28"/>
              </w:rPr>
              <w:t>(Cθ)</w:t>
            </w:r>
            <w:r w:rsidRPr="00141CC3">
              <w:rPr>
                <w:rFonts w:ascii="Times New Roman" w:hAnsi="Times New Roman"/>
                <w:sz w:val="28"/>
                <w:szCs w:val="28"/>
                <w:vertAlign w:val="subscript"/>
              </w:rPr>
              <w:t>KK</w:t>
            </w:r>
          </w:p>
        </w:tc>
        <w:tc>
          <w:tcPr>
            <w:tcW w:w="1350"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872"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334</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422.6</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511.2</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601.1</w:t>
            </w:r>
          </w:p>
        </w:tc>
        <w:tc>
          <w:tcPr>
            <w:tcW w:w="1646"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691.1</w:t>
            </w:r>
          </w:p>
        </w:tc>
        <w:tc>
          <w:tcPr>
            <w:tcW w:w="165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1781.0</w:t>
            </w:r>
          </w:p>
        </w:tc>
      </w:tr>
      <w:tr w:rsidR="00366B4C" w:rsidRPr="00141CC3" w:rsidTr="00F33BFA">
        <w:trPr>
          <w:gridAfter w:val="1"/>
          <w:wAfter w:w="7" w:type="dxa"/>
          <w:trHeight w:val="411"/>
        </w:trPr>
        <w:tc>
          <w:tcPr>
            <w:tcW w:w="2699" w:type="dxa"/>
            <w:gridSpan w:val="2"/>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RO2</w:t>
            </w:r>
            <w:r w:rsidRPr="00141CC3">
              <w:rPr>
                <w:rFonts w:ascii="Times New Roman" w:hAnsi="Times New Roman"/>
                <w:sz w:val="28"/>
                <w:szCs w:val="28"/>
              </w:rPr>
              <w:t>=V</w:t>
            </w:r>
            <w:r w:rsidRPr="00141CC3">
              <w:rPr>
                <w:rFonts w:ascii="Times New Roman" w:hAnsi="Times New Roman"/>
                <w:sz w:val="28"/>
                <w:szCs w:val="28"/>
                <w:vertAlign w:val="subscript"/>
              </w:rPr>
              <w:t>RO2</w:t>
            </w:r>
            <w:r w:rsidRPr="00141CC3">
              <w:rPr>
                <w:rFonts w:ascii="Times New Roman" w:hAnsi="Times New Roman"/>
                <w:sz w:val="28"/>
                <w:szCs w:val="28"/>
              </w:rPr>
              <w:t xml:space="preserve"> (Cθ)</w:t>
            </w:r>
            <w:r w:rsidRPr="00141CC3">
              <w:rPr>
                <w:rFonts w:ascii="Times New Roman" w:hAnsi="Times New Roman"/>
                <w:sz w:val="28"/>
                <w:szCs w:val="28"/>
                <w:vertAlign w:val="subscript"/>
              </w:rPr>
              <w:t>RO2</w:t>
            </w:r>
          </w:p>
        </w:tc>
        <w:tc>
          <w:tcPr>
            <w:tcW w:w="1350"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872"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49.0</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85.6</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23.5</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60.7</w:t>
            </w:r>
          </w:p>
        </w:tc>
        <w:tc>
          <w:tcPr>
            <w:tcW w:w="1646"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98.6</w:t>
            </w:r>
          </w:p>
        </w:tc>
        <w:tc>
          <w:tcPr>
            <w:tcW w:w="165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98.6</w:t>
            </w:r>
          </w:p>
        </w:tc>
      </w:tr>
      <w:tr w:rsidR="00366B4C" w:rsidRPr="00141CC3" w:rsidTr="00F33BFA">
        <w:trPr>
          <w:gridAfter w:val="1"/>
          <w:wAfter w:w="7" w:type="dxa"/>
          <w:trHeight w:val="548"/>
        </w:trPr>
        <w:tc>
          <w:tcPr>
            <w:tcW w:w="2699" w:type="dxa"/>
            <w:gridSpan w:val="2"/>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N2</w:t>
            </w:r>
            <w:r w:rsidRPr="00141CC3">
              <w:rPr>
                <w:rFonts w:ascii="Times New Roman" w:hAnsi="Times New Roman"/>
                <w:sz w:val="28"/>
                <w:szCs w:val="28"/>
              </w:rPr>
              <w:t>= V</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N2</w:t>
            </w:r>
            <w:r w:rsidRPr="00141CC3">
              <w:rPr>
                <w:rFonts w:ascii="Times New Roman" w:hAnsi="Times New Roman"/>
                <w:sz w:val="28"/>
                <w:szCs w:val="28"/>
              </w:rPr>
              <w:t xml:space="preserve"> (Cθ)</w:t>
            </w:r>
            <w:r w:rsidRPr="00141CC3">
              <w:rPr>
                <w:rFonts w:ascii="Times New Roman" w:hAnsi="Times New Roman"/>
                <w:sz w:val="28"/>
                <w:szCs w:val="28"/>
                <w:vertAlign w:val="subscript"/>
              </w:rPr>
              <w:t>N2</w:t>
            </w:r>
          </w:p>
        </w:tc>
        <w:tc>
          <w:tcPr>
            <w:tcW w:w="1350"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872"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477</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700.7</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3929.4</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152.3</w:t>
            </w:r>
          </w:p>
        </w:tc>
        <w:tc>
          <w:tcPr>
            <w:tcW w:w="1646"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381.0</w:t>
            </w:r>
          </w:p>
        </w:tc>
        <w:tc>
          <w:tcPr>
            <w:tcW w:w="165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609.8</w:t>
            </w:r>
          </w:p>
        </w:tc>
      </w:tr>
      <w:tr w:rsidR="00366B4C" w:rsidRPr="00141CC3" w:rsidTr="00F33BFA">
        <w:trPr>
          <w:gridAfter w:val="1"/>
          <w:wAfter w:w="7" w:type="dxa"/>
          <w:trHeight w:val="411"/>
        </w:trPr>
        <w:tc>
          <w:tcPr>
            <w:tcW w:w="2699" w:type="dxa"/>
            <w:gridSpan w:val="2"/>
            <w:vAlign w:val="center"/>
          </w:tcPr>
          <w:p w:rsidR="00366B4C" w:rsidRPr="00141CC3" w:rsidRDefault="00366B4C" w:rsidP="002418E4">
            <w:pPr>
              <w:spacing w:before="60" w:line="312" w:lineRule="auto"/>
              <w:rPr>
                <w:rFonts w:ascii="Times New Roman" w:hAnsi="Times New Roman"/>
                <w:sz w:val="28"/>
                <w:szCs w:val="28"/>
              </w:rPr>
            </w:pPr>
            <w:r w:rsidRPr="00141CC3">
              <w:rPr>
                <w:rFonts w:ascii="Times New Roman" w:hAnsi="Times New Roman"/>
                <w:sz w:val="28"/>
                <w:szCs w:val="28"/>
              </w:rPr>
              <w:t>I</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H2O</w:t>
            </w:r>
            <w:r w:rsidRPr="00141CC3">
              <w:rPr>
                <w:rFonts w:ascii="Times New Roman" w:hAnsi="Times New Roman"/>
                <w:sz w:val="28"/>
                <w:szCs w:val="28"/>
              </w:rPr>
              <w:t>=V</w:t>
            </w:r>
            <w:r w:rsidRPr="00141CC3">
              <w:rPr>
                <w:rFonts w:ascii="Times New Roman" w:hAnsi="Times New Roman"/>
                <w:sz w:val="28"/>
                <w:szCs w:val="28"/>
                <w:vertAlign w:val="superscript"/>
              </w:rPr>
              <w:t>0</w:t>
            </w:r>
            <w:r w:rsidRPr="00141CC3">
              <w:rPr>
                <w:rFonts w:ascii="Times New Roman" w:hAnsi="Times New Roman"/>
                <w:sz w:val="28"/>
                <w:szCs w:val="28"/>
                <w:vertAlign w:val="subscript"/>
              </w:rPr>
              <w:t>H2O</w:t>
            </w:r>
            <w:r w:rsidRPr="00141CC3">
              <w:rPr>
                <w:rFonts w:ascii="Times New Roman" w:hAnsi="Times New Roman"/>
                <w:sz w:val="28"/>
                <w:szCs w:val="28"/>
              </w:rPr>
              <w:t>(Cθ)</w:t>
            </w:r>
            <w:r w:rsidRPr="00141CC3">
              <w:rPr>
                <w:rFonts w:ascii="Times New Roman" w:hAnsi="Times New Roman"/>
                <w:sz w:val="28"/>
                <w:szCs w:val="28"/>
                <w:vertAlign w:val="subscript"/>
              </w:rPr>
              <w:t>H20</w:t>
            </w:r>
          </w:p>
        </w:tc>
        <w:tc>
          <w:tcPr>
            <w:tcW w:w="1350"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872"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361</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709</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064</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414</w:t>
            </w:r>
          </w:p>
        </w:tc>
        <w:tc>
          <w:tcPr>
            <w:tcW w:w="1646"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771</w:t>
            </w:r>
          </w:p>
        </w:tc>
        <w:tc>
          <w:tcPr>
            <w:tcW w:w="165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7089</w:t>
            </w:r>
          </w:p>
        </w:tc>
      </w:tr>
      <w:tr w:rsidR="00366B4C" w:rsidRPr="00141CC3" w:rsidTr="00F33BFA">
        <w:trPr>
          <w:gridAfter w:val="1"/>
          <w:wAfter w:w="7" w:type="dxa"/>
          <w:trHeight w:val="416"/>
        </w:trPr>
        <w:tc>
          <w:tcPr>
            <w:tcW w:w="2699" w:type="dxa"/>
            <w:gridSpan w:val="2"/>
            <w:vAlign w:val="center"/>
          </w:tcPr>
          <w:p w:rsidR="00366B4C" w:rsidRPr="00C10FAB" w:rsidRDefault="00366B4C" w:rsidP="002418E4">
            <w:pPr>
              <w:spacing w:before="60" w:line="312" w:lineRule="auto"/>
              <w:rPr>
                <w:rFonts w:ascii="Times New Roman" w:hAnsi="Times New Roman"/>
                <w:sz w:val="26"/>
                <w:szCs w:val="26"/>
              </w:rPr>
            </w:pPr>
            <w:r w:rsidRPr="00C10FAB">
              <w:rPr>
                <w:rFonts w:ascii="Times New Roman" w:hAnsi="Times New Roman"/>
                <w:sz w:val="26"/>
                <w:szCs w:val="26"/>
              </w:rPr>
              <w:t>I</w:t>
            </w:r>
            <w:r w:rsidRPr="00C10FAB">
              <w:rPr>
                <w:rFonts w:ascii="Times New Roman" w:hAnsi="Times New Roman"/>
                <w:sz w:val="26"/>
                <w:szCs w:val="26"/>
                <w:vertAlign w:val="superscript"/>
              </w:rPr>
              <w:t>0</w:t>
            </w:r>
            <w:r w:rsidRPr="00C10FAB">
              <w:rPr>
                <w:rFonts w:ascii="Times New Roman" w:hAnsi="Times New Roman"/>
                <w:sz w:val="26"/>
                <w:szCs w:val="26"/>
                <w:vertAlign w:val="subscript"/>
              </w:rPr>
              <w:t>K</w:t>
            </w:r>
            <w:r w:rsidRPr="00C10FAB">
              <w:rPr>
                <w:rFonts w:ascii="Times New Roman" w:hAnsi="Times New Roman"/>
                <w:sz w:val="26"/>
                <w:szCs w:val="26"/>
              </w:rPr>
              <w:t>= I</w:t>
            </w:r>
            <w:r w:rsidRPr="00C10FAB">
              <w:rPr>
                <w:rFonts w:ascii="Times New Roman" w:hAnsi="Times New Roman"/>
                <w:sz w:val="26"/>
                <w:szCs w:val="26"/>
                <w:vertAlign w:val="superscript"/>
              </w:rPr>
              <w:t>0</w:t>
            </w:r>
            <w:r w:rsidRPr="00C10FAB">
              <w:rPr>
                <w:rFonts w:ascii="Times New Roman" w:hAnsi="Times New Roman"/>
                <w:sz w:val="26"/>
                <w:szCs w:val="26"/>
                <w:vertAlign w:val="subscript"/>
              </w:rPr>
              <w:t>RO2</w:t>
            </w:r>
            <w:r w:rsidRPr="00C10FAB">
              <w:rPr>
                <w:rFonts w:ascii="Times New Roman" w:hAnsi="Times New Roman"/>
                <w:sz w:val="26"/>
                <w:szCs w:val="26"/>
              </w:rPr>
              <w:t xml:space="preserve"> + I</w:t>
            </w:r>
            <w:r w:rsidRPr="00C10FAB">
              <w:rPr>
                <w:rFonts w:ascii="Times New Roman" w:hAnsi="Times New Roman"/>
                <w:sz w:val="26"/>
                <w:szCs w:val="26"/>
                <w:vertAlign w:val="superscript"/>
              </w:rPr>
              <w:t>0</w:t>
            </w:r>
            <w:r w:rsidRPr="00C10FAB">
              <w:rPr>
                <w:rFonts w:ascii="Times New Roman" w:hAnsi="Times New Roman"/>
                <w:sz w:val="26"/>
                <w:szCs w:val="26"/>
                <w:vertAlign w:val="subscript"/>
              </w:rPr>
              <w:t>N2</w:t>
            </w:r>
            <w:r w:rsidRPr="00C10FAB">
              <w:rPr>
                <w:rFonts w:ascii="Times New Roman" w:hAnsi="Times New Roman"/>
                <w:sz w:val="26"/>
                <w:szCs w:val="26"/>
              </w:rPr>
              <w:t xml:space="preserve"> + I</w:t>
            </w:r>
            <w:r w:rsidRPr="00C10FAB">
              <w:rPr>
                <w:rFonts w:ascii="Times New Roman" w:hAnsi="Times New Roman"/>
                <w:sz w:val="26"/>
                <w:szCs w:val="26"/>
                <w:vertAlign w:val="superscript"/>
              </w:rPr>
              <w:t>0</w:t>
            </w:r>
            <w:r w:rsidRPr="00C10FAB">
              <w:rPr>
                <w:rFonts w:ascii="Times New Roman" w:hAnsi="Times New Roman"/>
                <w:sz w:val="26"/>
                <w:szCs w:val="26"/>
                <w:vertAlign w:val="subscript"/>
              </w:rPr>
              <w:t>H2O</w:t>
            </w:r>
          </w:p>
        </w:tc>
        <w:tc>
          <w:tcPr>
            <w:tcW w:w="1350"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Kcal/kg</w:t>
            </w:r>
          </w:p>
        </w:tc>
        <w:tc>
          <w:tcPr>
            <w:tcW w:w="872"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541</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4830</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127</w:t>
            </w:r>
          </w:p>
        </w:tc>
        <w:tc>
          <w:tcPr>
            <w:tcW w:w="164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423</w:t>
            </w:r>
          </w:p>
        </w:tc>
        <w:tc>
          <w:tcPr>
            <w:tcW w:w="1646" w:type="dxa"/>
            <w:gridSpan w:val="2"/>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5719</w:t>
            </w:r>
          </w:p>
        </w:tc>
        <w:tc>
          <w:tcPr>
            <w:tcW w:w="1656" w:type="dxa"/>
            <w:gridSpan w:val="3"/>
            <w:vAlign w:val="center"/>
          </w:tcPr>
          <w:p w:rsidR="00366B4C" w:rsidRPr="00141CC3" w:rsidRDefault="00366B4C" w:rsidP="002418E4">
            <w:pPr>
              <w:jc w:val="center"/>
              <w:rPr>
                <w:rFonts w:ascii="Times New Roman" w:hAnsi="Times New Roman"/>
                <w:sz w:val="28"/>
                <w:szCs w:val="28"/>
              </w:rPr>
            </w:pPr>
            <w:r w:rsidRPr="00141CC3">
              <w:rPr>
                <w:rFonts w:ascii="Times New Roman" w:hAnsi="Times New Roman"/>
                <w:sz w:val="28"/>
                <w:szCs w:val="28"/>
              </w:rPr>
              <w:t>6016</w:t>
            </w:r>
          </w:p>
        </w:tc>
      </w:tr>
      <w:tr w:rsidR="00F33BFA" w:rsidRPr="00141CC3" w:rsidTr="00457F64">
        <w:trPr>
          <w:gridAfter w:val="1"/>
          <w:wAfter w:w="7" w:type="dxa"/>
          <w:trHeight w:val="416"/>
        </w:trPr>
        <w:tc>
          <w:tcPr>
            <w:tcW w:w="13161" w:type="dxa"/>
            <w:gridSpan w:val="20"/>
            <w:vAlign w:val="center"/>
          </w:tcPr>
          <w:p w:rsidR="00F33BFA" w:rsidRDefault="00F33BFA" w:rsidP="002418E4">
            <w:pPr>
              <w:spacing w:before="60" w:line="312" w:lineRule="auto"/>
              <w:rPr>
                <w:sz w:val="26"/>
                <w:szCs w:val="26"/>
              </w:rPr>
            </w:pPr>
          </w:p>
          <w:p w:rsidR="00F33BFA" w:rsidRPr="00141CC3" w:rsidRDefault="00F33BFA" w:rsidP="002418E4">
            <w:pPr>
              <w:jc w:val="center"/>
              <w:rPr>
                <w:szCs w:val="28"/>
              </w:rPr>
            </w:pPr>
          </w:p>
        </w:tc>
      </w:tr>
      <w:tr w:rsidR="00E66485" w:rsidRPr="00141CC3" w:rsidTr="00F33BFA">
        <w:trPr>
          <w:trHeight w:val="438"/>
        </w:trPr>
        <w:tc>
          <w:tcPr>
            <w:tcW w:w="2160" w:type="dxa"/>
            <w:vAlign w:val="bottom"/>
          </w:tcPr>
          <w:p w:rsidR="00E66485" w:rsidRDefault="00C20047">
            <w:pPr>
              <w:rPr>
                <w:rFonts w:ascii="Arial" w:hAnsi="Arial" w:cs="Arial"/>
                <w:sz w:val="20"/>
              </w:rPr>
            </w:pPr>
            <w:r>
              <w:rPr>
                <w:rFonts w:ascii="Arial" w:hAnsi="Arial" w:cs="Arial"/>
                <w:sz w:val="20"/>
              </w:rPr>
              <w:pict w14:anchorId="5C0FD0CF">
                <v:shape id="_x0000_s1419" type="#_x0000_t75" style="position:absolute;left:0;text-align:left;margin-left:5.35pt;margin-top:2.55pt;width:17.25pt;height:14.25pt;z-index:251673088;mso-position-horizontal-relative:text;mso-position-vertical-relative:text"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XTgJXbkBAAAABAAAHwAAAGNsaXBib2FyZC9kcmF3aW5ncy9kcmF3aW5nMS54bWysk91u1DAQ&#10;he+ReAfL9zTOagvdqNkKtbRCquiqwAPMOpPE4D/Zbti+PeMku13tRYWAu7Hn+MznGfvyamc0GzBE&#10;5WzNyzPBGVrpGmW7mn//dvvugrOYwDagncWaP2PkV+u3by6h6gL4XklGDjZWUPM+JV8VRZQ9Gohn&#10;zqOlXOuCgUTL0BVNgF/kbHSxEOJ9YUBZvn6xuoEE7Cmov7DSTv7E5hrsAJEstayOd2ZGLf/dGSo7&#10;3AX/1W9CJpdfhk1gqqk5dc6CoRbxYk7MMloWJ6e6F4NdG0zWu7Zlu5ovhRDnZPVc89VClCXFox3u&#10;EpOUX5Qr8eGcM0mC8kKsKJ7K9Q+vG8j+06sWhDihUHCE55XMdHbYKHl648X+xg/bHygTWy4PVz+o&#10;6fw9jSYy6657sB1+jJ60BJ+1VCs3cLIem3Q4uNXK3yqtc/UczyMMfzJB6qWSeOPkk0GbprcWUEOi&#10;Rx575SNnoUKzRRpb+NyMKFDFFDDJPhdsqfAjYU6IhwQRHmPF+Q38lxGS997Hh5ju0BmWAyIkkPGX&#10;wHAfZ6S9ZGzhxEEG1GzaOHn7o2T+q/mDHa/XvwEAAP//AwBQSwMEFAAGAAgAAAAhAFNSiWHSAAAA&#10;qwEAACoAAABjbGlwYm9hcmQvZHJhd2luZ3MvX3JlbHMvZHJhd2luZzEueG1sLnJlbHOskMFKBDEM&#10;hu+C71Byt5nZg4hsZy8i7FXWBwhtplOcpqWt4r691b04sODFSyAJ+fLx7w+fcVUfXGpIYmDUAygW&#10;m1wQb+D19Hz3AKo2EkdrEjZw5gqH6fZm/8IrtX5Ul5Cr6hSpBpbW8iNitQtHqjpllr6ZU4nUels8&#10;ZrJv5Bl3w3CP5TcDpg1THZ2BcnQ7UKdz7p//Zqd5Dpafkn2PLO3KC2zdizuQiudmQOvL5FJH3V0B&#10;r2uM/6kRYo9goxHZBcKf+aiz+G8N3EQ8fQEAAP//AwBQSwMEFAAGAAgAAAAhAP3BWu/OBgAAPRwA&#10;ABoAAABjbGlwYm9hcmQvdGhlbWUvdGhlbWUxLnhtbOxZT28bRRS/I/EdRntv4/+NozpV7NgNtGmj&#10;2C3qcbwe704zu7OaGSf1DbVHJCREQVyQuHFAQKVW4lI+TaAIitSvwJuZ3fVOvCZJG4EozSHeffub&#10;9/+9ebN79dqDiKFDIiTlccerXq54iMQ+n9A46Hh3RoNL6x6SCscTzHhMOt6cSO/a5vvvXcUbPqPJ&#10;mGMxGYUkIggYxXIDd7xQqWRjbU36QMbyMk9IDM+mXERYwa0I1iYCH4GAiK3VKpXWWoRp7G0CR6UZ&#10;9Rn8i5XUBJ+JoWZDUIwjkH57OqU+MdjJQVUj5Fz2mECHmHU84DnhRyPyQHmIYangQcermD9vbfPq&#10;Gt5IFzG1Ym1h3cD8pevSBZODmpEpgnEutDpotK9s5/wNgKllXL/f7/WrOT8DwL4Pllpdijwbg/Vq&#10;N+NZANnLZd69SrPScPEF/vUlndvdbrfZTnWxTA3IXjaW8OuVVmOr5uANyOKbS/hGd6vXazl4A7L4&#10;1hJ+cKXdarh4AwoZjQ+W0Dqgg0HKPYdMOdspha8DfL2SwhcoyIY8u7SIKY/VqlyL8H0uBgDQQIYV&#10;jZGaJ2SKfcjJHo7GgmItAG8QXHhiSb5cImlZSPqCJqrjfZjg2CtAXj3//tXzp+jV8yfHD58dP/zp&#10;+NGj44c/Wl7Owh0cB8WFL7/97M+vP0Z/PP3m5eMvyvGyiP/1h09++fnzciBU0MLCF18++e3Zkxdf&#10;ffr7d49L4FsCj4vwEY2IRLfIEdrnEdhmHONqTsbifCtGIabOChwC7xLWfRU6wFtzzMpwXeI6766A&#10;5lEGvD677+g6DMVM0RLJN8LIAe5yzrpclDrghpZV8PBoFgflwsWsiNvH+LBMdg/HTmj7swS6ZpaU&#10;ju97IXHU3GM4VjggMVFIP+MHhJRYd49Sx6+71Bdc8qlC9yjqYlrqkhEdO4m0WLRDI4jLvMxmCLXj&#10;m927qMtZmdXb5NBFQkFgVqL8iDDHjdfxTOGojOUIR6zo8JtYhWVKDufCL+L6UkGkA8I46k+IlGVr&#10;bguwtxD0Gxj6VWnYd9k8cpFC0YMynjcx50XkNj/ohThKyrBDGodF7AfyAFIUoz2uyuC73K0QfQ9x&#10;wPHKcN+lxAn36Y3gDg0clRYJop/MREksrxPu5O9wzqaYmC4DLd3p1BGN/65tMwp920p417Y73hZs&#10;YmXFs3OiWa/C/Qdb9DaexXsEqmJ5i3rXod91aO+t79Cravni+/KiFUOX1gOJnbXN5B2tHLynlLGh&#10;mjNyU5rZW8IGNBkAUa8zB0ySH8SSEC51JYMABxcIbNYgwdVHVIXDECcwt1c9zSSQKetAooRLOC8a&#10;cilvjYfZX9nTZlOfQ2znkFjt8okl1zU5O27kbIxWgTnTZoLqmsFZhdWvpEzBttcRVtVKnVla1ahm&#10;mqIjLTdZu9icy8HluWlAzL0Jkw2CeQi83IIjvhYN5x3MyET73cYoC4uJwkWGSIZ4QtIYabuXY1Q1&#10;QcpyZckQbYdNBn12PMVrBWltzfYNpJ0lSEVxjRXisui9SZSyDF5ECbidLEcWF4uTxeio47WbtaaH&#10;fJx0vCkcleEySiDqUg+TmAXwkslXwqb9qcVsqnwRzXZmmFsEVXj7Yf2+ZLDTBxIh1TaWoU0N8yhN&#10;ARZrSVb/WhPcelEGlHSjs2lRX4dk+Ne0AD+6oSXTKfFVMdgFivadvU1bKZ8pIobh5AiN2UzsYwi/&#10;TlWwZ0IlvPEwHUHfwOs57W3zyG3OadEVX4oZnKVjloQ4bbe6RLNKtnDTkHIdzF1BPbCtVHdj3PlN&#10;MSV/QaYU0/h/ZoreT+AVRH2iI+DDu16Bka6UjseFCjl0oSSk/kDA4GB6B2QLvOKFx5BU8GLa/Apy&#10;qH9tzVkepqzhJKn2aYAEhf1IhYKQPWhLJvtOYVZN9y7LkqWMTEYV1JWJVXtMDgkb6R7Y0nu7h0JI&#10;ddNN0jZgcCfzz71PK2gc6CGnWG9OJ8v3XlsD//TkY4sZjHL7sBloMv/nKubjwWJXtevN8mzvLRqi&#10;HyzGrEZWFSCssBW007J/TRXOudXajrVkca2ZKQdRXLYYiPlAlMCLJKT/wf5Hhc/sRwy9oY74PvRW&#10;BN8vNDNIG8jqS3bwQLpBWuIYBidLtMmkWVnXpqOT9lq2WV/wpJvLPeFsrdlZ4n1OZ+fDmSvOqcWL&#10;dHbqYcfXlrbS1RDZkyUKpGl2kDGBKfuYtYsTNA6qHQ8+KEGgH8AVfJLygFbTtJqmwRV8Z4JhyX4c&#10;6njpRUaB55aSY+oZpZ5hGhmlkVGaGQWGs/QzTEZpQafSX07gy53+8VD2kQQmuPSjStZUnS9+m38B&#10;AAD//wMAUEsDBAoAAAAAAAAAIQDA/eo4twEAALcBAAAaAAAAY2xpcGJvYXJkL21lZGlhL2ltYWdl&#10;MS5wbmeJUE5HDQoaCgAAAA1JSERSAAAAJQAAAB8IBgAAAGB/BMgAAAABc1JHQgCuzhzpAAAABGdB&#10;TUEAALGPC/xhBQAAAAlwSFlzAAAXEQAAFxEByibzPwAAAUxJREFUWEftlU1uwjAQhecAXADJPkTM&#10;utvEqnqBmmW7Qkk37CIk34MdS84AF2HBDbgDeIJxBuqYgHBUVf6kKNG8KLbf/AQSicR/YVHJjAMc&#10;gOXbmdYjG24IaVHRSnyY2xGAH2S1yM7RMyEtKs4NyPbTuh7bcENIi0pdT8fGgr0vRSEtKlrPRjmD&#10;LQi1siFHSHuY1nasB3ORk7rTm7hQGmsGlIAVy8s5Pt8S0nrhTkYWRPDDl9M2z0anC5U5m9P3KSHt&#10;Lq0DvzsFNQFi8/kj3wdrceqQz2rUJWNrzmE3WHu386S7dX1pi8Y9l5DB5027YHdaLi49XbCP4lLX&#10;Ubx9UvtysGXN7egbcM5FITYTXixx003RS/VlX4mDc+JmU/QXUZbFG2NyjZuqCvEdvft888k5ZFN6&#10;NeFf8cvow9Wi9qJFTV2LPjQTiUTizwFwAoz5vuY2ogmbAAAAAElFTkSuQmCCUEsBAi0AFAAGAAgA&#10;AAAhADQS/3gUAQAAUAIAABMAAAAAAAAAAAAAAAAAAAAAAFtDb250ZW50X1R5cGVzXS54bWxQSwEC&#10;LQAUAAYACAAAACEArTA/8cEAAAAyAQAACwAAAAAAAAAAAAAAAABFAQAAX3JlbHMvLnJlbHNQSwEC&#10;LQAUAAYACAAAACEAXTgJXbkBAAAABAAAHwAAAAAAAAAAAAAAAAAvAgAAY2xpcGJvYXJkL2RyYXdp&#10;bmdzL2RyYXdpbmcxLnhtbFBLAQItABQABgAIAAAAIQBTUolh0gAAAKsBAAAqAAAAAAAAAAAAAAAA&#10;ACUEAABjbGlwYm9hcmQvZHJhd2luZ3MvX3JlbHMvZHJhd2luZzEueG1sLnJlbHNQSwECLQAUAAYA&#10;CAAAACEA/cFa784GAAA9HAAAGgAAAAAAAAAAAAAAAAA/BQAAY2xpcGJvYXJkL3RoZW1lL3RoZW1l&#10;MS54bWxQSwECLQAKAAAAAAAAACEAwP3qOLcBAAC3AQAAGgAAAAAAAAAAAAAAAABFDAAAY2xpcGJv&#10;YXJkL21lZGlhL2ltYWdlMS5wbmdQSwUGAAAAAAYABgCvAQAANA4AAAAA&#10;">
                  <v:imagedata r:id="rId142" o:title=""/>
                </v:shape>
              </w:pict>
            </w:r>
          </w:p>
          <w:p w:rsidR="00E66485" w:rsidRDefault="00E66485">
            <w:pPr>
              <w:rPr>
                <w:rFonts w:ascii="Arial" w:hAnsi="Arial" w:cs="Arial"/>
                <w:sz w:val="20"/>
              </w:rPr>
            </w:pPr>
          </w:p>
        </w:tc>
        <w:tc>
          <w:tcPr>
            <w:tcW w:w="11008" w:type="dxa"/>
            <w:gridSpan w:val="20"/>
          </w:tcPr>
          <w:p w:rsidR="00E66485" w:rsidRPr="00141CC3" w:rsidRDefault="00E66485" w:rsidP="002418E4">
            <w:pPr>
              <w:rPr>
                <w:rFonts w:ascii="Times New Roman" w:hAnsi="Times New Roman"/>
                <w:sz w:val="28"/>
                <w:szCs w:val="28"/>
              </w:rPr>
            </w:pPr>
          </w:p>
        </w:tc>
      </w:tr>
      <w:tr w:rsidR="00E66485" w:rsidRPr="00141CC3" w:rsidTr="00F33BFA">
        <w:trPr>
          <w:gridAfter w:val="1"/>
          <w:wAfter w:w="7" w:type="dxa"/>
          <w:trHeight w:val="267"/>
        </w:trPr>
        <w:tc>
          <w:tcPr>
            <w:tcW w:w="2160" w:type="dxa"/>
            <w:vAlign w:val="bottom"/>
          </w:tcPr>
          <w:p w:rsidR="00E66485" w:rsidRDefault="00E66485">
            <w:pPr>
              <w:rPr>
                <w:rFonts w:ascii="Symbol" w:hAnsi="Symbol" w:cs="Arial"/>
                <w:szCs w:val="24"/>
              </w:rPr>
            </w:pPr>
            <w:r>
              <w:rPr>
                <w:rFonts w:ascii="Symbol" w:hAnsi="Symbol" w:cs="Arial"/>
              </w:rPr>
              <w:t></w:t>
            </w:r>
          </w:p>
        </w:tc>
        <w:tc>
          <w:tcPr>
            <w:tcW w:w="1170" w:type="dxa"/>
            <w:gridSpan w:val="2"/>
          </w:tcPr>
          <w:p w:rsidR="00E66485" w:rsidRPr="00141CC3" w:rsidRDefault="00C20047" w:rsidP="002418E4">
            <w:pPr>
              <w:rPr>
                <w:rFonts w:ascii="Times New Roman" w:hAnsi="Times New Roman"/>
                <w:sz w:val="28"/>
                <w:szCs w:val="28"/>
              </w:rPr>
            </w:pPr>
            <w:r>
              <w:rPr>
                <w:noProof/>
                <w:szCs w:val="28"/>
              </w:rPr>
              <w:object w:dxaOrig="1440" w:dyaOrig="1440">
                <v:shape id="_x0000_s1418" type="#_x0000_t75" style="position:absolute;left:0;text-align:left;margin-left:12pt;margin-top:-.8pt;width:16pt;height:16pt;z-index:251672064;mso-position-horizontal-relative:text;mso-position-vertical-relative:text">
                  <v:imagedata r:id="rId136" o:title=""/>
                </v:shape>
                <o:OLEObject Type="Embed" ProgID="Equation.3" ShapeID="_x0000_s1418" DrawAspect="Content" ObjectID="_1571580543" r:id="rId143"/>
              </w:object>
            </w:r>
          </w:p>
        </w:tc>
        <w:tc>
          <w:tcPr>
            <w:tcW w:w="90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900</w:t>
            </w:r>
          </w:p>
        </w:tc>
        <w:tc>
          <w:tcPr>
            <w:tcW w:w="81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000</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100</w:t>
            </w:r>
          </w:p>
        </w:tc>
        <w:tc>
          <w:tcPr>
            <w:tcW w:w="99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200</w:t>
            </w:r>
          </w:p>
        </w:tc>
        <w:tc>
          <w:tcPr>
            <w:tcW w:w="900" w:type="dxa"/>
            <w:vAlign w:val="bottom"/>
          </w:tcPr>
          <w:p w:rsidR="00E66485" w:rsidRPr="00141CC3" w:rsidRDefault="00E66485" w:rsidP="00E66485">
            <w:pPr>
              <w:jc w:val="center"/>
              <w:rPr>
                <w:rFonts w:ascii="Times New Roman" w:hAnsi="Times New Roman"/>
                <w:sz w:val="28"/>
                <w:szCs w:val="28"/>
              </w:rPr>
            </w:pPr>
            <w:r w:rsidRPr="00141CC3">
              <w:rPr>
                <w:noProof/>
                <w:szCs w:val="28"/>
              </w:rPr>
              <w:drawing>
                <wp:anchor distT="0" distB="0" distL="114300" distR="114300" simplePos="0" relativeHeight="251627008" behindDoc="0" locked="0" layoutInCell="1" allowOverlap="1" wp14:anchorId="59004653" wp14:editId="7A96B750">
                  <wp:simplePos x="0" y="0"/>
                  <wp:positionH relativeFrom="column">
                    <wp:posOffset>228600</wp:posOffset>
                  </wp:positionH>
                  <wp:positionV relativeFrom="paragraph">
                    <wp:posOffset>-257175</wp:posOffset>
                  </wp:positionV>
                  <wp:extent cx="1543050" cy="533400"/>
                  <wp:effectExtent l="0" t="0" r="0" b="0"/>
                  <wp:wrapNone/>
                  <wp:docPr id="4" name="Picture 4"/>
                  <wp:cNvGraphicFramePr/>
                  <a:graphic xmlns:a="http://schemas.openxmlformats.org/drawingml/2006/main">
                    <a:graphicData uri="http://schemas.openxmlformats.org/drawingml/2006/picture">
                      <pic:pic xmlns:pic="http://schemas.openxmlformats.org/drawingml/2006/picture">
                        <pic:nvPicPr>
                          <pic:cNvPr id="2" name="Object 46"/>
                          <pic:cNvPicPr>
                            <a:picLocks noChangeAspect="1"/>
                          </pic:cNvPicPr>
                        </pic:nvPicPr>
                        <pic:blipFill>
                          <a:blip r:embed="rId144"/>
                          <a:stretch>
                            <a:fillRect/>
                          </a:stretch>
                        </pic:blipFill>
                        <pic:spPr>
                          <a:xfrm>
                            <a:off x="0" y="0"/>
                            <a:ext cx="1543050" cy="533400"/>
                          </a:xfrm>
                          <a:prstGeom prst="rect">
                            <a:avLst/>
                          </a:prstGeom>
                        </pic:spPr>
                      </pic:pic>
                    </a:graphicData>
                  </a:graphic>
                  <wp14:sizeRelH relativeFrom="page">
                    <wp14:pctWidth>0</wp14:pctWidth>
                  </wp14:sizeRelH>
                  <wp14:sizeRelV relativeFrom="page">
                    <wp14:pctHeight>0</wp14:pctHeight>
                  </wp14:sizeRelV>
                </wp:anchor>
              </w:drawing>
            </w:r>
            <w:r w:rsidRPr="00141CC3">
              <w:rPr>
                <w:rFonts w:ascii="Times New Roman" w:hAnsi="Times New Roman"/>
                <w:sz w:val="28"/>
                <w:szCs w:val="28"/>
              </w:rPr>
              <w:t>1300</w:t>
            </w:r>
          </w:p>
        </w:tc>
        <w:tc>
          <w:tcPr>
            <w:tcW w:w="90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700</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800</w:t>
            </w:r>
          </w:p>
        </w:tc>
        <w:tc>
          <w:tcPr>
            <w:tcW w:w="90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900</w:t>
            </w:r>
          </w:p>
        </w:tc>
        <w:tc>
          <w:tcPr>
            <w:tcW w:w="90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000</w:t>
            </w:r>
          </w:p>
        </w:tc>
        <w:tc>
          <w:tcPr>
            <w:tcW w:w="81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100</w:t>
            </w:r>
          </w:p>
        </w:tc>
        <w:tc>
          <w:tcPr>
            <w:tcW w:w="831"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200</w:t>
            </w:r>
          </w:p>
        </w:tc>
      </w:tr>
      <w:tr w:rsidR="00E66485" w:rsidRPr="00141CC3" w:rsidTr="00F33BFA">
        <w:trPr>
          <w:gridAfter w:val="1"/>
          <w:wAfter w:w="7" w:type="dxa"/>
          <w:trHeight w:val="273"/>
        </w:trPr>
        <w:tc>
          <w:tcPr>
            <w:tcW w:w="2160" w:type="dxa"/>
            <w:vAlign w:val="bottom"/>
          </w:tcPr>
          <w:p w:rsidR="00E66485" w:rsidRDefault="00C20047">
            <w:pPr>
              <w:rPr>
                <w:rFonts w:ascii="Arial" w:hAnsi="Arial" w:cs="Arial"/>
                <w:sz w:val="20"/>
              </w:rPr>
            </w:pPr>
            <w:r>
              <w:rPr>
                <w:rFonts w:ascii="Arial" w:hAnsi="Arial" w:cs="Arial"/>
                <w:sz w:val="20"/>
              </w:rPr>
              <w:pict w14:anchorId="44EC166A">
                <v:shape id="_x0000_s1420" type="#_x0000_t75" style="position:absolute;left:0;text-align:left;margin-left:.75pt;margin-top:.75pt;width:53.25pt;height:18.75pt;z-index:251674112;visibility:visible;mso-position-horizontal-relative:text;mso-position-vertical-relative:text" o:gfxdata="UEsDBBQABgAIAAAAIQBy1pbAFgEAAFICAAATAAAAW0NvbnRlbnRfVHlwZXNdLnhtbKSSy07DMBBF&#10;90j8g+UtSpyyQAgl6YLHEliUDxjsSWIRP2S7bfr3TNJEgqp0w8ayPb73Ho9drgfTsx2GqJ2t+Cov&#10;OEMrndK2rfjH5iW75ywmsAp6Z7HiB4x8XV9flZuDx8hIbWPFu5T8gxBRdmgg5s6jpUrjgoFEy9AK&#10;D/ILWhS3RXEnpLMJbcrS6MHr8gkb2PaJPQ+0fSTZm4azx+O5Mari2oz6IRsr4qwmYB9PROB9ryUk&#10;up3YWXVCls1UOSmnM7HTPt4Q+h8JY+U31c+AWfdG7QxaIXuHkF7BELuQvfafDoISKsCemhuXySq/&#10;bHqG2jWNlqic3BrqYj47LtiX4xO9EIpp/H/yZLPkiulH1N8AAAD//wMAUEsDBBQABgAIAAAAIQCt&#10;MD/xwQAAADIBAAALAAAAX3JlbHMvLnJlbHOEj80KwjAQhO+C7xD2btN6EJGmvYjgVfQB1mTbBtsk&#10;ZOPf25uLoCB4m2XYb2bq9jGN4kaRrXcKqqIEQU57Y12v4HTcLdYgOKEzOHpHCp7E0DbzWX2gEVN+&#10;4sEGFpniWMGQUthIyXqgCbnwgVx2Oh8nTPmMvQyoL9iTXJblSsZPBjRfTLE3CuLeVCCOz5CT/7N9&#10;11lNW6+vE7n0I0KaiPe8LCMx9pQU6NGGs8do3ha/RVXk5iCbWn4tbV4AAAD//wMAUEsDBBQABgAI&#10;AAAAIQDjCeun6wIAAAAHAAAfAAAAY2xpcGJvYXJkL2RyYXdpbmdzL2RyYXdpbmcxLnhtbKxV2W7b&#10;MBB8L9B/IPSu6IisC1ECR7KCAmkb9PgAmqItohQpkLSdoui/d6nDdhIgKJrqRdQuOZydWVJXN48d&#10;R3uqNJOicIIL30FUENkwsS2c799qN3WQNlg0mEtBC+cn1c7N9ft3VzjfKty3jCBAEDrHhdMa0+ee&#10;p0lLO6wvZE8F5DZSddjAp9p6jcIHQO64F/p+7HWYCef6BFVhg9FOsX+A4pL8oE2JxR5rgOQkP49M&#10;HDl5OzLOxf5O9V/7B2WZk0/7B4VYUzignMAdSOR4U2KaBp/es1XbE8DjRnV2vtxs0GPhXMZBtgCo&#10;n4WTxVGahosRjj4aRCAfJ3GYLBxEYEJ4mQZznrSfXwcg7epVCKA4UoHBGb2eEctO7B8YeV5xEAbA&#10;ZCwa0manKIqCY/nHFYBxD/ZoJGTZYrGlS91TYqDdYPUcUkoeWoobbcOjZFbbcddBvyPemrO+Zpxb&#10;YnY8uav+xlyQmRFaSbLrqDBjGyrKsYH+1y3rtYNUTrs1BUfVhyYY2hPEv9fGbmdtGBr0V5gufT8L&#10;b91y4Zdu5Ccrd5lFiZv4qyTyozQog/K3XR1E+U5TEADzqmfzaQmiF2w7RpTUcmMuiOy8keh8YoBo&#10;4I/nBe0xt902agSEhvaaKYJSVhLLVSvyBWQeulEbRQ1pbXgDyk1xmHxMTAtnXTX0N1ofPsoGOhrv&#10;jByE+C/NCjvNOL3S5o7KDtkBCA50h33wHvQeC5ynWOpCWnpDQVw8CQDmGJl1OLcq87NVukojNwrj&#10;FVhVVe6yLiM3roNkUV1WZVkFs1Utaxoq7DZvd2owQXLWHEVV23XJ1ehgPTyTjfo0zbMdc6Ixu2vB&#10;Tt2XBWHk34aZW8dp4kZ1tHCzxE9dP8hus9iPsqiqn5Z0zwR9e0noAPfSAi6d12vzh+dlbTjvmKEK&#10;cdYVTnqchHN78leiGaw1mPFxfCaFpX+SAuyejYah7dUhBxcNvJ/d/UNm+lfZH8z59/UfAAAA//8D&#10;AFBLAwQUAAYACAAAACEAttUpGtQAAACrAQAAKgAAAGNsaXBib2FyZC9kcmF3aW5ncy9fcmVscy9k&#10;cmF3aW5nMS54bWwucmVsc6yQv2oDMQyH90LfwWivdZehlBJfllLIWtIHELbuzuT8B9tJm7ev2iw9&#10;CHTpIpCEPn38trvPsKgzl+pTNNDrDhRHm5yPk4H3w+vDE6jaKDpaUmQDF66wG+7vtm+8UJOjOvtc&#10;lVBiNTC3lp8Rq505UNUpc5TNmEqgJm2ZMJM90sS46bpHLL8ZMKyYau8MlL3bgDpcsnz+m53G0Vt+&#10;SfYUOLYbL7CJFwuQysTNgNbXybX2WlwBb2v0/6nhg0Sw0gjsPOHPvNcfYfzWwFXEwxcAAAD//wMA&#10;UEsDBBQABgAIAAAAIQD9wVrvzgYAAD0cAAAaAAAAY2xpcGJvYXJkL3RoZW1lL3RoZW1lMS54bWzs&#10;WU9vG0UUvyPxHUZ7b+P/jaM6VezYDbRpo9gt6nG8Hu9OM7uzmhkn9Q21RyQkREFckLhxQEClVuJS&#10;Pk2gCIrUr8Cbmd31TrwmSRuBKM0h3n37m/f/vXmze/Xag4ihQyIk5XHHq16ueIjEPp/QOOh4d0aD&#10;S+sekgrHE8x4TDrenEjv2ub7713FGz6jyZhjMRmFJCIIGMVyA3e8UKlkY21N+kDG8jJPSAzPplxE&#10;WMGtCNYmAh+BgIit1SqV1lqEaextAkelGfUZ/IuV1ASfiaFmQ1CMI5B+ezqlPjHYyUFVI+Rc9phA&#10;h5h1POA54Ucj8kB5iGGp4EHHq5g/b23z6hreSBcxtWJtYd3A/KXr0gWTg5qRKYJxLrQ6aLSvbOf8&#10;DYCpZVy/3+/1qzk/A8C+D5ZaXYo8G4P1ajfjWQDZy2XevUqz0nDxBf71JZ3b3W632U51sUwNyF42&#10;lvDrlVZjq+bgDcjim0v4Rner12s5eAOy+NYSfnCl3Wq4eAMKGY0PltA6oINByj2HTDnbKYWvA3y9&#10;ksIXKMiGPLu0iCmP1apci/B9LgYA0ECGFY2Rmidkin3IyR6OxoJiLQBvEFx4Ykm+XCJpWUj6giaq&#10;432Y4NgrQF49//7V86fo1fMnxw+fHT/86fjRo+OHP1pezsIdHAfFhS+//ezPrz9Gfzz95uXjL8rx&#10;soj/9YdPfvn583IgVNDCwhdfPvnt2ZMXX336+3ePS+BbAo+L8BGNiES3yBHa5xHYZhzjak7G4nwr&#10;RiGmzgocAu8S1n0VOsBbc8zKcF3iOu+ugOZRBrw+u+/oOgzFTNESyTfCyAHucs66XJQ64IaWVfDw&#10;aBYH5cLFrIjbx/iwTHYPx05o+7MEumaWlI7veyFx1NxjOFY4IDFRSD/jB4SUWHePUsevu9QXXPKp&#10;Qvco6mJa6pIRHTuJtFi0QyOIy7zMZgi145vdu6jLWZnV2+TQRUJBYFai/Igwx43X8UzhqIzlCEes&#10;6PCbWIVlSg7nwi/i+lJBpAPCOOpPiJRla24LsLcQ9BsY+lVp2HfZPHKRQtGDMp43MedF5DY/6IU4&#10;SsqwQxqHRewH8gBSFKM9rsrgu9ytEH0PccDxynDfpcQJ9+mN4A4NHJUWCaKfzERJLK8T7uTvcM6m&#10;mJguAy3d6dQRjf+ubTMKfdtKeNe2O94WbGJlxbNzolmvwv0HW/Q2nsV7BKpieYt616HfdWjvre/Q&#10;q2r54vvyohVDl9YDiZ21zeQdrRy8p5SxoZozclOa2VvCBjQZAFGvMwdMkh/EkhAudSWDAAcXCGzW&#10;IMHVR1SFwxAnMLdXPc0kkCnrQKKESzgvGnIpb42H2V/Z02ZTn0Ns55BY7fKJJdc1OTtu5GyMVoE5&#10;02aC6prBWYXVr6RMwbbXEVbVSp1ZWtWoZpqiIy03WbvYnMvB5blpQMy9CZMNgnkIvNyCI74WDecd&#10;zMhE+93GKAuLicJFhkiGeELSGGm7l2NUNUHKcmXJEG2HTQZ9djzFawVpbc32DaSdJUhFcY0V4rLo&#10;vUmUsgxeRAm4nSxHFheLk8XoqOO1m7Wmh3ycdLwpHJXhMkog6lIPk5gF8JLJV8Km/anFbKp8Ec12&#10;ZphbBFV4+2H9vmSw0wcSIdU2lqFNDfMoTQEWa0lW/1oT3HpRBpR0o7NpUV+HZPjXtAA/uqEl0ynx&#10;VTHYBYr2nb1NWymfKSKG4eQIjdlM7GMIv05VsGdCJbzxMB1B38DrOe1t88htzmnRFV+KGZylY5aE&#10;OG23ukSzSrZw05ByHcxdQT2wrVR3Y9z5TTElf0GmFNP4f2aK3k/gFUR9oiPgw7tegZGulI7HhQo5&#10;dKEkpP5AwOBgegdkC7zihceQVPBi2vwKcqh/bc1ZHqas4SSp9mmABIX9SIWCkD1oSyb7TmFWTfcu&#10;y5KljExGFdSViVV7TA4JG+ke2NJ7u4dCSHXTTdI2YHAn88+9TytoHOghp1hvTifL915bA//05GOL&#10;GYxy+7AZaDL/5yrm48FiV7XrzfJs7y0aoh8sxqxGVhUgrLAVtNOyf00VzrnV2o61ZHGtmSkHUVy2&#10;GIj5QJTAiySk/8H+R4XP7EcMvaGO+D70VgTfLzQzSBvI6kt28EC6QVriGAYnS7TJpFlZ16ajk/Za&#10;tllf8KSbyz3hbK3ZWeJ9Tmfnw5krzqnFi3R26mHH15a20tUQ2ZMlCqRpdpAxgSn7mLWLEzQOqh0P&#10;PihBoB/AFXyS8oBW07SapsEVfGeCYcl+HOp46UVGgeeWkmPqGaWeYRoZpZFRmhkFhrP0M0xGaUGn&#10;0l9O4Mud/vFQ9pEEJrj0o0rWVJ0vfpt/AQAA//8DAFBLAwQUAAYACAAAACEA2W+WVncBAADgAgAA&#10;GgAAAGNsaXBib2FyZC9tZWRpYS9pbWFnZTEud21mlFKxSgNBEH07l5yXy4FHGkUsThHRIoJiqWKb&#10;QguTyuoinCjxjJBAvM5aG2sbr/QPbCys7AQ7bYM/EFCrQM6ZzSWFMUUWdndmd+a9Nzv7/vpyBz1i&#10;0yeVE/PtUIENI1AAYV7fZnnNkZhikeIrbSlKkkRba2o2PcsP4xzyKTYLfL5sTmMOHJsALvvPbD3y&#10;9E1ghuPzaYyDvWrzpBJdBICvubvkcY6MW82aIbiV0zBoePtByzuoh9VzfNx/tdo8Pe+nteMcmxmO&#10;LrJEi/cN+xsPWdFbj/o+6CYrEms1qa1LVz3eeEyKryA8nSFPrLZYHHBZ+osr6JPo7uOqVH+sYkP0&#10;r5b6+mPVI/HXh/4mxF/5j5e4hW45Co/qZ8CuYxtWuzDmvUbrsTRPcQSX2UjqGeBuO7Y1HpdrZ3Ud&#10;7t5Af6z1Vks2n8vPsPXPkBqQ9tzFlPae5EGhiBbLUaMZhDClv+CMBVzrBFmWPguao8gcg54YOv8X&#10;AAD//wMAUEsBAi0AFAAGAAgAAAAhAHLWlsAWAQAAUgIAABMAAAAAAAAAAAAAAAAAAAAAAFtDb250&#10;ZW50X1R5cGVzXS54bWxQSwECLQAUAAYACAAAACEArTA/8cEAAAAyAQAACwAAAAAAAAAAAAAAAABH&#10;AQAAX3JlbHMvLnJlbHNQSwECLQAUAAYACAAAACEA4wnrp+sCAAAABwAAHwAAAAAAAAAAAAAAAAAx&#10;AgAAY2xpcGJvYXJkL2RyYXdpbmdzL2RyYXdpbmcxLnhtbFBLAQItABQABgAIAAAAIQC21Ska1AAA&#10;AKsBAAAqAAAAAAAAAAAAAAAAAFkFAABjbGlwYm9hcmQvZHJhd2luZ3MvX3JlbHMvZHJhd2luZzEu&#10;eG1sLnJlbHNQSwECLQAUAAYACAAAACEA/cFa784GAAA9HAAAGgAAAAAAAAAAAAAAAAB1BgAAY2xp&#10;cGJvYXJkL3RoZW1lL3RoZW1lMS54bWxQSwECLQAUAAYACAAAACEA2W+WVncBAADgAgAAGgAAAAAA&#10;AAAAAAAAAAB7DQAAY2xpcGJvYXJkL21lZGlhL2ltYWdlMS53bWZQSwUGAAAAAAYABgCvAQAAKg8A&#10;AAAA&#10;">
                  <v:imagedata r:id="rId145" o:title=""/>
                </v:shape>
              </w:pict>
            </w:r>
          </w:p>
          <w:p w:rsidR="00E66485" w:rsidRDefault="00E66485">
            <w:pPr>
              <w:rPr>
                <w:rFonts w:ascii="Arial" w:hAnsi="Arial" w:cs="Arial"/>
                <w:sz w:val="20"/>
              </w:rPr>
            </w:pPr>
          </w:p>
        </w:tc>
        <w:tc>
          <w:tcPr>
            <w:tcW w:w="1170" w:type="dxa"/>
            <w:gridSpan w:val="2"/>
            <w:vAlign w:val="center"/>
          </w:tcPr>
          <w:p w:rsidR="00E66485" w:rsidRPr="00141CC3" w:rsidRDefault="00E66485" w:rsidP="00A15037">
            <w:pPr>
              <w:jc w:val="center"/>
              <w:rPr>
                <w:rFonts w:ascii="Times New Roman" w:hAnsi="Times New Roman"/>
                <w:sz w:val="28"/>
                <w:szCs w:val="28"/>
              </w:rPr>
            </w:pPr>
            <w:r w:rsidRPr="00141CC3">
              <w:rPr>
                <w:rFonts w:ascii="Times New Roman" w:hAnsi="Times New Roman"/>
                <w:sz w:val="28"/>
                <w:szCs w:val="28"/>
              </w:rPr>
              <w:t>Kcal/kg</w:t>
            </w:r>
          </w:p>
        </w:tc>
        <w:tc>
          <w:tcPr>
            <w:tcW w:w="90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27</w:t>
            </w:r>
          </w:p>
        </w:tc>
        <w:tc>
          <w:tcPr>
            <w:tcW w:w="81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64</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82</w:t>
            </w:r>
          </w:p>
        </w:tc>
        <w:tc>
          <w:tcPr>
            <w:tcW w:w="99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10</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39</w:t>
            </w:r>
          </w:p>
        </w:tc>
        <w:tc>
          <w:tcPr>
            <w:tcW w:w="90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454</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483</w:t>
            </w:r>
          </w:p>
        </w:tc>
        <w:tc>
          <w:tcPr>
            <w:tcW w:w="90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513</w:t>
            </w:r>
          </w:p>
        </w:tc>
        <w:tc>
          <w:tcPr>
            <w:tcW w:w="90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542</w:t>
            </w:r>
          </w:p>
        </w:tc>
        <w:tc>
          <w:tcPr>
            <w:tcW w:w="81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572</w:t>
            </w:r>
          </w:p>
        </w:tc>
        <w:tc>
          <w:tcPr>
            <w:tcW w:w="831"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602</w:t>
            </w:r>
          </w:p>
        </w:tc>
      </w:tr>
      <w:tr w:rsidR="00E66485" w:rsidRPr="00141CC3" w:rsidTr="00F33BFA">
        <w:trPr>
          <w:gridAfter w:val="1"/>
          <w:wAfter w:w="7" w:type="dxa"/>
          <w:trHeight w:val="273"/>
        </w:trPr>
        <w:tc>
          <w:tcPr>
            <w:tcW w:w="2160" w:type="dxa"/>
            <w:vAlign w:val="bottom"/>
          </w:tcPr>
          <w:p w:rsidR="00E66485" w:rsidRDefault="00C20047">
            <w:pPr>
              <w:rPr>
                <w:rFonts w:ascii="Arial" w:hAnsi="Arial" w:cs="Arial"/>
                <w:sz w:val="20"/>
              </w:rPr>
            </w:pPr>
            <w:r>
              <w:rPr>
                <w:rFonts w:ascii="Arial" w:hAnsi="Arial" w:cs="Arial"/>
                <w:sz w:val="20"/>
              </w:rPr>
              <w:pict w14:anchorId="59052C2A">
                <v:shape id="_x0000_s1421" type="#_x0000_t75" style="position:absolute;left:0;text-align:left;margin-left:0;margin-top:.75pt;width:99.75pt;height:18.75pt;z-index:251648512;mso-position-horizontal-relative:text;mso-position-vertical-relative:text"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8H0Jt7oBAAADBAAAHwAAAGNsaXBib2FyZC9kcmF3aW5ncy9kcmF3aW5nMS54bWysU9tu2zAM&#10;fR/QfxD0vjpxkyw16hRDuxYDijXY2g9gZNrWqhsk1Uv/fpTtpEEeiqHdGyUeHR4eUheXW61Yhz5I&#10;a0o+PZ1whkbYSpqm5I8PN5+XnIUIpgJlDZb8BQO/XJ18uoCi8eBaKRgxmFBAydsYXZFlQbSoIZxa&#10;h4ZytfUaIh19k1Ue/hCzVlk+mSwyDdLw1SvVNURgz16+g0pZ8YTVFZgOAlEqURzejBqV+DgzFKa7&#10;9e6XW/ukXPzo1p7JquTknAFNFvFsTIwwOmZHr5pXgm3tdcLbumbbkp/N81k+5+yl5OfL88Xsy3yg&#10;w21kgvLTfLFYJoAgRH62nFI81Gvv32YQ7be3OUjkIIaCA4FOiqTPdGspjnvOdz3fb36jiGyW75vf&#10;o+n9HQ0nMGOvWjANfg2OsNRKwlKtZOFA3du0f7hR0t1IpVL1FI9D9P8yQ3JTCry24lmjicO2eVQQ&#10;ac1DK13gzBeoN0iD89+rXgoUIXqMok0Fayr8k2QOEvcJUngoK4xb8H+GSOQ7IudDvEWrWQpIIinp&#10;Pwp0d2HUtIP0Hg5CiIDcpouj9e8h43dNf+zwvPoLAAD//wMAUEsDBBQABgAIAAAAIQBTUolh0gAA&#10;AKsBAAAqAAAAY2xpcGJvYXJkL2RyYXdpbmdzL19yZWxzL2RyYXdpbmcxLnhtbC5yZWxzrJDBSgQx&#10;DIbvgu9QcreZ2YOIbGcvIuxV1gcIbaZTnKalreK+vdW9OLDgxUsgCfny8e8Pn3FVH1xqSGJg1AMo&#10;FptcEG/g9fR89wCqNhJHaxI2cOYKh+n2Zv/CK7V+VJeQq+oUqQaW1vIjYrULR6o6ZZa+mVOJ1Hpb&#10;PGayb+QZd8Nwj+U3A6YNUx2dgXJ0O1Cnc+6f/2aneQ6Wn5J9jyztygts3Ys7kIrnZkDry+RSR91d&#10;Aa9rjP+pEWKPYKMR2QXCn/mos/hvDdxEPH0BAAD//wMAUEsDBBQABgAIAAAAIQD9wVrvzgYAAD0c&#10;AAAaAAAAY2xpcGJvYXJkL3RoZW1lL3RoZW1lMS54bWzsWU9vG0UUvyPxHUZ7b+P/jaM6VezYDbRp&#10;o9gt6nG8Hu9OM7uzmhkn9Q21RyQkREFckLhxQEClVuJSPk2gCIrUr8Cbmd31TrwmSRuBKM0h3n37&#10;m/f/vXmze/Xag4ihQyIk5XHHq16ueIjEPp/QOOh4d0aDS+sekgrHE8x4TDrenEjv2ub7713FGz6j&#10;yZhjMRmFJCIIGMVyA3e8UKlkY21N+kDG8jJPSAzPplxEWMGtCNYmAh+BgIit1SqV1lqEaextAkel&#10;GfUZ/IuV1ASfiaFmQ1CMI5B+ezqlPjHYyUFVI+Rc9phAh5h1POA54Ucj8kB5iGGp4EHHq5g/b23z&#10;6hreSBcxtWJtYd3A/KXr0gWTg5qRKYJxLrQ6aLSvbOf8DYCpZVy/3+/1qzk/A8C+D5ZaXYo8G4P1&#10;ajfjWQDZy2XevUqz0nDxBf71JZ3b3W632U51sUwNyF42lvDrlVZjq+bgDcjim0v4Rner12s5eAOy&#10;+NYSfnCl3Wq4eAMKGY0PltA6oINByj2HTDnbKYWvA3y9ksIXKMiGPLu0iCmP1apci/B9LgYA0ECG&#10;FY2Rmidkin3IyR6OxoJiLQBvEFx4Ykm+XCJpWUj6giaq432Y4NgrQF49//7V86fo1fMnxw+fHT/8&#10;6fjRo+OHP1pezsIdHAfFhS+//ezPrz9Gfzz95uXjL8rxsoj/9YdPfvn583IgVNDCwhdfPvnt2ZMX&#10;X336+3ePS+BbAo+L8BGNiES3yBHa5xHYZhzjak7G4nwrRiGmzgocAu8S1n0VOsBbc8zKcF3iOu+u&#10;gOZRBrw+u+/oOgzFTNESyTfCyAHucs66XJQ64IaWVfDwaBYH5cLFrIjbx/iwTHYPx05o+7MEumaW&#10;lI7veyFx1NxjOFY4IDFRSD/jB4SUWHePUsevu9QXXPKpQvco6mJa6pIRHTuJtFi0QyOIy7zMZgi1&#10;45vdu6jLWZnV2+TQRUJBYFai/Igwx43X8UzhqIzlCEes6PCbWIVlSg7nwi/i+lJBpAPCOOpPiJRl&#10;a24LsLcQ9BsY+lVp2HfZPHKRQtGDMp43MedF5DY/6IU4SsqwQxqHRewH8gBSFKM9rsrgu9ytEH0P&#10;ccDxynDfpcQJ9+mN4A4NHJUWCaKfzERJLK8T7uTvcM6mmJguAy3d6dQRjf+ubTMKfdtKeNe2O94W&#10;bGJlxbNzolmvwv0HW/Q2nsV7BKpieYt616HfdWjvre/Qq2r54vvyohVDl9YDiZ21zeQdrRy8p5Sx&#10;oZozclOa2VvCBjQZAFGvMwdMkh/EkhAudSWDAAcXCGzWIMHVR1SFwxAnMLdXPc0kkCnrQKKESzgv&#10;GnIpb42H2V/Z02ZTn0Ns55BY7fKJJdc1OTtu5GyMVoE502aC6prBWYXVr6RMwbbXEVbVSp1ZWtWo&#10;ZpqiIy03WbvYnMvB5blpQMy9CZMNgnkIvNyCI74WDecdzMhE+93GKAuLicJFhkiGeELSGGm7l2NU&#10;NUHKcmXJEG2HTQZ9djzFawVpbc32DaSdJUhFcY0V4rLovUmUsgxeRAm4nSxHFheLk8XoqOO1m7Wm&#10;h3ycdLwpHJXhMkog6lIPk5gF8JLJV8Km/anFbKp8Ec12ZphbBFV4+2H9vmSw0wcSIdU2lqFNDfMo&#10;TQEWa0lW/1oT3HpRBpR0o7NpUV+HZPjXtAA/uqEl0ynxVTHYBYr2nb1NWymfKSKG4eQIjdlM7GMI&#10;v05VsGdCJbzxMB1B38DrOe1t88htzmnRFV+KGZylY5aEOG23ukSzSrZw05ByHcxdQT2wrVR3Y9z5&#10;TTElf0GmFNP4f2aK3k/gFUR9oiPgw7tegZGulI7HhQo5dKEkpP5AwOBgegdkC7zihceQVPBi2vwK&#10;cqh/bc1ZHqas4SSp9mmABIX9SIWCkD1oSyb7TmFWTfcuy5KljExGFdSViVV7TA4JG+ke2NJ7u4dC&#10;SHXTTdI2YHAn88+9TytoHOghp1hvTifL915bA//05GOLGYxy+7AZaDL/5yrm48FiV7XrzfJs7y0a&#10;oh8sxqxGVhUgrLAVtNOyf00VzrnV2o61ZHGtmSkHUVy2GIj5QJTAiySk/8H+R4XP7EcMvaGO+D70&#10;VgTfLzQzSBvI6kt28EC6QVriGAYnS7TJpFlZ16ajk/Zatllf8KSbyz3hbK3ZWeJ9Tmfnw5krzqnF&#10;i3R26mHH15a20tUQ2ZMlCqRpdpAxgSn7mLWLEzQOqh0PPihBoB/AFXyS8oBW07SapsEVfGeCYcl+&#10;HOp46UVGgeeWkmPqGaWeYRoZpZFRmhkFhrP0M0xGaUGn0l9O4Mud/vFQ9pEEJrj0o0rWVJ0vfpt/&#10;AQAA//8DAFBLAwQKAAAAAAAAACEA7Exd088EAADPBAAAGgAAAGNsaXBib2FyZC9tZWRpYS9pbWFn&#10;ZTEucG5niVBORw0KGgoAAAANSUhEUgAAANEAAAApCAYAAACr+8ybAAAAAXNSR0IArs4c6QAAAARn&#10;QU1BAACxjwv8YQUAAAAJcEhZcwAAFxEAABcRAcom8z8AAARkSURBVHhe7ZyxbtswEIb1ABmyBpDH&#10;PoDVd3A8dC5QZ+wWJF2yGQH8Ht0y5hmStUveoINfoMg7pDpSR1KKpCNp0TwJ9wGEXVGSebz7704C&#10;0kIQBEEQBEEQBEEQBEEQBEEQBEEQBEEQknA43F5syuK1/voBo9zcPagJYVGInxPxeL9dr4rivdod&#10;vsG/YaO3Zfm8vX9cqxOYwHVdscC+l+X2+fZwuGgOJSWpn7vqbI1q91R/zg5fm/A83FhkVxVP3WM5&#10;OewqWMsHpzX50PJDuXntCuZUu9j5eb+/uaoleay/9ho8RyiblBM7x+Gaqli9ccn4OtBW73OqQL3B&#10;PRBT3QoRAxs/24XMy2FjUDbdbcqHbl8Mx4Ycfm6mCLDcqP0cERFwakVi42d0GJcAmgLKJuU8p+xr&#10;h/NIIiYwZu4PLxGZyrU+3uz3V81hb9j4GY1d0hsLH5ugL64/RluOU1BriHi2xLXPuQoBaAe1t1iN&#10;YuKPg5+dTLCcVo6LTTEiotqTPuw1TaB0rsUgTRJAI/iKyK4/rBqxiV1TDiPLKUe42BQjopCAdx/i&#10;3Uysg1fbHhugU+ArIteOkOrLJnaNoRFtRwzm9wJGaFtzbpuGUOsIXIPv2qnAw1e42MrkaA2NLR4J&#10;wbRcAfvFws+xGYAznGwKFZG7duo6Kujgt8uy/FN/zRZkUSLyOBdg4+ecpT4VnGw6RURjD8qm5Rux&#10;0eec1ISIKORcgI2fcz1wpiSHTSYAQkbP+nxE5FutQtu4GBuoe0eJyFMUbGIXNzrm1SJXONmkAmPi&#10;SmQfpoeD2ARYpjYOiRKRpyhY+NmWw/O+HrQZx3/4ZtNcNg1xioiGrqPaNLsHmZ8ValKJiI2fpZVL&#10;T6iIABNMA9dRwaYz9PpYVcULigiC7vr6/rs64YyECAMri89++frZJpx+sVHzJCHl0Bjo/KDbVmR/&#10;uGsILfGp7YoRERUgY/PaHm0HfId9gOp2vfr6O4d/fEXkVmCf6hniZ/Dn2J9dUPODWAUGBpyzGZDd&#10;qqJ64SAeIMYmIKVdMSKiWhU7bwPOBqG+ptUWOuedGwx2KhlZmz6fZ+7R+CjUz5QPgn1kMkPPGFsQ&#10;OgWdoQ3jUX1ibQJS2xUjIgBtGlq/KyQzOr9D3SMlVjzd0b+3KIy+tZp7XV7+U589Y8xGuH4siVDz&#10;k6FbnOrtx+OvL27QzR2udplKQrRBS2Hq5IW4XUW7TdfCo+brz+mw2b6/xZgrnO1Cp+aoJOcEq1CK&#10;BKbu3SQiJZj6R5opBTU/Ge3+mkcLNwVzsCtlgHEgdaKAJAn31vv42cfU/GRoQ1d/8Y3PUoQ0F7tQ&#10;SEurSKkTRDtJ1qPTGlPzk6JaHucHliKkOdkFDpf/7ScMnSSrN/CnFmy7ZafmJwPV6mZBq+D5Cmmp&#10;dgkWlSSbN5bwvFOr46haN0hI291Pah6OnwyWWxwYcDpj2+Mxr3BzslS7hDbgT7dVVKJRvtUVh5rX&#10;RwVBEARBEARBEARBEARByEVR/AekYoEOoPOBXAAAAABJRU5ErkJgglBLAQItABQABgAIAAAAIQA0&#10;Ev94FAEAAFACAAATAAAAAAAAAAAAAAAAAAAAAABbQ29udGVudF9UeXBlc10ueG1sUEsBAi0AFAAG&#10;AAgAAAAhAK0wP/HBAAAAMgEAAAsAAAAAAAAAAAAAAAAARQEAAF9yZWxzLy5yZWxzUEsBAi0AFAAG&#10;AAgAAAAhAPB9Cbe6AQAAAwQAAB8AAAAAAAAAAAAAAAAALwIAAGNsaXBib2FyZC9kcmF3aW5ncy9k&#10;cmF3aW5nMS54bWxQSwECLQAUAAYACAAAACEAU1KJYdIAAACrAQAAKgAAAAAAAAAAAAAAAAAmBAAA&#10;Y2xpcGJvYXJkL2RyYXdpbmdzL19yZWxzL2RyYXdpbmcxLnhtbC5yZWxzUEsBAi0AFAAGAAgAAAAh&#10;AP3BWu/OBgAAPRwAABoAAAAAAAAAAAAAAAAAQAUAAGNsaXBib2FyZC90aGVtZS90aGVtZTEueG1s&#10;UEsBAi0ACgAAAAAAAAAhAOxMXdPPBAAAzwQAABoAAAAAAAAAAAAAAAAARgwAAGNsaXBib2FyZC9t&#10;ZWRpYS9pbWFnZTEucG5nUEsFBgAAAAAGAAYArwEAAE0RAAAAAA==&#10;">
                  <v:imagedata r:id="rId146" o:title=""/>
                </v:shape>
              </w:pict>
            </w:r>
          </w:p>
          <w:p w:rsidR="00E66485" w:rsidRDefault="00E66485">
            <w:pPr>
              <w:rPr>
                <w:rFonts w:ascii="Arial" w:hAnsi="Arial" w:cs="Arial"/>
                <w:sz w:val="20"/>
              </w:rPr>
            </w:pPr>
          </w:p>
        </w:tc>
        <w:tc>
          <w:tcPr>
            <w:tcW w:w="1170" w:type="dxa"/>
            <w:gridSpan w:val="2"/>
            <w:vAlign w:val="center"/>
          </w:tcPr>
          <w:p w:rsidR="00E66485" w:rsidRPr="00141CC3" w:rsidRDefault="00E66485" w:rsidP="00A15037">
            <w:pPr>
              <w:jc w:val="center"/>
              <w:rPr>
                <w:rFonts w:ascii="Times New Roman" w:hAnsi="Times New Roman"/>
                <w:sz w:val="28"/>
                <w:szCs w:val="28"/>
              </w:rPr>
            </w:pPr>
            <w:r w:rsidRPr="00141CC3">
              <w:rPr>
                <w:rFonts w:ascii="Times New Roman" w:hAnsi="Times New Roman"/>
                <w:sz w:val="28"/>
                <w:szCs w:val="28"/>
              </w:rPr>
              <w:t>Kcal/kg</w:t>
            </w:r>
          </w:p>
        </w:tc>
        <w:tc>
          <w:tcPr>
            <w:tcW w:w="90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855</w:t>
            </w:r>
          </w:p>
        </w:tc>
        <w:tc>
          <w:tcPr>
            <w:tcW w:w="81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119</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564</w:t>
            </w:r>
          </w:p>
        </w:tc>
        <w:tc>
          <w:tcPr>
            <w:tcW w:w="99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922</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4321</w:t>
            </w:r>
          </w:p>
        </w:tc>
        <w:tc>
          <w:tcPr>
            <w:tcW w:w="90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5815</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6192</w:t>
            </w:r>
          </w:p>
        </w:tc>
        <w:tc>
          <w:tcPr>
            <w:tcW w:w="90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6577</w:t>
            </w:r>
          </w:p>
        </w:tc>
        <w:tc>
          <w:tcPr>
            <w:tcW w:w="90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6956</w:t>
            </w:r>
          </w:p>
        </w:tc>
        <w:tc>
          <w:tcPr>
            <w:tcW w:w="81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7343</w:t>
            </w:r>
          </w:p>
        </w:tc>
        <w:tc>
          <w:tcPr>
            <w:tcW w:w="831"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7691</w:t>
            </w:r>
          </w:p>
        </w:tc>
      </w:tr>
      <w:tr w:rsidR="00E66485" w:rsidRPr="00141CC3" w:rsidTr="00F33BFA">
        <w:trPr>
          <w:gridAfter w:val="1"/>
          <w:wAfter w:w="7" w:type="dxa"/>
          <w:trHeight w:val="267"/>
        </w:trPr>
        <w:tc>
          <w:tcPr>
            <w:tcW w:w="2160" w:type="dxa"/>
            <w:vAlign w:val="bottom"/>
          </w:tcPr>
          <w:p w:rsidR="00E66485" w:rsidRDefault="00C20047">
            <w:pPr>
              <w:rPr>
                <w:rFonts w:ascii="Arial" w:hAnsi="Arial" w:cs="Arial"/>
                <w:sz w:val="20"/>
              </w:rPr>
            </w:pPr>
            <w:r>
              <w:rPr>
                <w:rFonts w:ascii="Arial" w:hAnsi="Arial" w:cs="Arial"/>
                <w:sz w:val="20"/>
              </w:rPr>
              <w:pict w14:anchorId="0FBEB96D">
                <v:shape id="_x0000_s1422" type="#_x0000_t75" style="position:absolute;left:0;text-align:left;margin-left:5.25pt;margin-top:2.25pt;width:15.75pt;height:12.75pt;z-index:251675136;mso-position-horizontal-relative:text;mso-position-vertical-relative:text"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jM1KGLcBAAADBAAAHwAAAGNsaXBib2FyZC9kcmF3aW5ncy9kcmF3aW5nMS54bWysk9tO3DAQ&#10;hu+R+g6W70uS5RyRRQgKQkKwAvoAs84kceuTbBOWt2ecZJfVXrRV2zuP/fufzzPj84uVVqxHH6Q1&#10;FS/2c87QCFtL01b8+8vN11POQgRTg7IGK/6OgV/Mv+ydQ9l6cJ0UjBxMKKHiXYyuzLIgOtQQ9q1D&#10;Q2eN9Roihb7Nag9v5KxVNsvz40yDNHz+aXUNEdirl39hpaz4ifUVmB4CWSpRbu9MjEr8uzOUpr/1&#10;7tktfCIXD/3CM1lXnCpnQFOJeDYdTDIKs51b7afBqvE66W3TsFXFD4uzIierd2pGXpzMTigY/HAV&#10;mSABFS6fHXEmkuK4OKP1mK97/I2D6L790oMgRxhabAE6KRKf6RdS7L55tn7z4/IHisgODzaP36jp&#10;/j01JzBjrzowLV4GR1qiT1rKlUo4Wg9l2lxcKulupFIpe1pPTfR/0kOqphR4bcWrRhPHafOoINKY&#10;h066wJkvUS+RGufv6gEFyhA9RtGlhA0lfiLMEXFzQITbWGGagv/TRDJfGzkf4i1azdKCEIlk+CjQ&#10;34eJaS0ZajiCkAFVmzZ2xn+QTN81/bHteP4BAAD//wMAUEsDBBQABgAIAAAAIQBTUolh0gAAAKsB&#10;AAAqAAAAY2xpcGJvYXJkL2RyYXdpbmdzL19yZWxzL2RyYXdpbmcxLnhtbC5yZWxzrJDBSgQxDIbv&#10;gu9QcreZ2YOIbGcvIuxV1gcIbaZTnKalreK+vdW9OLDgxUsgCfny8e8Pn3FVH1xqSGJg1AMoFptc&#10;EG/g9fR89wCqNhJHaxI2cOYKh+n2Zv/CK7V+VJeQq+oUqQaW1vIjYrULR6o6ZZa+mVOJ1HpbPGay&#10;b+QZd8Nwj+U3A6YNUx2dgXJ0O1Cnc+6f/2aneQ6Wn5J9jyztygts3Ys7kIrnZkDry+RSR91dAa9r&#10;jP+pEWKPYKMR2QXCn/mos/hvDdxEPH0BAAD//wMAUEsDBBQABgAIAAAAIQD9wVrvzgYAAD0cAAAa&#10;AAAAY2xpcGJvYXJkL3RoZW1lL3RoZW1lMS54bWzsWU9vG0UUvyPxHUZ7b+P/jaM6VezYDbRpo9gt&#10;6nG8Hu9OM7uzmhkn9Q21RyQkREFckLhxQEClVuJSPk2gCIrUr8Cbmd31TrwmSRuBKM0h3n37m/f/&#10;vXmze/Xag4ihQyIk5XHHq16ueIjEPp/QOOh4d0aDS+sekgrHE8x4TDrenEjv2ub7713FGz6jyZhj&#10;MRmFJCIIGMVyA3e8UKlkY21N+kDG8jJPSAzPplxEWMGtCNYmAh+BgIit1SqV1lqEaextAkelGfUZ&#10;/IuV1ASfiaFmQ1CMI5B+ezqlPjHYyUFVI+Rc9phAh5h1POA54Ucj8kB5iGGp4EHHq5g/b23z6hre&#10;SBcxtWJtYd3A/KXr0gWTg5qRKYJxLrQ6aLSvbOf8DYCpZVy/3+/1qzk/A8C+D5ZaXYo8G4P1ajfj&#10;WQDZy2XevUqz0nDxBf71JZ3b3W632U51sUwNyF42lvDrlVZjq+bgDcjim0v4Rner12s5eAOy+NYS&#10;fnCl3Wq4eAMKGY0PltA6oINByj2HTDnbKYWvA3y9ksIXKMiGPLu0iCmP1apci/B9LgYA0ECGFY2R&#10;midkin3IyR6OxoJiLQBvEFx4Ykm+XCJpWUj6giaq432Y4NgrQF49//7V86fo1fMnxw+fHT/86fjR&#10;o+OHP1pezsIdHAfFhS+//ezPrz9Gfzz95uXjL8rxsoj/9YdPfvn583IgVNDCwhdfPvnt2ZMXX336&#10;+3ePS+BbAo+L8BGNiES3yBHa5xHYZhzjak7G4nwrRiGmzgocAu8S1n0VOsBbc8zKcF3iOu+ugOZR&#10;Brw+u+/oOgzFTNESyTfCyAHucs66XJQ64IaWVfDwaBYH5cLFrIjbx/iwTHYPx05o+7MEumaWlI7v&#10;eyFx1NxjOFY4IDFRSD/jB4SUWHePUsevu9QXXPKpQvco6mJa6pIRHTuJtFi0QyOIy7zMZgi145vd&#10;u6jLWZnV2+TQRUJBYFai/Igwx43X8UzhqIzlCEes6PCbWIVlSg7nwi/i+lJBpAPCOOpPiJRla24L&#10;sLcQ9BsY+lVp2HfZPHKRQtGDMp43MedF5DY/6IU4SsqwQxqHRewH8gBSFKM9rsrgu9ytEH0PccDx&#10;ynDfpcQJ9+mN4A4NHJUWCaKfzERJLK8T7uTvcM6mmJguAy3d6dQRjf+ubTMKfdtKeNe2O94WbGJl&#10;xbNzolmvwv0HW/Q2nsV7BKpieYt616HfdWjvre/Qq2r54vvyohVDl9YDiZ21zeQdrRy8p5SxoZoz&#10;clOa2VvCBjQZAFGvMwdMkh/EkhAudSWDAAcXCGzWIMHVR1SFwxAnMLdXPc0kkCnrQKKESzgvGnIp&#10;b42H2V/Z02ZTn0Ns55BY7fKJJdc1OTtu5GyMVoE502aC6prBWYXVr6RMwbbXEVbVSp1ZWtWoZpqi&#10;Iy03WbvYnMvB5blpQMy9CZMNgnkIvNyCI74WDecdzMhE+93GKAuLicJFhkiGeELSGGm7l2NUNUHK&#10;cmXJEG2HTQZ9djzFawVpbc32DaSdJUhFcY0V4rLovUmUsgxeRAm4nSxHFheLk8XoqOO1m7Wmh3yc&#10;dLwpHJXhMkog6lIPk5gF8JLJV8Km/anFbKp8Ec12ZphbBFV4+2H9vmSw0wcSIdU2lqFNDfMoTQEW&#10;a0lW/1oT3HpRBpR0o7NpUV+HZPjXtAA/uqEl0ynxVTHYBYr2nb1NWymfKSKG4eQIjdlM7GMIv05V&#10;sGdCJbzxMB1B38DrOe1t88htzmnRFV+KGZylY5aEOG23ukSzSrZw05ByHcxdQT2wrVR3Y9z5TTEl&#10;f0GmFNP4f2aK3k/gFUR9oiPgw7tegZGulI7HhQo5dKEkpP5AwOBgegdkC7zihceQVPBi2vwKcqh/&#10;bc1ZHqas4SSp9mmABIX9SIWCkD1oSyb7TmFWTfcuy5KljExGFdSViVV7TA4JG+ke2NJ7u4dCSHXT&#10;TdI2YHAn88+9TytoHOghp1hvTifL915bA//05GOLGYxy+7AZaDL/5yrm48FiV7XrzfJs7y0aoh8s&#10;xqxGVhUgrLAVtNOyf00VzrnV2o61ZHGtmSkHUVy2GIj5QJTAiySk/8H+R4XP7EcMvaGO+D70VgTf&#10;LzQzSBvI6kt28EC6QVriGAYnS7TJpFlZ16ajk/Zatllf8KSbyz3hbK3ZWeJ9Tmfnw5krzqnFi3R2&#10;6mHH15a20tUQ2ZMlCqRpdpAxgSn7mLWLEzQOqh0PPihBoB/AFXyS8oBW07SapsEVfGeCYcl+HOp4&#10;6UVGgeeWkmPqGaWeYRoZpZFRmhkFhrP0M0xGaUGn0l9O4Mud/vFQ9pEEJrj0o0rWVJ0vfpt/AQAA&#10;//8DAFBLAwQKAAAAAAAAACEAxAhtkagBAACoAQAAGgAAAGNsaXBib2FyZC9tZWRpYS9pbWFnZTEu&#10;cG5niVBORw0KGgoAAAANSUhEUgAAACIAAAAbCAYAAAAZMl2nAAAAAXNSR0IArs4c6QAAAARnQU1B&#10;AACxjwv8YQUAAAAJcEhZcwAAFxEAABcRAcom8z8AAAE9SURBVEhL7ZRBDsIgEEXnAL1AE3qI4t64&#10;qo3xBHgDoyt3TRPu4c6lW7f1Kt7AOyijpRBLBQR3vIS0oBn9/88AiUTin3C2mtf7tuy3VnYVOYjH&#10;Y7RIdd1ynon332AUTqTaYXFnON9mFYGreBV/orj7CDHS7uuyALgDlLdN0+T9sRMoQDweviKMyGK4&#10;KOPr16EDypEIbjTNJqdAO0qhE1uvjEOcHIFNh7ZyRtEJr6yHhqUMHf0d6Qaq0RvPJW/9+z5xGnm5&#10;oKlRI2m3GkUI227BsaCimpCzHoPK3K5yiDL03vh0QzJMkOUHoo0tFjKpdmlaFUvg2GIEhNRnk2KX&#10;po0Wy5QbElvTRhlbfWT7oxHfmjba2MoLrN9OMtW0UW5TVLMsZkeXAqam1d0I6g9V3HPNFpf3lBg+&#10;C73eEwkAeAJADtKMhAYiHAAAAABJRU5ErkJgglBLAQItABQABgAIAAAAIQA0Ev94FAEAAFACAAAT&#10;AAAAAAAAAAAAAAAAAAAAAABbQ29udGVudF9UeXBlc10ueG1sUEsBAi0AFAAGAAgAAAAhAK0wP/HB&#10;AAAAMgEAAAsAAAAAAAAAAAAAAAAARQEAAF9yZWxzLy5yZWxzUEsBAi0AFAAGAAgAAAAhAIzNShi3&#10;AQAAAwQAAB8AAAAAAAAAAAAAAAAALwIAAGNsaXBib2FyZC9kcmF3aW5ncy9kcmF3aW5nMS54bWxQ&#10;SwECLQAUAAYACAAAACEAU1KJYdIAAACrAQAAKgAAAAAAAAAAAAAAAAAjBAAAY2xpcGJvYXJkL2Ry&#10;YXdpbmdzL19yZWxzL2RyYXdpbmcxLnhtbC5yZWxzUEsBAi0AFAAGAAgAAAAhAP3BWu/OBgAAPRwA&#10;ABoAAAAAAAAAAAAAAAAAPQUAAGNsaXBib2FyZC90aGVtZS90aGVtZTEueG1sUEsBAi0ACgAAAAAA&#10;AAAhAMQIbZGoAQAAqAEAABoAAAAAAAAAAAAAAAAAQwwAAGNsaXBib2FyZC9tZWRpYS9pbWFnZTEu&#10;cG5nUEsFBgAAAAAGAAYArwEAACMOAAAAAA==&#10;">
                  <v:imagedata r:id="rId147" o:title=""/>
                </v:shape>
              </w:pict>
            </w:r>
          </w:p>
          <w:p w:rsidR="00E66485" w:rsidRDefault="00E66485">
            <w:pPr>
              <w:rPr>
                <w:rFonts w:ascii="Arial" w:hAnsi="Arial" w:cs="Arial"/>
                <w:sz w:val="20"/>
              </w:rPr>
            </w:pPr>
          </w:p>
        </w:tc>
        <w:tc>
          <w:tcPr>
            <w:tcW w:w="1170" w:type="dxa"/>
            <w:gridSpan w:val="2"/>
            <w:vAlign w:val="center"/>
          </w:tcPr>
          <w:p w:rsidR="00E66485" w:rsidRPr="00141CC3" w:rsidRDefault="00E66485" w:rsidP="00A15037">
            <w:pPr>
              <w:jc w:val="center"/>
              <w:rPr>
                <w:rFonts w:ascii="Times New Roman" w:hAnsi="Times New Roman"/>
                <w:sz w:val="28"/>
                <w:szCs w:val="28"/>
              </w:rPr>
            </w:pPr>
            <w:r w:rsidRPr="00141CC3">
              <w:rPr>
                <w:rFonts w:ascii="Times New Roman" w:hAnsi="Times New Roman"/>
                <w:sz w:val="28"/>
                <w:szCs w:val="28"/>
              </w:rPr>
              <w:t>Kcal/kg</w:t>
            </w:r>
          </w:p>
        </w:tc>
        <w:tc>
          <w:tcPr>
            <w:tcW w:w="90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 </w:t>
            </w:r>
          </w:p>
        </w:tc>
        <w:tc>
          <w:tcPr>
            <w:tcW w:w="81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63</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446</w:t>
            </w:r>
          </w:p>
        </w:tc>
        <w:tc>
          <w:tcPr>
            <w:tcW w:w="99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58</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99</w:t>
            </w:r>
          </w:p>
        </w:tc>
        <w:tc>
          <w:tcPr>
            <w:tcW w:w="90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 </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77</w:t>
            </w:r>
          </w:p>
        </w:tc>
        <w:tc>
          <w:tcPr>
            <w:tcW w:w="90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85</w:t>
            </w:r>
          </w:p>
        </w:tc>
        <w:tc>
          <w:tcPr>
            <w:tcW w:w="900" w:type="dxa"/>
            <w:gridSpan w:val="2"/>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80</w:t>
            </w:r>
          </w:p>
        </w:tc>
        <w:tc>
          <w:tcPr>
            <w:tcW w:w="81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86</w:t>
            </w:r>
          </w:p>
        </w:tc>
        <w:tc>
          <w:tcPr>
            <w:tcW w:w="831"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48</w:t>
            </w:r>
          </w:p>
        </w:tc>
      </w:tr>
    </w:tbl>
    <w:p w:rsidR="00366B4C" w:rsidRPr="00141CC3" w:rsidRDefault="00C20047" w:rsidP="00366B4C">
      <w:pPr>
        <w:rPr>
          <w:rFonts w:cs="Times New Roman"/>
          <w:szCs w:val="28"/>
        </w:rPr>
      </w:pPr>
      <w:r>
        <w:rPr>
          <w:rFonts w:cs="Times New Roman"/>
          <w:noProof/>
          <w:szCs w:val="28"/>
        </w:rPr>
        <w:object w:dxaOrig="1440" w:dyaOrig="1440">
          <v:shape id="_x0000_s1318" type="#_x0000_t75" style="position:absolute;left:0;text-align:left;margin-left:223.45pt;margin-top:24.8pt;width:78pt;height:26pt;z-index:251665920;mso-position-horizontal-relative:text;mso-position-vertical-relative:text">
            <v:imagedata r:id="rId148" o:title=""/>
          </v:shape>
          <o:OLEObject Type="Embed" ProgID="Equation.3" ShapeID="_x0000_s1318" DrawAspect="Content" ObjectID="_1571580544" r:id="rId149"/>
        </w:object>
      </w:r>
      <w:r>
        <w:rPr>
          <w:rFonts w:cs="Times New Roman"/>
          <w:noProof/>
          <w:szCs w:val="28"/>
        </w:rPr>
        <w:object w:dxaOrig="1440" w:dyaOrig="1440">
          <v:shape id="_x0000_s1319" type="#_x0000_t75" style="position:absolute;left:0;text-align:left;margin-left:482.7pt;margin-top:24.8pt;width:85.55pt;height:29.5pt;z-index:251666944;mso-position-horizontal-relative:text;mso-position-vertical-relative:text">
            <v:imagedata r:id="rId150" o:title=""/>
          </v:shape>
          <o:OLEObject Type="Embed" ProgID="Equation.3" ShapeID="_x0000_s1319" DrawAspect="Content" ObjectID="_1571580545" r:id="rId151"/>
        </w:object>
      </w:r>
    </w:p>
    <w:tbl>
      <w:tblPr>
        <w:tblStyle w:val="TableGrid"/>
        <w:tblW w:w="0" w:type="auto"/>
        <w:tblLook w:val="04A0" w:firstRow="1" w:lastRow="0" w:firstColumn="1" w:lastColumn="0" w:noHBand="0" w:noVBand="1"/>
      </w:tblPr>
      <w:tblGrid>
        <w:gridCol w:w="2178"/>
        <w:gridCol w:w="1170"/>
        <w:gridCol w:w="900"/>
        <w:gridCol w:w="810"/>
        <w:gridCol w:w="900"/>
        <w:gridCol w:w="990"/>
        <w:gridCol w:w="900"/>
        <w:gridCol w:w="900"/>
        <w:gridCol w:w="990"/>
        <w:gridCol w:w="900"/>
        <w:gridCol w:w="900"/>
      </w:tblGrid>
      <w:tr w:rsidR="00E66485" w:rsidRPr="00141CC3" w:rsidTr="00E66485">
        <w:trPr>
          <w:trHeight w:val="449"/>
        </w:trPr>
        <w:tc>
          <w:tcPr>
            <w:tcW w:w="2178" w:type="dxa"/>
            <w:vAlign w:val="bottom"/>
          </w:tcPr>
          <w:p w:rsidR="00E66485" w:rsidRDefault="00C20047" w:rsidP="00457F64">
            <w:pPr>
              <w:rPr>
                <w:rFonts w:ascii="Arial" w:hAnsi="Arial" w:cs="Arial"/>
                <w:sz w:val="20"/>
              </w:rPr>
            </w:pPr>
            <w:r>
              <w:rPr>
                <w:rFonts w:ascii="Arial" w:hAnsi="Arial" w:cs="Arial"/>
                <w:sz w:val="20"/>
              </w:rPr>
              <w:pict w14:anchorId="0139DB83">
                <v:shape id="_x0000_s1425" type="#_x0000_t75" style="position:absolute;left:0;text-align:left;margin-left:3.75pt;margin-top:3pt;width:17.25pt;height:14.25pt;z-index:251677184"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XTgJXbkBAAAABAAAHwAAAGNsaXBib2FyZC9kcmF3aW5ncy9kcmF3aW5nMS54bWysk91u1DAQ&#10;he+ReAfL9zTOagvdqNkKtbRCquiqwAPMOpPE4D/Zbti+PeMku13tRYWAu7Hn+MznGfvyamc0GzBE&#10;5WzNyzPBGVrpGmW7mn//dvvugrOYwDagncWaP2PkV+u3by6h6gL4XklGDjZWUPM+JV8VRZQ9Gohn&#10;zqOlXOuCgUTL0BVNgF/kbHSxEOJ9YUBZvn6xuoEE7Cmov7DSTv7E5hrsAJEstayOd2ZGLf/dGSo7&#10;3AX/1W9CJpdfhk1gqqk5dc6CoRbxYk7MMloWJ6e6F4NdG0zWu7Zlu5ovhRDnZPVc89VClCXFox3u&#10;EpOUX5Qr8eGcM0mC8kKsKJ7K9Q+vG8j+06sWhDihUHCE55XMdHbYKHl648X+xg/bHygTWy4PVz+o&#10;6fw9jSYy6657sB1+jJ60BJ+1VCs3cLIem3Q4uNXK3yqtc/UczyMMfzJB6qWSeOPkk0GbprcWUEOi&#10;Rx575SNnoUKzRRpb+NyMKFDFFDDJPhdsqfAjYU6IhwQRHmPF+Q38lxGS997Hh5ju0BmWAyIkkPGX&#10;wHAfZ6S9ZGzhxEEG1GzaOHn7o2T+q/mDHa/XvwEAAP//AwBQSwMEFAAGAAgAAAAhAFNSiWHSAAAA&#10;qwEAACoAAABjbGlwYm9hcmQvZHJhd2luZ3MvX3JlbHMvZHJhd2luZzEueG1sLnJlbHOskMFKBDEM&#10;hu+C71Byt5nZg4hsZy8i7FXWBwhtplOcpqWt4r691b04sODFSyAJ+fLx7w+fcVUfXGpIYmDUAygW&#10;m1wQb+D19Hz3AKo2EkdrEjZw5gqH6fZm/8IrtX5Ul5Cr6hSpBpbW8iNitQtHqjpllr6ZU4nUels8&#10;ZrJv5Bl3w3CP5TcDpg1THZ2BcnQ7UKdz7p//Zqd5Dpafkn2PLO3KC2zdizuQiudmQOvL5FJH3V0B&#10;r2uM/6kRYo9goxHZBcKf+aiz+G8N3EQ8fQEAAP//AwBQSwMEFAAGAAgAAAAhAP3BWu/OBgAAPRwA&#10;ABoAAABjbGlwYm9hcmQvdGhlbWUvdGhlbWUxLnhtbOxZT28bRRS/I/EdRntv4/+NozpV7NgNtGmj&#10;2C3qcbwe704zu7OaGSf1DbVHJCREQVyQuHFAQKVW4lI+TaAIitSvwJuZ3fVOvCZJG4EozSHeffub&#10;9/+9ebN79dqDiKFDIiTlccerXq54iMQ+n9A46Hh3RoNL6x6SCscTzHhMOt6cSO/a5vvvXcUbPqPJ&#10;mGMxGYUkIggYxXIDd7xQqWRjbU36QMbyMk9IDM+mXERYwa0I1iYCH4GAiK3VKpXWWoRp7G0CR6UZ&#10;9Rn8i5XUBJ+JoWZDUIwjkH57OqU+MdjJQVUj5Fz2mECHmHU84DnhRyPyQHmIYangQcermD9vbfPq&#10;Gt5IFzG1Ym1h3cD8pevSBZODmpEpgnEutDpotK9s5/wNgKllXL/f7/WrOT8DwL4Pllpdijwbg/Vq&#10;N+NZANnLZd69SrPScPEF/vUlndvdbrfZTnWxTA3IXjaW8OuVVmOr5uANyOKbS/hGd6vXazl4A7L4&#10;1hJ+cKXdarh4AwoZjQ+W0Dqgg0HKPYdMOdspha8DfL2SwhcoyIY8u7SIKY/VqlyL8H0uBgDQQIYV&#10;jZGaJ2SKfcjJHo7GgmItAG8QXHhiSb5cImlZSPqCJqrjfZjg2CtAXj3//tXzp+jV8yfHD58dP/zp&#10;+NGj44c/Wl7Owh0cB8WFL7/97M+vP0Z/PP3m5eMvyvGyiP/1h09++fnzciBU0MLCF18++e3Zkxdf&#10;ffr7d49L4FsCj4vwEY2IRLfIEdrnEdhmHONqTsbifCtGIabOChwC7xLWfRU6wFtzzMpwXeI6766A&#10;5lEGvD677+g6DMVM0RLJN8LIAe5yzrpclDrghpZV8PBoFgflwsWsiNvH+LBMdg/HTmj7swS6ZpaU&#10;ju97IXHU3GM4VjggMVFIP+MHhJRYd49Sx6+71Bdc8qlC9yjqYlrqkhEdO4m0WLRDI4jLvMxmCLXj&#10;m927qMtZmdXb5NBFQkFgVqL8iDDHjdfxTOGojOUIR6zo8JtYhWVKDufCL+L6UkGkA8I46k+IlGVr&#10;bguwtxD0Gxj6VWnYd9k8cpFC0YMynjcx50XkNj/ohThKyrBDGodF7AfyAFIUoz2uyuC73K0QfQ9x&#10;wPHKcN+lxAn36Y3gDg0clRYJop/MREksrxPu5O9wzqaYmC4DLd3p1BGN/65tMwp920p417Y73hZs&#10;YmXFs3OiWa/C/Qdb9DaexXsEqmJ5i3rXod91aO+t79Cravni+/KiFUOX1gOJnbXN5B2tHLynlLGh&#10;mjNyU5rZW8IGNBkAUa8zB0ySH8SSEC51JYMABxcIbNYgwdVHVIXDECcwt1c9zSSQKetAooRLOC8a&#10;cilvjYfZX9nTZlOfQ2znkFjt8okl1zU5O27kbIxWgTnTZoLqmsFZhdWvpEzBttcRVtVKnVla1ahm&#10;mqIjLTdZu9icy8HluWlAzL0Jkw2CeQi83IIjvhYN5x3MyET73cYoC4uJwkWGSIZ4QtIYabuXY1Q1&#10;QcpyZckQbYdNBn12PMVrBWltzfYNpJ0lSEVxjRXisui9SZSyDF5ECbidLEcWF4uTxeio47WbtaaH&#10;fJx0vCkcleEySiDqUg+TmAXwkslXwqb9qcVsqnwRzXZmmFsEVXj7Yf2+ZLDTBxIh1TaWoU0N8yhN&#10;ARZrSVb/WhPcelEGlHSjs2lRX4dk+Ne0AD+6oSXTKfFVMdgFivadvU1bKZ8pIobh5AiN2UzsYwi/&#10;TlWwZ0IlvPEwHUHfwOs57W3zyG3OadEVX4oZnKVjloQ4bbe6RLNKtnDTkHIdzF1BPbCtVHdj3PlN&#10;MSV/QaYU0/h/ZoreT+AVRH2iI+DDu16Bka6UjseFCjl0oSSk/kDA4GB6B2QLvOKFx5BU8GLa/Apy&#10;qH9tzVkepqzhJKn2aYAEhf1IhYKQPWhLJvtOYVZN9y7LkqWMTEYV1JWJVXtMDgkb6R7Y0nu7h0JI&#10;ddNN0jZgcCfzz71PK2gc6CGnWG9OJ8v3XlsD//TkY4sZjHL7sBloMv/nKubjwWJXtevN8mzvLRqi&#10;HyzGrEZWFSCssBW007J/TRXOudXajrVkca2ZKQdRXLYYiPlAlMCLJKT/wf5Hhc/sRwy9oY74PvRW&#10;BN8vNDNIG8jqS3bwQLpBWuIYBidLtMmkWVnXpqOT9lq2WV/wpJvLPeFsrdlZ4n1OZ+fDmSvOqcWL&#10;dHbqYcfXlrbS1RDZkyUKpGl2kDGBKfuYtYsTNA6qHQ8+KEGgH8AVfJLygFbTtJqmwRV8Z4JhyX4c&#10;6njpRUaB55aSY+oZpZ5hGhmlkVGaGQWGs/QzTEZpQafSX07gy53+8VD2kQQmuPSjStZUnS9+m38B&#10;AAD//wMAUEsDBAoAAAAAAAAAIQDA/eo4twEAALcBAAAaAAAAY2xpcGJvYXJkL21lZGlhL2ltYWdl&#10;MS5wbmeJUE5HDQoaCgAAAA1JSERSAAAAJQAAAB8IBgAAAGB/BMgAAAABc1JHQgCuzhzpAAAABGdB&#10;TUEAALGPC/xhBQAAAAlwSFlzAAAXEQAAFxEByibzPwAAAUxJREFUWEftlU1uwjAQhecAXADJPkTM&#10;utvEqnqBmmW7Qkk37CIk34MdS84AF2HBDbgDeIJxBuqYgHBUVf6kKNG8KLbf/AQSicR/YVHJjAMc&#10;gOXbmdYjG24IaVHRSnyY2xGAH2S1yM7RMyEtKs4NyPbTuh7bcENIi0pdT8fGgr0vRSEtKlrPRjmD&#10;LQi1siFHSHuY1nasB3ORk7rTm7hQGmsGlIAVy8s5Pt8S0nrhTkYWRPDDl9M2z0anC5U5m9P3KSHt&#10;Lq0DvzsFNQFi8/kj3wdrceqQz2rUJWNrzmE3WHu386S7dX1pi8Y9l5DB5027YHdaLi49XbCP4lLX&#10;Ubx9UvtysGXN7egbcM5FITYTXixx003RS/VlX4mDc+JmU/QXUZbFG2NyjZuqCvEdvft888k5ZFN6&#10;NeFf8cvow9Wi9qJFTV2LPjQTiUTizwFwAoz5vuY2ogmbAAAAAElFTkSuQmCCUEsBAi0AFAAGAAgA&#10;AAAhADQS/3gUAQAAUAIAABMAAAAAAAAAAAAAAAAAAAAAAFtDb250ZW50X1R5cGVzXS54bWxQSwEC&#10;LQAUAAYACAAAACEArTA/8cEAAAAyAQAACwAAAAAAAAAAAAAAAABFAQAAX3JlbHMvLnJlbHNQSwEC&#10;LQAUAAYACAAAACEAXTgJXbkBAAAABAAAHwAAAAAAAAAAAAAAAAAvAgAAY2xpcGJvYXJkL2RyYXdp&#10;bmdzL2RyYXdpbmcxLnhtbFBLAQItABQABgAIAAAAIQBTUolh0gAAAKsBAAAqAAAAAAAAAAAAAAAA&#10;ACUEAABjbGlwYm9hcmQvZHJhd2luZ3MvX3JlbHMvZHJhd2luZzEueG1sLnJlbHNQSwECLQAUAAYA&#10;CAAAACEA/cFa784GAAA9HAAAGgAAAAAAAAAAAAAAAAA/BQAAY2xpcGJvYXJkL3RoZW1lL3RoZW1l&#10;MS54bWxQSwECLQAKAAAAAAAAACEAwP3qOLcBAAC3AQAAGgAAAAAAAAAAAAAAAABFDAAAY2xpcGJv&#10;YXJkL21lZGlhL2ltYWdlMS5wbmdQSwUGAAAAAAYABgCvAQAANA4AAAAA&#10;">
                  <v:imagedata r:id="rId142" o:title=""/>
                </v:shape>
              </w:pict>
            </w:r>
          </w:p>
          <w:p w:rsidR="00E66485" w:rsidRDefault="00E66485" w:rsidP="00457F64">
            <w:pPr>
              <w:rPr>
                <w:rFonts w:ascii="Arial" w:hAnsi="Arial" w:cs="Arial"/>
                <w:sz w:val="20"/>
              </w:rPr>
            </w:pPr>
          </w:p>
        </w:tc>
        <w:tc>
          <w:tcPr>
            <w:tcW w:w="1170" w:type="dxa"/>
          </w:tcPr>
          <w:p w:rsidR="00E66485" w:rsidRPr="00141CC3" w:rsidRDefault="00E66485" w:rsidP="002418E4">
            <w:pPr>
              <w:rPr>
                <w:rFonts w:ascii="Times New Roman" w:hAnsi="Times New Roman"/>
                <w:sz w:val="28"/>
                <w:szCs w:val="28"/>
              </w:rPr>
            </w:pPr>
          </w:p>
        </w:tc>
        <w:tc>
          <w:tcPr>
            <w:tcW w:w="4500" w:type="dxa"/>
            <w:gridSpan w:val="5"/>
          </w:tcPr>
          <w:p w:rsidR="00E66485" w:rsidRPr="00141CC3" w:rsidRDefault="00E66485" w:rsidP="002418E4">
            <w:pPr>
              <w:rPr>
                <w:rFonts w:ascii="Times New Roman" w:hAnsi="Times New Roman"/>
                <w:sz w:val="28"/>
                <w:szCs w:val="28"/>
              </w:rPr>
            </w:pPr>
          </w:p>
        </w:tc>
        <w:tc>
          <w:tcPr>
            <w:tcW w:w="3690" w:type="dxa"/>
            <w:gridSpan w:val="4"/>
          </w:tcPr>
          <w:p w:rsidR="00E66485" w:rsidRPr="00141CC3" w:rsidRDefault="00E66485" w:rsidP="002418E4">
            <w:pPr>
              <w:rPr>
                <w:rFonts w:ascii="Times New Roman" w:hAnsi="Times New Roman"/>
                <w:sz w:val="28"/>
                <w:szCs w:val="28"/>
              </w:rPr>
            </w:pPr>
          </w:p>
        </w:tc>
      </w:tr>
      <w:tr w:rsidR="00E66485" w:rsidRPr="00141CC3" w:rsidTr="00E66485">
        <w:tc>
          <w:tcPr>
            <w:tcW w:w="2178" w:type="dxa"/>
            <w:vAlign w:val="bottom"/>
          </w:tcPr>
          <w:p w:rsidR="00E66485" w:rsidRDefault="00E66485" w:rsidP="00457F64">
            <w:pPr>
              <w:rPr>
                <w:rFonts w:ascii="Symbol" w:hAnsi="Symbol" w:cs="Arial"/>
                <w:szCs w:val="24"/>
              </w:rPr>
            </w:pPr>
            <w:r>
              <w:rPr>
                <w:rFonts w:ascii="Symbol" w:hAnsi="Symbol" w:cs="Arial"/>
              </w:rPr>
              <w:t></w:t>
            </w:r>
          </w:p>
        </w:tc>
        <w:tc>
          <w:tcPr>
            <w:tcW w:w="1170" w:type="dxa"/>
          </w:tcPr>
          <w:p w:rsidR="00E66485" w:rsidRPr="00141CC3" w:rsidRDefault="00C20047" w:rsidP="00457F64">
            <w:pPr>
              <w:rPr>
                <w:rFonts w:ascii="Times New Roman" w:hAnsi="Times New Roman"/>
                <w:sz w:val="28"/>
                <w:szCs w:val="28"/>
              </w:rPr>
            </w:pPr>
            <w:r>
              <w:rPr>
                <w:noProof/>
                <w:szCs w:val="28"/>
              </w:rPr>
              <w:object w:dxaOrig="1440" w:dyaOrig="1440" w14:anchorId="49BDCBEC">
                <v:shape id="_x0000_s1424" type="#_x0000_t75" style="position:absolute;left:0;text-align:left;margin-left:12pt;margin-top:-.8pt;width:16pt;height:16pt;z-index:251676160;mso-position-horizontal-relative:text;mso-position-vertical-relative:text">
                  <v:imagedata r:id="rId136" o:title=""/>
                </v:shape>
                <o:OLEObject Type="Embed" ProgID="Equation.3" ShapeID="_x0000_s1424" DrawAspect="Content" ObjectID="_1571580546" r:id="rId152"/>
              </w:objec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800</w:t>
            </w:r>
          </w:p>
        </w:tc>
        <w:tc>
          <w:tcPr>
            <w:tcW w:w="81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900</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000</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100</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200</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600</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700</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800</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900</w:t>
            </w:r>
          </w:p>
        </w:tc>
      </w:tr>
      <w:tr w:rsidR="00E66485" w:rsidRPr="00141CC3" w:rsidTr="00E66485">
        <w:tc>
          <w:tcPr>
            <w:tcW w:w="2178" w:type="dxa"/>
            <w:vAlign w:val="bottom"/>
          </w:tcPr>
          <w:p w:rsidR="00E66485" w:rsidRDefault="00C20047" w:rsidP="00457F64">
            <w:pPr>
              <w:rPr>
                <w:rFonts w:ascii="Arial" w:hAnsi="Arial" w:cs="Arial"/>
                <w:sz w:val="20"/>
              </w:rPr>
            </w:pPr>
            <w:r>
              <w:rPr>
                <w:rFonts w:ascii="Arial" w:hAnsi="Arial" w:cs="Arial"/>
                <w:sz w:val="20"/>
              </w:rPr>
              <w:pict w14:anchorId="6125CEDD">
                <v:shape id="Picture 41" o:spid="_x0000_s1426" type="#_x0000_t75" style="position:absolute;left:0;text-align:left;margin-left:.75pt;margin-top:.75pt;width:53.25pt;height:18.75pt;z-index:251649536;visibility:visible;mso-position-horizontal-relative:text;mso-position-vertical-relative:text" o:gfxdata="UEsDBBQABgAIAAAAIQBy1pbAFgEAAFICAAATAAAAW0NvbnRlbnRfVHlwZXNdLnhtbKSSy07DMBBF&#10;90j8g+UtSpyyQAgl6YLHEliUDxjsSWIRP2S7bfr3TNJEgqp0w8ayPb73Ho9drgfTsx2GqJ2t+Cov&#10;OEMrndK2rfjH5iW75ywmsAp6Z7HiB4x8XV9flZuDx8hIbWPFu5T8gxBRdmgg5s6jpUrjgoFEy9AK&#10;D/ILWhS3RXEnpLMJbcrS6MHr8gkb2PaJPQ+0fSTZm4azx+O5Mari2oz6IRsr4qwmYB9PROB9ryUk&#10;up3YWXVCls1UOSmnM7HTPt4Q+h8JY+U31c+AWfdG7QxaIXuHkF7BELuQvfafDoISKsCemhuXySq/&#10;bHqG2jWNlqic3BrqYj47LtiX4xO9EIpp/H/yZLPkiulH1N8AAAD//wMAUEsDBBQABgAIAAAAIQCt&#10;MD/xwQAAADIBAAALAAAAX3JlbHMvLnJlbHOEj80KwjAQhO+C7xD2btN6EJGmvYjgVfQB1mTbBtsk&#10;ZOPf25uLoCB4m2XYb2bq9jGN4kaRrXcKqqIEQU57Y12v4HTcLdYgOKEzOHpHCp7E0DbzWX2gEVN+&#10;4sEGFpniWMGQUthIyXqgCbnwgVx2Oh8nTPmMvQyoL9iTXJblSsZPBjRfTLE3CuLeVCCOz5CT/7N9&#10;11lNW6+vE7n0I0KaiPe8LCMx9pQU6NGGs8do3ha/RVXk5iCbWn4tbV4AAAD//wMAUEsDBBQABgAI&#10;AAAAIQDjCeun6wIAAAAHAAAfAAAAY2xpcGJvYXJkL2RyYXdpbmdzL2RyYXdpbmcxLnhtbKxV2W7b&#10;MBB8L9B/IPSu6IisC1ECR7KCAmkb9PgAmqItohQpkLSdoui/d6nDdhIgKJrqRdQuOZydWVJXN48d&#10;R3uqNJOicIIL30FUENkwsS2c799qN3WQNlg0mEtBC+cn1c7N9ft3VzjfKty3jCBAEDrHhdMa0+ee&#10;p0lLO6wvZE8F5DZSddjAp9p6jcIHQO64F/p+7HWYCef6BFVhg9FOsX+A4pL8oE2JxR5rgOQkP49M&#10;HDl5OzLOxf5O9V/7B2WZk0/7B4VYUzignMAdSOR4U2KaBp/es1XbE8DjRnV2vtxs0GPhXMZBtgCo&#10;n4WTxVGahosRjj4aRCAfJ3GYLBxEYEJ4mQZznrSfXwcg7epVCKA4UoHBGb2eEctO7B8YeV5xEAbA&#10;ZCwa0manKIqCY/nHFYBxD/ZoJGTZYrGlS91TYqDdYPUcUkoeWoobbcOjZFbbcddBvyPemrO+Zpxb&#10;YnY8uav+xlyQmRFaSbLrqDBjGyrKsYH+1y3rtYNUTrs1BUfVhyYY2hPEv9fGbmdtGBr0V5gufT8L&#10;b91y4Zdu5Ccrd5lFiZv4qyTyozQog/K3XR1E+U5TEADzqmfzaQmiF2w7RpTUcmMuiOy8keh8YoBo&#10;4I/nBe0xt902agSEhvaaKYJSVhLLVSvyBWQeulEbRQ1pbXgDyk1xmHxMTAtnXTX0N1ofPsoGOhrv&#10;jByE+C/NCjvNOL3S5o7KDtkBCA50h33wHvQeC5ynWOpCWnpDQVw8CQDmGJl1OLcq87NVukojNwrj&#10;FVhVVe6yLiM3roNkUV1WZVkFs1Utaxoq7DZvd2owQXLWHEVV23XJ1ehgPTyTjfo0zbMdc6Ixu2vB&#10;Tt2XBWHk34aZW8dp4kZ1tHCzxE9dP8hus9iPsqiqn5Z0zwR9e0noAPfSAi6d12vzh+dlbTjvmKEK&#10;cdYVTnqchHN78leiGaw1mPFxfCaFpX+SAuyejYah7dUhBxcNvJ/d/UNm+lfZH8z59/UfAAAA//8D&#10;AFBLAwQUAAYACAAAACEAttUpGtQAAACrAQAAKgAAAGNsaXBib2FyZC9kcmF3aW5ncy9fcmVscy9k&#10;cmF3aW5nMS54bWwucmVsc6yQv2oDMQyH90LfwWivdZehlBJfllLIWtIHELbuzuT8B9tJm7ev2iw9&#10;CHTpIpCEPn38trvPsKgzl+pTNNDrDhRHm5yPk4H3w+vDE6jaKDpaUmQDF66wG+7vtm+8UJOjOvtc&#10;lVBiNTC3lp8Rq505UNUpc5TNmEqgJm2ZMJM90sS46bpHLL8ZMKyYau8MlL3bgDpcsnz+m53G0Vt+&#10;SfYUOLYbL7CJFwuQysTNgNbXybX2WlwBb2v0/6nhg0Sw0gjsPOHPvNcfYfzWwFXEwxcAAAD//wMA&#10;UEsDBBQABgAIAAAAIQD9wVrvzgYAAD0cAAAaAAAAY2xpcGJvYXJkL3RoZW1lL3RoZW1lMS54bWzs&#10;WU9vG0UUvyPxHUZ7b+P/jaM6VezYDbRpo9gt6nG8Hu9OM7uzmhkn9Q21RyQkREFckLhxQEClVuJS&#10;Pk2gCIrUr8Cbmd31TrwmSRuBKM0h3n37m/f/vXmze/Xag4ihQyIk5XHHq16ueIjEPp/QOOh4d0aD&#10;S+sekgrHE8x4TDrenEjv2ub7713FGz6jyZhjMRmFJCIIGMVyA3e8UKlkY21N+kDG8jJPSAzPplxE&#10;WMGtCNYmAh+BgIit1SqV1lqEaextAkelGfUZ/IuV1ASfiaFmQ1CMI5B+ezqlPjHYyUFVI+Rc9phA&#10;h5h1POA54Ucj8kB5iGGp4EHHq5g/b23z6hreSBcxtWJtYd3A/KXr0gWTg5qRKYJxLrQ6aLSvbOf8&#10;DYCpZVy/3+/1qzk/A8C+D5ZaXYo8G4P1ajfjWQDZy2XevUqz0nDxBf71JZ3b3W632U51sUwNyF42&#10;lvDrlVZjq+bgDcjim0v4Rner12s5eAOy+NYSfnCl3Wq4eAMKGY0PltA6oINByj2HTDnbKYWvA3y9&#10;ksIXKMiGPLu0iCmP1apci/B9LgYA0ECGFY2Rmidkin3IyR6OxoJiLQBvEFx4Ykm+XCJpWUj6giaq&#10;432Y4NgrQF49//7V86fo1fMnxw+fHT/86fjRo+OHP1pezsIdHAfFhS+//ezPrz9Gfzz95uXjL8rx&#10;soj/9YdPfvn583IgVNDCwhdfPvnt2ZMXX336+3ePS+BbAo+L8BGNiES3yBHa5xHYZhzjak7G4nwr&#10;RiGmzgocAu8S1n0VOsBbc8zKcF3iOu+ugOZRBrw+u+/oOgzFTNESyTfCyAHucs66XJQ64IaWVfDw&#10;aBYH5cLFrIjbx/iwTHYPx05o+7MEumaWlI7veyFx1NxjOFY4IDFRSD/jB4SUWHePUsevu9QXXPKp&#10;Qvco6mJa6pIRHTuJtFi0QyOIy7zMZgi145vdu6jLWZnV2+TQRUJBYFai/Igwx43X8UzhqIzlCEes&#10;6PCbWIVlSg7nwi/i+lJBpAPCOOpPiJRla24LsLcQ9BsY+lVp2HfZPHKRQtGDMp43MedF5DY/6IU4&#10;SsqwQxqHRewH8gBSFKM9rsrgu9ytEH0PccDxynDfpcQJ9+mN4A4NHJUWCaKfzERJLK8T7uTvcM6m&#10;mJguAy3d6dQRjf+ubTMKfdtKeNe2O94WbGJlxbNzolmvwv0HW/Q2nsV7BKpieYt616HfdWjvre/Q&#10;q2r54vvyohVDl9YDiZ21zeQdrRy8p5SxoZozclOa2VvCBjQZAFGvMwdMkh/EkhAudSWDAAcXCGzW&#10;IMHVR1SFwxAnMLdXPc0kkCnrQKKESzgvGnIpb42H2V/Z02ZTn0Ns55BY7fKJJdc1OTtu5GyMVoE5&#10;02aC6prBWYXVr6RMwbbXEVbVSp1ZWtWoZpqiIy03WbvYnMvB5blpQMy9CZMNgnkIvNyCI74WDecd&#10;zMhE+93GKAuLicJFhkiGeELSGGm7l2NUNUHKcmXJEG2HTQZ9djzFawVpbc32DaSdJUhFcY0V4rLo&#10;vUmUsgxeRAm4nSxHFheLk8XoqOO1m7Wmh3ycdLwpHJXhMkog6lIPk5gF8JLJV8Km/anFbKp8Ec12&#10;ZphbBFV4+2H9vmSw0wcSIdU2lqFNDfMoTQEWa0lW/1oT3HpRBpR0o7NpUV+HZPjXtAA/uqEl0ynx&#10;VTHYBYr2nb1NWymfKSKG4eQIjdlM7GMIv05VsGdCJbzxMB1B38DrOe1t88htzmnRFV+KGZylY5aE&#10;OG23ukSzSrZw05ByHcxdQT2wrVR3Y9z5TTElf0GmFNP4f2aK3k/gFUR9oiPgw7tegZGulI7HhQo5&#10;dKEkpP5AwOBgegdkC7zihceQVPBi2vwKcqh/bc1ZHqas4SSp9mmABIX9SIWCkD1oSyb7TmFWTfcu&#10;y5KljExGFdSViVV7TA4JG+ke2NJ7u4dCSHXTTdI2YHAn88+9TytoHOghp1hvTifL915bA//05GOL&#10;GYxy+7AZaDL/5yrm48FiV7XrzfJs7y0aoh8sxqxGVhUgrLAVtNOyf00VzrnV2o61ZHGtmSkHUVy2&#10;GIj5QJTAiySk/8H+R4XP7EcMvaGO+D70VgTfLzQzSBvI6kt28EC6QVriGAYnS7TJpFlZ16ajk/Za&#10;tllf8KSbyz3hbK3ZWeJ9Tmfnw5krzqnFi3R26mHH15a20tUQ2ZMlCqRpdpAxgSn7mLWLEzQOqh0P&#10;PihBoB/AFXyS8oBW07SapsEVfGeCYcl+HOp46UVGgeeWkmPqGaWeYRoZpZFRmhkFhrP0M0xGaUGn&#10;0l9O4Mud/vFQ9pEEJrj0o0rWVJ0vfpt/AQAA//8DAFBLAwQUAAYACAAAACEA2W+WVncBAADgAgAA&#10;GgAAAGNsaXBib2FyZC9tZWRpYS9pbWFnZTEud21mlFKxSgNBEH07l5yXy4FHGkUsThHRIoJiqWKb&#10;QguTyuoinCjxjJBAvM5aG2sbr/QPbCys7AQ7bYM/EFCrQM6ZzSWFMUUWdndmd+a9Nzv7/vpyBz1i&#10;0yeVE/PtUIENI1AAYV7fZnnNkZhikeIrbSlKkkRba2o2PcsP4xzyKTYLfL5sTmMOHJsALvvPbD3y&#10;9E1ghuPzaYyDvWrzpBJdBICvubvkcY6MW82aIbiV0zBoePtByzuoh9VzfNx/tdo8Pe+nteMcmxmO&#10;LrJEi/cN+xsPWdFbj/o+6CYrEms1qa1LVz3eeEyKryA8nSFPrLZYHHBZ+osr6JPo7uOqVH+sYkP0&#10;r5b6+mPVI/HXh/4mxF/5j5e4hW45Co/qZ8CuYxtWuzDmvUbrsTRPcQSX2UjqGeBuO7Y1HpdrZ3Ud&#10;7t5Af6z1Vks2n8vPsPXPkBqQ9tzFlPae5EGhiBbLUaMZhDClv+CMBVzrBFmWPguao8gcg54YOv8X&#10;AAD//wMAUEsBAi0AFAAGAAgAAAAhAHLWlsAWAQAAUgIAABMAAAAAAAAAAAAAAAAAAAAAAFtDb250&#10;ZW50X1R5cGVzXS54bWxQSwECLQAUAAYACAAAACEArTA/8cEAAAAyAQAACwAAAAAAAAAAAAAAAABH&#10;AQAAX3JlbHMvLnJlbHNQSwECLQAUAAYACAAAACEA4wnrp+sCAAAABwAAHwAAAAAAAAAAAAAAAAAx&#10;AgAAY2xpcGJvYXJkL2RyYXdpbmdzL2RyYXdpbmcxLnhtbFBLAQItABQABgAIAAAAIQC21Ska1AAA&#10;AKsBAAAqAAAAAAAAAAAAAAAAAFkFAABjbGlwYm9hcmQvZHJhd2luZ3MvX3JlbHMvZHJhd2luZzEu&#10;eG1sLnJlbHNQSwECLQAUAAYACAAAACEA/cFa784GAAA9HAAAGgAAAAAAAAAAAAAAAAB1BgAAY2xp&#10;cGJvYXJkL3RoZW1lL3RoZW1lMS54bWxQSwECLQAUAAYACAAAACEA2W+WVncBAADgAgAAGgAAAAAA&#10;AAAAAAAAAAB7DQAAY2xpcGJvYXJkL21lZGlhL2ltYWdlMS53bWZQSwUGAAAAAAYABgCvAQAAKg8A&#10;AAAA&#10;">
                  <v:imagedata r:id="rId145" o:title=""/>
                </v:shape>
              </w:pict>
            </w:r>
          </w:p>
          <w:p w:rsidR="00E66485" w:rsidRDefault="00E66485" w:rsidP="00457F64">
            <w:pPr>
              <w:rPr>
                <w:rFonts w:ascii="Arial" w:hAnsi="Arial" w:cs="Arial"/>
                <w:sz w:val="20"/>
              </w:rPr>
            </w:pPr>
          </w:p>
        </w:tc>
        <w:tc>
          <w:tcPr>
            <w:tcW w:w="1170" w:type="dxa"/>
            <w:vAlign w:val="center"/>
          </w:tcPr>
          <w:p w:rsidR="00E66485" w:rsidRPr="00141CC3" w:rsidRDefault="00E66485" w:rsidP="00457F64">
            <w:pPr>
              <w:jc w:val="center"/>
              <w:rPr>
                <w:rFonts w:ascii="Times New Roman" w:hAnsi="Times New Roman"/>
                <w:sz w:val="28"/>
                <w:szCs w:val="28"/>
              </w:rPr>
            </w:pPr>
            <w:r w:rsidRPr="00141CC3">
              <w:rPr>
                <w:rFonts w:ascii="Times New Roman" w:hAnsi="Times New Roman"/>
                <w:sz w:val="28"/>
                <w:szCs w:val="28"/>
              </w:rPr>
              <w:t>Kcal/kg</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30</w:t>
            </w:r>
          </w:p>
        </w:tc>
        <w:tc>
          <w:tcPr>
            <w:tcW w:w="81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61</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88</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25</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57</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13</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51</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90</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29</w:t>
            </w:r>
          </w:p>
        </w:tc>
      </w:tr>
      <w:tr w:rsidR="00E66485" w:rsidRPr="00141CC3" w:rsidTr="00E66485">
        <w:tc>
          <w:tcPr>
            <w:tcW w:w="2178" w:type="dxa"/>
            <w:vAlign w:val="bottom"/>
          </w:tcPr>
          <w:p w:rsidR="00E66485" w:rsidRDefault="00C20047" w:rsidP="00457F64">
            <w:pPr>
              <w:rPr>
                <w:rFonts w:ascii="Arial" w:hAnsi="Arial" w:cs="Arial"/>
                <w:sz w:val="20"/>
              </w:rPr>
            </w:pPr>
            <w:r>
              <w:rPr>
                <w:rFonts w:ascii="Arial" w:hAnsi="Arial" w:cs="Arial"/>
                <w:sz w:val="20"/>
              </w:rPr>
              <w:pict w14:anchorId="7FA53155">
                <v:shape id="_x0000_s1427" type="#_x0000_t75" style="position:absolute;left:0;text-align:left;margin-left:0;margin-top:.75pt;width:99.75pt;height:18.75pt;z-index:251678208;mso-position-horizontal-relative:text;mso-position-vertical-relative:text"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8H0Jt7oBAAADBAAAHwAAAGNsaXBib2FyZC9kcmF3aW5ncy9kcmF3aW5nMS54bWysU9tu2zAM&#10;fR/QfxD0vjpxkyw16hRDuxYDijXY2g9gZNrWqhsk1Uv/fpTtpEEeiqHdGyUeHR4eUheXW61Yhz5I&#10;a0o+PZ1whkbYSpqm5I8PN5+XnIUIpgJlDZb8BQO/XJ18uoCi8eBaKRgxmFBAydsYXZFlQbSoIZxa&#10;h4ZytfUaIh19k1Ue/hCzVlk+mSwyDdLw1SvVNURgz16+g0pZ8YTVFZgOAlEqURzejBqV+DgzFKa7&#10;9e6XW/ukXPzo1p7JquTknAFNFvFsTIwwOmZHr5pXgm3tdcLbumbbkp/N81k+5+yl5OfL88Xsy3yg&#10;w21kgvLTfLFYJoAgRH62nFI81Gvv32YQ7be3OUjkIIaCA4FOiqTPdGspjnvOdz3fb36jiGyW75vf&#10;o+n9HQ0nMGOvWjANfg2OsNRKwlKtZOFA3du0f7hR0t1IpVL1FI9D9P8yQ3JTCry24lmjicO2eVQQ&#10;ac1DK13gzBeoN0iD89+rXgoUIXqMok0Fayr8k2QOEvcJUngoK4xb8H+GSOQ7IudDvEWrWQpIIinp&#10;Pwp0d2HUtIP0Hg5CiIDcpouj9e8h43dNf+zwvPoLAAD//wMAUEsDBBQABgAIAAAAIQBTUolh0gAA&#10;AKsBAAAqAAAAY2xpcGJvYXJkL2RyYXdpbmdzL19yZWxzL2RyYXdpbmcxLnhtbC5yZWxzrJDBSgQx&#10;DIbvgu9QcreZ2YOIbGcvIuxV1gcIbaZTnKalreK+vdW9OLDgxUsgCfny8e8Pn3FVH1xqSGJg1AMo&#10;FptcEG/g9fR89wCqNhJHaxI2cOYKh+n2Zv/CK7V+VJeQq+oUqQaW1vIjYrULR6o6ZZa+mVOJ1Hpb&#10;PGayb+QZd8Nwj+U3A6YNUx2dgXJ0O1Cnc+6f/2aneQ6Wn5J9jyztygts3Ys7kIrnZkDry+RSR91d&#10;Aa9rjP+pEWKPYKMR2QXCn/mos/hvDdxEPH0BAAD//wMAUEsDBBQABgAIAAAAIQD9wVrvzgYAAD0c&#10;AAAaAAAAY2xpcGJvYXJkL3RoZW1lL3RoZW1lMS54bWzsWU9vG0UUvyPxHUZ7b+P/jaM6VezYDbRp&#10;o9gt6nG8Hu9OM7uzmhkn9Q21RyQkREFckLhxQEClVuJSPk2gCIrUr8Cbmd31TrwmSRuBKM0h3n37&#10;m/f/vXmze/Xag4ihQyIk5XHHq16ueIjEPp/QOOh4d0aDS+sekgrHE8x4TDrenEjv2ub7713FGz6j&#10;yZhjMRmFJCIIGMVyA3e8UKlkY21N+kDG8jJPSAzPplxEWMGtCNYmAh+BgIit1SqV1lqEaextAkel&#10;GfUZ/IuV1ASfiaFmQ1CMI5B+ezqlPjHYyUFVI+Rc9phAh5h1POA54Ucj8kB5iGGp4EHHq5g/b23z&#10;6hreSBcxtWJtYd3A/KXr0gWTg5qRKYJxLrQ6aLSvbOf8DYCpZVy/3+/1qzk/A8C+D5ZaXYo8G4P1&#10;ajfjWQDZy2XevUqz0nDxBf71JZ3b3W632U51sUwNyF42lvDrlVZjq+bgDcjim0v4Rner12s5eAOy&#10;+NYSfnCl3Wq4eAMKGY0PltA6oINByj2HTDnbKYWvA3y9ksIXKMiGPLu0iCmP1apci/B9LgYA0ECG&#10;FY2Rmidkin3IyR6OxoJiLQBvEFx4Ykm+XCJpWUj6giaq432Y4NgrQF49//7V86fo1fMnxw+fHT/8&#10;6fjRo+OHP1pezsIdHAfFhS+//ezPrz9Gfzz95uXjL8rxsoj/9YdPfvn583IgVNDCwhdfPvnt2ZMX&#10;X336+3ePS+BbAo+L8BGNiES3yBHa5xHYZhzjak7G4nwrRiGmzgocAu8S1n0VOsBbc8zKcF3iOu+u&#10;gOZRBrw+u+/oOgzFTNESyTfCyAHucs66XJQ64IaWVfDwaBYH5cLFrIjbx/iwTHYPx05o+7MEumaW&#10;lI7veyFx1NxjOFY4IDFRSD/jB4SUWHePUsevu9QXXPKpQvco6mJa6pIRHTuJtFi0QyOIy7zMZgi1&#10;45vdu6jLWZnV2+TQRUJBYFai/Igwx43X8UzhqIzlCEes6PCbWIVlSg7nwi/i+lJBpAPCOOpPiJRl&#10;a24LsLcQ9BsY+lVp2HfZPHKRQtGDMp43MedF5DY/6IU4SsqwQxqHRewH8gBSFKM9rsrgu9ytEH0P&#10;ccDxynDfpcQJ9+mN4A4NHJUWCaKfzERJLK8T7uTvcM6mmJguAy3d6dQRjf+ubTMKfdtKeNe2O94W&#10;bGJlxbNzolmvwv0HW/Q2nsV7BKpieYt616HfdWjvre/Qq2r54vvyohVDl9YDiZ21zeQdrRy8p5Sx&#10;oZozclOa2VvCBjQZAFGvMwdMkh/EkhAudSWDAAcXCGzWIMHVR1SFwxAnMLdXPc0kkCnrQKKESzgv&#10;GnIpb42H2V/Z02ZTn0Ns55BY7fKJJdc1OTtu5GyMVoE502aC6prBWYXVr6RMwbbXEVbVSp1ZWtWo&#10;ZpqiIy03WbvYnMvB5blpQMy9CZMNgnkIvNyCI74WDecdzMhE+93GKAuLicJFhkiGeELSGGm7l2NU&#10;NUHKcmXJEG2HTQZ9djzFawVpbc32DaSdJUhFcY0V4rLovUmUsgxeRAm4nSxHFheLk8XoqOO1m7Wm&#10;h3ycdLwpHJXhMkog6lIPk5gF8JLJV8Km/anFbKp8Ec12ZphbBFV4+2H9vmSw0wcSIdU2lqFNDfMo&#10;TQEWa0lW/1oT3HpRBpR0o7NpUV+HZPjXtAA/uqEl0ynxVTHYBYr2nb1NWymfKSKG4eQIjdlM7GMI&#10;v05VsGdCJbzxMB1B38DrOe1t88htzmnRFV+KGZylY5aEOG23ukSzSrZw05ByHcxdQT2wrVR3Y9z5&#10;TTElf0GmFNP4f2aK3k/gFUR9oiPgw7tegZGulI7HhQo5dKEkpP5AwOBgegdkC7zihceQVPBi2vwK&#10;cqh/bc1ZHqas4SSp9mmABIX9SIWCkD1oSyb7TmFWTfcuy5KljExGFdSViVV7TA4JG+ke2NJ7u4dC&#10;SHXTTdI2YHAn88+9TytoHOghp1hvTifL915bA//05GOLGYxy+7AZaDL/5yrm48FiV7XrzfJs7y0a&#10;oh8sxqxGVhUgrLAVtNOyf00VzrnV2o61ZHGtmSkHUVy2GIj5QJTAiySk/8H+R4XP7EcMvaGO+D70&#10;VgTfLzQzSBvI6kt28EC6QVriGAYnS7TJpFlZ16ajk/Zatllf8KSbyz3hbK3ZWeJ9Tmfnw5krzqnF&#10;i3R26mHH15a20tUQ2ZMlCqRpdpAxgSn7mLWLEzQOqh0PPihBoB/AFXyS8oBW07SapsEVfGeCYcl+&#10;HOp46UVGgeeWkmPqGaWeYRoZpZFRmhkFhrP0M0xGaUGn0l9O4Mud/vFQ9pEEJrj0o0rWVJ0vfpt/&#10;AQAA//8DAFBLAwQKAAAAAAAAACEA7Exd088EAADPBAAAGgAAAGNsaXBib2FyZC9tZWRpYS9pbWFn&#10;ZTEucG5niVBORw0KGgoAAAANSUhEUgAAANEAAAApCAYAAACr+8ybAAAAAXNSR0IArs4c6QAAAARn&#10;QU1BAACxjwv8YQUAAAAJcEhZcwAAFxEAABcRAcom8z8AAARkSURBVHhe7ZyxbtswEIb1ABmyBpDH&#10;PoDVd3A8dC5QZ+wWJF2yGQH8Ht0y5hmStUveoINfoMg7pDpSR1KKpCNp0TwJ9wGEXVGSebz7704C&#10;0kIQBEEQBEEQBEEQBEEQBEEQBEEQBEEQknA43F5syuK1/voBo9zcPagJYVGInxPxeL9dr4rivdod&#10;vsG/YaO3Zfm8vX9cqxOYwHVdscC+l+X2+fZwuGgOJSWpn7vqbI1q91R/zg5fm/A83FhkVxVP3WM5&#10;OewqWMsHpzX50PJDuXntCuZUu9j5eb+/uaoleay/9ho8RyiblBM7x+Gaqli9ccn4OtBW73OqQL3B&#10;PRBT3QoRAxs/24XMy2FjUDbdbcqHbl8Mx4Ycfm6mCLDcqP0cERFwakVi42d0GJcAmgLKJuU8p+xr&#10;h/NIIiYwZu4PLxGZyrU+3uz3V81hb9j4GY1d0hsLH5ugL64/RluOU1BriHi2xLXPuQoBaAe1t1iN&#10;YuKPg5+dTLCcVo6LTTEiotqTPuw1TaB0rsUgTRJAI/iKyK4/rBqxiV1TDiPLKUe42BQjopCAdx/i&#10;3Uysg1fbHhugU+ArIteOkOrLJnaNoRFtRwzm9wJGaFtzbpuGUOsIXIPv2qnAw1e42MrkaA2NLR4J&#10;wbRcAfvFws+xGYAznGwKFZG7duo6Kujgt8uy/FN/zRZkUSLyOBdg4+ecpT4VnGw6RURjD8qm5Rux&#10;0eec1ISIKORcgI2fcz1wpiSHTSYAQkbP+nxE5FutQtu4GBuoe0eJyFMUbGIXNzrm1SJXONmkAmPi&#10;SmQfpoeD2ARYpjYOiRKRpyhY+NmWw/O+HrQZx3/4ZtNcNg1xioiGrqPaNLsHmZ8ValKJiI2fpZVL&#10;T6iIABNMA9dRwaYz9PpYVcULigiC7vr6/rs64YyECAMri89++frZJpx+sVHzJCHl0Bjo/KDbVmR/&#10;uGsILfGp7YoRERUgY/PaHm0HfId9gOp2vfr6O4d/fEXkVmCf6hniZ/Dn2J9dUPODWAUGBpyzGZDd&#10;qqJ64SAeIMYmIKVdMSKiWhU7bwPOBqG+ptUWOuedGwx2KhlZmz6fZ+7R+CjUz5QPgn1kMkPPGFsQ&#10;OgWdoQ3jUX1ibQJS2xUjIgBtGlq/KyQzOr9D3SMlVjzd0b+3KIy+tZp7XV7+U589Y8xGuH4siVDz&#10;k6FbnOrtx+OvL27QzR2udplKQrRBS2Hq5IW4XUW7TdfCo+brz+mw2b6/xZgrnO1Cp+aoJOcEq1CK&#10;BKbu3SQiJZj6R5opBTU/Ge3+mkcLNwVzsCtlgHEgdaKAJAn31vv42cfU/GRoQ1d/8Y3PUoQ0F7tQ&#10;SEurSKkTRDtJ1qPTGlPzk6JaHucHliKkOdkFDpf/7ScMnSSrN/CnFmy7ZafmJwPV6mZBq+D5Cmmp&#10;dgkWlSSbN5bwvFOr46haN0hI291Pah6OnwyWWxwYcDpj2+Mxr3BzslS7hDbgT7dVVKJRvtUVh5rX&#10;RwVBEARBEARBEARBEARByEVR/AekYoEOoPOBXAAAAABJRU5ErkJgglBLAQItABQABgAIAAAAIQA0&#10;Ev94FAEAAFACAAATAAAAAAAAAAAAAAAAAAAAAABbQ29udGVudF9UeXBlc10ueG1sUEsBAi0AFAAG&#10;AAgAAAAhAK0wP/HBAAAAMgEAAAsAAAAAAAAAAAAAAAAARQEAAF9yZWxzLy5yZWxzUEsBAi0AFAAG&#10;AAgAAAAhAPB9Cbe6AQAAAwQAAB8AAAAAAAAAAAAAAAAALwIAAGNsaXBib2FyZC9kcmF3aW5ncy9k&#10;cmF3aW5nMS54bWxQSwECLQAUAAYACAAAACEAU1KJYdIAAACrAQAAKgAAAAAAAAAAAAAAAAAmBAAA&#10;Y2xpcGJvYXJkL2RyYXdpbmdzL19yZWxzL2RyYXdpbmcxLnhtbC5yZWxzUEsBAi0AFAAGAAgAAAAh&#10;AP3BWu/OBgAAPRwAABoAAAAAAAAAAAAAAAAAQAUAAGNsaXBib2FyZC90aGVtZS90aGVtZTEueG1s&#10;UEsBAi0ACgAAAAAAAAAhAOxMXdPPBAAAzwQAABoAAAAAAAAAAAAAAAAARgwAAGNsaXBib2FyZC9t&#10;ZWRpYS9pbWFnZTEucG5nUEsFBgAAAAAGAAYArwEAAE0RAAAAAA==&#10;">
                  <v:imagedata r:id="rId146" o:title=""/>
                </v:shape>
              </w:pict>
            </w:r>
          </w:p>
          <w:p w:rsidR="00E66485" w:rsidRDefault="00E66485" w:rsidP="00457F64">
            <w:pPr>
              <w:rPr>
                <w:rFonts w:ascii="Arial" w:hAnsi="Arial" w:cs="Arial"/>
                <w:sz w:val="20"/>
              </w:rPr>
            </w:pPr>
          </w:p>
        </w:tc>
        <w:tc>
          <w:tcPr>
            <w:tcW w:w="1170" w:type="dxa"/>
            <w:vAlign w:val="center"/>
          </w:tcPr>
          <w:p w:rsidR="00E66485" w:rsidRPr="00141CC3" w:rsidRDefault="00E66485" w:rsidP="00457F64">
            <w:pPr>
              <w:jc w:val="center"/>
              <w:rPr>
                <w:rFonts w:ascii="Times New Roman" w:hAnsi="Times New Roman"/>
                <w:sz w:val="28"/>
                <w:szCs w:val="28"/>
              </w:rPr>
            </w:pPr>
            <w:r w:rsidRPr="00141CC3">
              <w:rPr>
                <w:rFonts w:ascii="Times New Roman" w:hAnsi="Times New Roman"/>
                <w:sz w:val="28"/>
                <w:szCs w:val="28"/>
              </w:rPr>
              <w:t>Kcal/kg</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536</w:t>
            </w:r>
          </w:p>
        </w:tc>
        <w:tc>
          <w:tcPr>
            <w:tcW w:w="81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889</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143</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607</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969</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897</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242</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596</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957</w:t>
            </w:r>
          </w:p>
        </w:tc>
      </w:tr>
      <w:tr w:rsidR="00E66485" w:rsidRPr="00141CC3" w:rsidTr="00E66485">
        <w:tc>
          <w:tcPr>
            <w:tcW w:w="2178" w:type="dxa"/>
            <w:vAlign w:val="bottom"/>
          </w:tcPr>
          <w:p w:rsidR="00E66485" w:rsidRDefault="00C20047" w:rsidP="00457F64">
            <w:pPr>
              <w:rPr>
                <w:rFonts w:ascii="Arial" w:hAnsi="Arial" w:cs="Arial"/>
                <w:sz w:val="20"/>
              </w:rPr>
            </w:pPr>
            <w:r>
              <w:rPr>
                <w:rFonts w:ascii="Arial" w:hAnsi="Arial" w:cs="Arial"/>
                <w:sz w:val="20"/>
              </w:rPr>
              <w:pict w14:anchorId="7AE3AA74">
                <v:shape id="_x0000_s1428" type="#_x0000_t75" style="position:absolute;left:0;text-align:left;margin-left:5.25pt;margin-top:2.25pt;width:15.75pt;height:12.75pt;z-index:251679232;mso-position-horizontal-relative:text;mso-position-vertical-relative:text"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jM1KGLcBAAADBAAAHwAAAGNsaXBib2FyZC9kcmF3aW5ncy9kcmF3aW5nMS54bWysk9tO3DAQ&#10;hu+R+g6W70uS5RyRRQgKQkKwAvoAs84kceuTbBOWt2ecZJfVXrRV2zuP/fufzzPj84uVVqxHH6Q1&#10;FS/2c87QCFtL01b8+8vN11POQgRTg7IGK/6OgV/Mv+ydQ9l6cJ0UjBxMKKHiXYyuzLIgOtQQ9q1D&#10;Q2eN9Roihb7Nag9v5KxVNsvz40yDNHz+aXUNEdirl39hpaz4ifUVmB4CWSpRbu9MjEr8uzOUpr/1&#10;7tktfCIXD/3CM1lXnCpnQFOJeDYdTDIKs51b7afBqvE66W3TsFXFD4uzIierd2pGXpzMTigY/HAV&#10;mSABFS6fHXEmkuK4OKP1mK97/I2D6L790oMgRxhabAE6KRKf6RdS7L55tn7z4/IHisgODzaP36jp&#10;/j01JzBjrzowLV4GR1qiT1rKlUo4Wg9l2lxcKulupFIpe1pPTfR/0kOqphR4bcWrRhPHafOoINKY&#10;h066wJkvUS+RGufv6gEFyhA9RtGlhA0lfiLMEXFzQITbWGGagv/TRDJfGzkf4i1azdKCEIlk+CjQ&#10;34eJaS0ZajiCkAFVmzZ2xn+QTN81/bHteP4BAAD//wMAUEsDBBQABgAIAAAAIQBTUolh0gAAAKsB&#10;AAAqAAAAY2xpcGJvYXJkL2RyYXdpbmdzL19yZWxzL2RyYXdpbmcxLnhtbC5yZWxzrJDBSgQxDIbv&#10;gu9QcreZ2YOIbGcvIuxV1gcIbaZTnKalreK+vdW9OLDgxUsgCfny8e8Pn3FVH1xqSGJg1AMoFptc&#10;EG/g9fR89wCqNhJHaxI2cOYKh+n2Zv/CK7V+VJeQq+oUqQaW1vIjYrULR6o6ZZa+mVOJ1HpbPGay&#10;b+QZd8Nwj+U3A6YNUx2dgXJ0O1Cnc+6f/2aneQ6Wn5J9jyztygts3Ys7kIrnZkDry+RSR91dAa9r&#10;jP+pEWKPYKMR2QXCn/mos/hvDdxEPH0BAAD//wMAUEsDBBQABgAIAAAAIQD9wVrvzgYAAD0cAAAa&#10;AAAAY2xpcGJvYXJkL3RoZW1lL3RoZW1lMS54bWzsWU9vG0UUvyPxHUZ7b+P/jaM6VezYDbRpo9gt&#10;6nG8Hu9OM7uzmhkn9Q21RyQkREFckLhxQEClVuJSPk2gCIrUr8Cbmd31TrwmSRuBKM0h3n37m/f/&#10;vXmze/Xag4ihQyIk5XHHq16ueIjEPp/QOOh4d0aDS+sekgrHE8x4TDrenEjv2ub7713FGz6jyZhj&#10;MRmFJCIIGMVyA3e8UKlkY21N+kDG8jJPSAzPplxEWMGtCNYmAh+BgIit1SqV1lqEaextAkelGfUZ&#10;/IuV1ASfiaFmQ1CMI5B+ezqlPjHYyUFVI+Rc9phAh5h1POA54Ucj8kB5iGGp4EHHq5g/b23z6hre&#10;SBcxtWJtYd3A/KXr0gWTg5qRKYJxLrQ6aLSvbOf8DYCpZVy/3+/1qzk/A8C+D5ZaXYo8G4P1ajfj&#10;WQDZy2XevUqz0nDxBf71JZ3b3W632U51sUwNyF42lvDrlVZjq+bgDcjim0v4Rner12s5eAOy+NYS&#10;fnCl3Wq4eAMKGY0PltA6oINByj2HTDnbKYWvA3y9ksIXKMiGPLu0iCmP1apci/B9LgYA0ECGFY2R&#10;midkin3IyR6OxoJiLQBvEFx4Ykm+XCJpWUj6giaq432Y4NgrQF49//7V86fo1fMnxw+fHT/86fjR&#10;o+OHP1pezsIdHAfFhS+//ezPrz9Gfzz95uXjL8rxsoj/9YdPfvn583IgVNDCwhdfPvnt2ZMXX336&#10;+3ePS+BbAo+L8BGNiES3yBHa5xHYZhzjak7G4nwrRiGmzgocAu8S1n0VOsBbc8zKcF3iOu+ugOZR&#10;Brw+u+/oOgzFTNESyTfCyAHucs66XJQ64IaWVfDwaBYH5cLFrIjbx/iwTHYPx05o+7MEumaWlI7v&#10;eyFx1NxjOFY4IDFRSD/jB4SUWHePUsevu9QXXPKpQvco6mJa6pIRHTuJtFi0QyOIy7zMZgi145vd&#10;u6jLWZnV2+TQRUJBYFai/Igwx43X8UzhqIzlCEes6PCbWIVlSg7nwi/i+lJBpAPCOOpPiJRla24L&#10;sLcQ9BsY+lVp2HfZPHKRQtGDMp43MedF5DY/6IU4SsqwQxqHRewH8gBSFKM9rsrgu9ytEH0PccDx&#10;ynDfpcQJ9+mN4A4NHJUWCaKfzERJLK8T7uTvcM6mmJguAy3d6dQRjf+ubTMKfdtKeNe2O94WbGJl&#10;xbNzolmvwv0HW/Q2nsV7BKpieYt616HfdWjvre/Qq2r54vvyohVDl9YDiZ21zeQdrRy8p5SxoZoz&#10;clOa2VvCBjQZAFGvMwdMkh/EkhAudSWDAAcXCGzWIMHVR1SFwxAnMLdXPc0kkCnrQKKESzgvGnIp&#10;b42H2V/Z02ZTn0Ns55BY7fKJJdc1OTtu5GyMVoE502aC6prBWYXVr6RMwbbXEVbVSp1ZWtWoZpqi&#10;Iy03WbvYnMvB5blpQMy9CZMNgnkIvNyCI74WDecdzMhE+93GKAuLicJFhkiGeELSGGm7l2NUNUHK&#10;cmXJEG2HTQZ9djzFawVpbc32DaSdJUhFcY0V4rLovUmUsgxeRAm4nSxHFheLk8XoqOO1m7Wmh3yc&#10;dLwpHJXhMkog6lIPk5gF8JLJV8Km/anFbKp8Ec12ZphbBFV4+2H9vmSw0wcSIdU2lqFNDfMoTQEW&#10;a0lW/1oT3HpRBpR0o7NpUV+HZPjXtAA/uqEl0ynxVTHYBYr2nb1NWymfKSKG4eQIjdlM7GMIv05V&#10;sGdCJbzxMB1B38DrOe1t88htzmnRFV+KGZylY5aEOG23ukSzSrZw05ByHcxdQT2wrVR3Y9z5TTEl&#10;f0GmFNP4f2aK3k/gFUR9oiPgw7tegZGulI7HhQo5dKEkpP5AwOBgegdkC7zihceQVPBi2vwKcqh/&#10;bc1ZHqas4SSp9mmABIX9SIWCkD1oSyb7TmFWTfcuy5KljExGFdSViVV7TA4JG+ke2NJ7u4dCSHXT&#10;TdI2YHAn88+9TytoHOghp1hvTifL915bA//05GOLGYxy+7AZaDL/5yrm48FiV7XrzfJs7y0aoh8s&#10;xqxGVhUgrLAVtNOyf00VzrnV2o61ZHGtmSkHUVy2GIj5QJTAiySk/8H+R4XP7EcMvaGO+D70VgTf&#10;LzQzSBvI6kt28EC6QVriGAYnS7TJpFlZ16ajk/Zatllf8KSbyz3hbK3ZWeJ9Tmfnw5krzqnFi3R2&#10;6mHH15a20tUQ2ZMlCqRpdpAxgSn7mLWLEzQOqh0PPihBoB/AFXyS8oBW07SapsEVfGeCYcl+HOp4&#10;6UVGgeeWkmPqGaWeYRoZpZFRmhkFhrP0M0xGaUGn0l9O4Mud/vFQ9pEEJrj0o0rWVJ0vfpt/AQAA&#10;//8DAFBLAwQKAAAAAAAAACEAxAhtkagBAACoAQAAGgAAAGNsaXBib2FyZC9tZWRpYS9pbWFnZTEu&#10;cG5niVBORw0KGgoAAAANSUhEUgAAACIAAAAbCAYAAAAZMl2nAAAAAXNSR0IArs4c6QAAAARnQU1B&#10;AACxjwv8YQUAAAAJcEhZcwAAFxEAABcRAcom8z8AAAE9SURBVEhL7ZRBDsIgEEXnAL1AE3qI4t64&#10;qo3xBHgDoyt3TRPu4c6lW7f1Kt7AOyijpRBLBQR3vIS0oBn9/88AiUTin3C2mtf7tuy3VnYVOYjH&#10;Y7RIdd1ynon332AUTqTaYXFnON9mFYGreBV/orj7CDHS7uuyALgDlLdN0+T9sRMoQDweviKMyGK4&#10;KOPr16EDypEIbjTNJqdAO0qhE1uvjEOcHIFNh7ZyRtEJr6yHhqUMHf0d6Qaq0RvPJW/9+z5xGnm5&#10;oKlRI2m3GkUI227BsaCimpCzHoPK3K5yiDL03vh0QzJMkOUHoo0tFjKpdmlaFUvg2GIEhNRnk2KX&#10;po0Wy5QbElvTRhlbfWT7oxHfmjba2MoLrN9OMtW0UW5TVLMsZkeXAqam1d0I6g9V3HPNFpf3lBg+&#10;C73eEwkAeAJADtKMhAYiHAAAAABJRU5ErkJgglBLAQItABQABgAIAAAAIQA0Ev94FAEAAFACAAAT&#10;AAAAAAAAAAAAAAAAAAAAAABbQ29udGVudF9UeXBlc10ueG1sUEsBAi0AFAAGAAgAAAAhAK0wP/HB&#10;AAAAMgEAAAsAAAAAAAAAAAAAAAAARQEAAF9yZWxzLy5yZWxzUEsBAi0AFAAGAAgAAAAhAIzNShi3&#10;AQAAAwQAAB8AAAAAAAAAAAAAAAAALwIAAGNsaXBib2FyZC9kcmF3aW5ncy9kcmF3aW5nMS54bWxQ&#10;SwECLQAUAAYACAAAACEAU1KJYdIAAACrAQAAKgAAAAAAAAAAAAAAAAAjBAAAY2xpcGJvYXJkL2Ry&#10;YXdpbmdzL19yZWxzL2RyYXdpbmcxLnhtbC5yZWxzUEsBAi0AFAAGAAgAAAAhAP3BWu/OBgAAPRwA&#10;ABoAAAAAAAAAAAAAAAAAPQUAAGNsaXBib2FyZC90aGVtZS90aGVtZTEueG1sUEsBAi0ACgAAAAAA&#10;AAAhAMQIbZGoAQAAqAEAABoAAAAAAAAAAAAAAAAAQwwAAGNsaXBib2FyZC9tZWRpYS9pbWFnZTEu&#10;cG5nUEsFBgAAAAAGAAYArwEAACMOAAAAAA==&#10;">
                  <v:imagedata r:id="rId147" o:title=""/>
                </v:shape>
              </w:pict>
            </w:r>
          </w:p>
          <w:p w:rsidR="00E66485" w:rsidRDefault="00E66485" w:rsidP="00457F64">
            <w:pPr>
              <w:rPr>
                <w:rFonts w:ascii="Arial" w:hAnsi="Arial" w:cs="Arial"/>
                <w:sz w:val="20"/>
              </w:rPr>
            </w:pPr>
          </w:p>
        </w:tc>
        <w:tc>
          <w:tcPr>
            <w:tcW w:w="1170" w:type="dxa"/>
            <w:vAlign w:val="center"/>
          </w:tcPr>
          <w:p w:rsidR="00E66485" w:rsidRPr="00141CC3" w:rsidRDefault="00E66485" w:rsidP="00457F64">
            <w:pPr>
              <w:jc w:val="center"/>
              <w:rPr>
                <w:rFonts w:ascii="Times New Roman" w:hAnsi="Times New Roman"/>
                <w:sz w:val="28"/>
                <w:szCs w:val="28"/>
              </w:rPr>
            </w:pPr>
            <w:r w:rsidRPr="00141CC3">
              <w:rPr>
                <w:rFonts w:ascii="Times New Roman" w:hAnsi="Times New Roman"/>
                <w:sz w:val="28"/>
                <w:szCs w:val="28"/>
              </w:rPr>
              <w:t>Kcal/kg</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 </w:t>
            </w:r>
          </w:p>
        </w:tc>
        <w:tc>
          <w:tcPr>
            <w:tcW w:w="81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53</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54</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464</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62</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 </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45</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54</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61</w:t>
            </w:r>
          </w:p>
        </w:tc>
      </w:tr>
    </w:tbl>
    <w:p w:rsidR="00C10FAB" w:rsidRPr="00141CC3" w:rsidRDefault="00C10FAB" w:rsidP="00366B4C">
      <w:pPr>
        <w:rPr>
          <w:rFonts w:cs="Times New Roman"/>
          <w:szCs w:val="28"/>
        </w:rPr>
      </w:pPr>
    </w:p>
    <w:tbl>
      <w:tblPr>
        <w:tblStyle w:val="TableGrid"/>
        <w:tblW w:w="10638" w:type="dxa"/>
        <w:tblLook w:val="04A0" w:firstRow="1" w:lastRow="0" w:firstColumn="1" w:lastColumn="0" w:noHBand="0" w:noVBand="1"/>
      </w:tblPr>
      <w:tblGrid>
        <w:gridCol w:w="2046"/>
        <w:gridCol w:w="1302"/>
        <w:gridCol w:w="900"/>
        <w:gridCol w:w="810"/>
        <w:gridCol w:w="900"/>
        <w:gridCol w:w="990"/>
        <w:gridCol w:w="900"/>
        <w:gridCol w:w="990"/>
        <w:gridCol w:w="900"/>
        <w:gridCol w:w="900"/>
      </w:tblGrid>
      <w:tr w:rsidR="00E66485" w:rsidRPr="00141CC3" w:rsidTr="00F33BFA">
        <w:trPr>
          <w:trHeight w:val="494"/>
        </w:trPr>
        <w:tc>
          <w:tcPr>
            <w:tcW w:w="2046" w:type="dxa"/>
            <w:vAlign w:val="bottom"/>
          </w:tcPr>
          <w:p w:rsidR="00E66485" w:rsidRDefault="00C20047" w:rsidP="00457F64">
            <w:pPr>
              <w:rPr>
                <w:rFonts w:ascii="Arial" w:hAnsi="Arial" w:cs="Arial"/>
                <w:sz w:val="20"/>
              </w:rPr>
            </w:pPr>
            <w:r>
              <w:rPr>
                <w:rFonts w:ascii="Arial" w:hAnsi="Arial" w:cs="Arial"/>
                <w:sz w:val="20"/>
              </w:rPr>
              <w:pict w14:anchorId="2CD9CA96">
                <v:shape id="_x0000_s1431" type="#_x0000_t75" style="position:absolute;left:0;text-align:left;margin-left:3.75pt;margin-top:3pt;width:17.25pt;height:14.25pt;z-index:251682304"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XTgJXbkBAAAABAAAHwAAAGNsaXBib2FyZC9kcmF3aW5ncy9kcmF3aW5nMS54bWysk91u1DAQ&#10;he+ReAfL9zTOagvdqNkKtbRCquiqwAPMOpPE4D/Zbti+PeMku13tRYWAu7Hn+MznGfvyamc0GzBE&#10;5WzNyzPBGVrpGmW7mn//dvvugrOYwDagncWaP2PkV+u3by6h6gL4XklGDjZWUPM+JV8VRZQ9Gohn&#10;zqOlXOuCgUTL0BVNgF/kbHSxEOJ9YUBZvn6xuoEE7Cmov7DSTv7E5hrsAJEstayOd2ZGLf/dGSo7&#10;3AX/1W9CJpdfhk1gqqk5dc6CoRbxYk7MMloWJ6e6F4NdG0zWu7Zlu5ovhRDnZPVc89VClCXFox3u&#10;EpOUX5Qr8eGcM0mC8kKsKJ7K9Q+vG8j+06sWhDihUHCE55XMdHbYKHl648X+xg/bHygTWy4PVz+o&#10;6fw9jSYy6657sB1+jJ60BJ+1VCs3cLIem3Q4uNXK3yqtc/UczyMMfzJB6qWSeOPkk0GbprcWUEOi&#10;Rx575SNnoUKzRRpb+NyMKFDFFDDJPhdsqfAjYU6IhwQRHmPF+Q38lxGS997Hh5ju0BmWAyIkkPGX&#10;wHAfZ6S9ZGzhxEEG1GzaOHn7o2T+q/mDHa/XvwEAAP//AwBQSwMEFAAGAAgAAAAhAFNSiWHSAAAA&#10;qwEAACoAAABjbGlwYm9hcmQvZHJhd2luZ3MvX3JlbHMvZHJhd2luZzEueG1sLnJlbHOskMFKBDEM&#10;hu+C71Byt5nZg4hsZy8i7FXWBwhtplOcpqWt4r691b04sODFSyAJ+fLx7w+fcVUfXGpIYmDUAygW&#10;m1wQb+D19Hz3AKo2EkdrEjZw5gqH6fZm/8IrtX5Ul5Cr6hSpBpbW8iNitQtHqjpllr6ZU4nUels8&#10;ZrJv5Bl3w3CP5TcDpg1THZ2BcnQ7UKdz7p//Zqd5Dpafkn2PLO3KC2zdizuQiudmQOvL5FJH3V0B&#10;r2uM/6kRYo9goxHZBcKf+aiz+G8N3EQ8fQEAAP//AwBQSwMEFAAGAAgAAAAhAP3BWu/OBgAAPRwA&#10;ABoAAABjbGlwYm9hcmQvdGhlbWUvdGhlbWUxLnhtbOxZT28bRRS/I/EdRntv4/+NozpV7NgNtGmj&#10;2C3qcbwe704zu7OaGSf1DbVHJCREQVyQuHFAQKVW4lI+TaAIitSvwJuZ3fVOvCZJG4EozSHeffub&#10;9/+9ebN79dqDiKFDIiTlccerXq54iMQ+n9A46Hh3RoNL6x6SCscTzHhMOt6cSO/a5vvvXcUbPqPJ&#10;mGMxGYUkIggYxXIDd7xQqWRjbU36QMbyMk9IDM+mXERYwa0I1iYCH4GAiK3VKpXWWoRp7G0CR6UZ&#10;9Rn8i5XUBJ+JoWZDUIwjkH57OqU+MdjJQVUj5Fz2mECHmHU84DnhRyPyQHmIYangQcermD9vbfPq&#10;Gt5IFzG1Ym1h3cD8pevSBZODmpEpgnEutDpotK9s5/wNgKllXL/f7/WrOT8DwL4Pllpdijwbg/Vq&#10;N+NZANnLZd69SrPScPEF/vUlndvdbrfZTnWxTA3IXjaW8OuVVmOr5uANyOKbS/hGd6vXazl4A7L4&#10;1hJ+cKXdarh4AwoZjQ+W0Dqgg0HKPYdMOdspha8DfL2SwhcoyIY8u7SIKY/VqlyL8H0uBgDQQIYV&#10;jZGaJ2SKfcjJHo7GgmItAG8QXHhiSb5cImlZSPqCJqrjfZjg2CtAXj3//tXzp+jV8yfHD58dP/zp&#10;+NGj44c/Wl7Owh0cB8WFL7/97M+vP0Z/PP3m5eMvyvGyiP/1h09++fnzciBU0MLCF18++e3Zkxdf&#10;ffr7d49L4FsCj4vwEY2IRLfIEdrnEdhmHONqTsbifCtGIabOChwC7xLWfRU6wFtzzMpwXeI6766A&#10;5lEGvD677+g6DMVM0RLJN8LIAe5yzrpclDrghpZV8PBoFgflwsWsiNvH+LBMdg/HTmj7swS6ZpaU&#10;ju97IXHU3GM4VjggMVFIP+MHhJRYd49Sx6+71Bdc8qlC9yjqYlrqkhEdO4m0WLRDI4jLvMxmCLXj&#10;m927qMtZmdXb5NBFQkFgVqL8iDDHjdfxTOGojOUIR6zo8JtYhWVKDufCL+L6UkGkA8I46k+IlGVr&#10;bguwtxD0Gxj6VWnYd9k8cpFC0YMynjcx50XkNj/ohThKyrBDGodF7AfyAFIUoz2uyuC73K0QfQ9x&#10;wPHKcN+lxAn36Y3gDg0clRYJop/MREksrxPu5O9wzqaYmC4DLd3p1BGN/65tMwp920p417Y73hZs&#10;YmXFs3OiWa/C/Qdb9DaexXsEqmJ5i3rXod91aO+t79Cravni+/KiFUOX1gOJnbXN5B2tHLynlLGh&#10;mjNyU5rZW8IGNBkAUa8zB0ySH8SSEC51JYMABxcIbNYgwdVHVIXDECcwt1c9zSSQKetAooRLOC8a&#10;cilvjYfZX9nTZlOfQ2znkFjt8okl1zU5O27kbIxWgTnTZoLqmsFZhdWvpEzBttcRVtVKnVla1ahm&#10;mqIjLTdZu9icy8HluWlAzL0Jkw2CeQi83IIjvhYN5x3MyET73cYoC4uJwkWGSIZ4QtIYabuXY1Q1&#10;QcpyZckQbYdNBn12PMVrBWltzfYNpJ0lSEVxjRXisui9SZSyDF5ECbidLEcWF4uTxeio47WbtaaH&#10;fJx0vCkcleEySiDqUg+TmAXwkslXwqb9qcVsqnwRzXZmmFsEVXj7Yf2+ZLDTBxIh1TaWoU0N8yhN&#10;ARZrSVb/WhPcelEGlHSjs2lRX4dk+Ne0AD+6oSXTKfFVMdgFivadvU1bKZ8pIobh5AiN2UzsYwi/&#10;TlWwZ0IlvPEwHUHfwOs57W3zyG3OadEVX4oZnKVjloQ4bbe6RLNKtnDTkHIdzF1BPbCtVHdj3PlN&#10;MSV/QaYU0/h/ZoreT+AVRH2iI+DDu16Bka6UjseFCjl0oSSk/kDA4GB6B2QLvOKFx5BU8GLa/Apy&#10;qH9tzVkepqzhJKn2aYAEhf1IhYKQPWhLJvtOYVZN9y7LkqWMTEYV1JWJVXtMDgkb6R7Y0nu7h0JI&#10;ddNN0jZgcCfzz71PK2gc6CGnWG9OJ8v3XlsD//TkY4sZjHL7sBloMv/nKubjwWJXtevN8mzvLRqi&#10;HyzGrEZWFSCssBW007J/TRXOudXajrVkca2ZKQdRXLYYiPlAlMCLJKT/wf5Hhc/sRwy9oY74PvRW&#10;BN8vNDNIG8jqS3bwQLpBWuIYBidLtMmkWVnXpqOT9lq2WV/wpJvLPeFsrdlZ4n1OZ+fDmSvOqcWL&#10;dHbqYcfXlrbS1RDZkyUKpGl2kDGBKfuYtYsTNA6qHQ8+KEGgH8AVfJLygFbTtJqmwRV8Z4JhyX4c&#10;6njpRUaB55aSY+oZpZ5hGhmlkVGaGQWGs/QzTEZpQafSX07gy53+8VD2kQQmuPSjStZUnS9+m38B&#10;AAD//wMAUEsDBAoAAAAAAAAAIQDA/eo4twEAALcBAAAaAAAAY2xpcGJvYXJkL21lZGlhL2ltYWdl&#10;MS5wbmeJUE5HDQoaCgAAAA1JSERSAAAAJQAAAB8IBgAAAGB/BMgAAAABc1JHQgCuzhzpAAAABGdB&#10;TUEAALGPC/xhBQAAAAlwSFlzAAAXEQAAFxEByibzPwAAAUxJREFUWEftlU1uwjAQhecAXADJPkTM&#10;utvEqnqBmmW7Qkk37CIk34MdS84AF2HBDbgDeIJxBuqYgHBUVf6kKNG8KLbf/AQSicR/YVHJjAMc&#10;gOXbmdYjG24IaVHRSnyY2xGAH2S1yM7RMyEtKs4NyPbTuh7bcENIi0pdT8fGgr0vRSEtKlrPRjmD&#10;LQi1siFHSHuY1nasB3ORk7rTm7hQGmsGlIAVy8s5Pt8S0nrhTkYWRPDDl9M2z0anC5U5m9P3KSHt&#10;Lq0DvzsFNQFi8/kj3wdrceqQz2rUJWNrzmE3WHu386S7dX1pi8Y9l5DB5027YHdaLi49XbCP4lLX&#10;Ubx9UvtysGXN7egbcM5FITYTXixx003RS/VlX4mDc+JmU/QXUZbFG2NyjZuqCvEdvft888k5ZFN6&#10;NeFf8cvow9Wi9qJFTV2LPjQTiUTizwFwAoz5vuY2ogmbAAAAAElFTkSuQmCCUEsBAi0AFAAGAAgA&#10;AAAhADQS/3gUAQAAUAIAABMAAAAAAAAAAAAAAAAAAAAAAFtDb250ZW50X1R5cGVzXS54bWxQSwEC&#10;LQAUAAYACAAAACEArTA/8cEAAAAyAQAACwAAAAAAAAAAAAAAAABFAQAAX3JlbHMvLnJlbHNQSwEC&#10;LQAUAAYACAAAACEAXTgJXbkBAAAABAAAHwAAAAAAAAAAAAAAAAAvAgAAY2xpcGJvYXJkL2RyYXdp&#10;bmdzL2RyYXdpbmcxLnhtbFBLAQItABQABgAIAAAAIQBTUolh0gAAAKsBAAAqAAAAAAAAAAAAAAAA&#10;ACUEAABjbGlwYm9hcmQvZHJhd2luZ3MvX3JlbHMvZHJhd2luZzEueG1sLnJlbHNQSwECLQAUAAYA&#10;CAAAACEA/cFa784GAAA9HAAAGgAAAAAAAAAAAAAAAAA/BQAAY2xpcGJvYXJkL3RoZW1lL3RoZW1l&#10;MS54bWxQSwECLQAKAAAAAAAAACEAwP3qOLcBAAC3AQAAGgAAAAAAAAAAAAAAAABFDAAAY2xpcGJv&#10;YXJkL21lZGlhL2ltYWdlMS5wbmdQSwUGAAAAAAYABgCvAQAANA4AAAAA&#10;">
                  <v:imagedata r:id="rId142" o:title=""/>
                </v:shape>
              </w:pict>
            </w:r>
          </w:p>
          <w:p w:rsidR="00E66485" w:rsidRDefault="00E66485" w:rsidP="00457F64">
            <w:pPr>
              <w:rPr>
                <w:rFonts w:ascii="Arial" w:hAnsi="Arial" w:cs="Arial"/>
                <w:sz w:val="20"/>
              </w:rPr>
            </w:pPr>
          </w:p>
        </w:tc>
        <w:tc>
          <w:tcPr>
            <w:tcW w:w="1302" w:type="dxa"/>
          </w:tcPr>
          <w:p w:rsidR="00E66485" w:rsidRPr="00141CC3" w:rsidRDefault="00E66485" w:rsidP="002418E4">
            <w:pPr>
              <w:rPr>
                <w:rFonts w:ascii="Times New Roman" w:hAnsi="Times New Roman"/>
                <w:sz w:val="28"/>
                <w:szCs w:val="28"/>
              </w:rPr>
            </w:pPr>
          </w:p>
        </w:tc>
        <w:tc>
          <w:tcPr>
            <w:tcW w:w="3600" w:type="dxa"/>
            <w:gridSpan w:val="4"/>
          </w:tcPr>
          <w:p w:rsidR="00E66485" w:rsidRPr="00141CC3" w:rsidRDefault="00C20047" w:rsidP="002418E4">
            <w:pPr>
              <w:rPr>
                <w:rFonts w:ascii="Times New Roman" w:hAnsi="Times New Roman"/>
                <w:sz w:val="28"/>
                <w:szCs w:val="28"/>
              </w:rPr>
            </w:pPr>
            <w:r>
              <w:rPr>
                <w:noProof/>
                <w:szCs w:val="28"/>
              </w:rPr>
              <w:object w:dxaOrig="1440" w:dyaOrig="1440">
                <v:shape id="_x0000_s1429" type="#_x0000_t75" style="position:absolute;left:0;text-align:left;margin-left:71.45pt;margin-top:-.8pt;width:69.9pt;height:24.15pt;z-index:251680256;mso-position-horizontal-relative:text;mso-position-vertical-relative:text">
                  <v:imagedata r:id="rId153" o:title=""/>
                </v:shape>
                <o:OLEObject Type="Embed" ProgID="Equation.3" ShapeID="_x0000_s1429" DrawAspect="Content" ObjectID="_1571580547" r:id="rId154"/>
              </w:object>
            </w:r>
          </w:p>
        </w:tc>
        <w:tc>
          <w:tcPr>
            <w:tcW w:w="3690" w:type="dxa"/>
            <w:gridSpan w:val="4"/>
          </w:tcPr>
          <w:p w:rsidR="00E66485" w:rsidRPr="00141CC3" w:rsidRDefault="00C20047" w:rsidP="002418E4">
            <w:pPr>
              <w:rPr>
                <w:rFonts w:ascii="Times New Roman" w:hAnsi="Times New Roman"/>
                <w:sz w:val="28"/>
                <w:szCs w:val="28"/>
              </w:rPr>
            </w:pPr>
            <w:r>
              <w:rPr>
                <w:noProof/>
                <w:szCs w:val="28"/>
              </w:rPr>
              <w:object w:dxaOrig="1440" w:dyaOrig="1440">
                <v:shape id="_x0000_s1430" type="#_x0000_t75" style="position:absolute;left:0;text-align:left;margin-left:57.15pt;margin-top:.55pt;width:72.45pt;height:24.15pt;z-index:251681280;mso-position-horizontal-relative:text;mso-position-vertical-relative:text">
                  <v:imagedata r:id="rId155" o:title=""/>
                </v:shape>
                <o:OLEObject Type="Embed" ProgID="Equation.3" ShapeID="_x0000_s1430" DrawAspect="Content" ObjectID="_1571580548" r:id="rId156"/>
              </w:object>
            </w:r>
          </w:p>
        </w:tc>
      </w:tr>
      <w:tr w:rsidR="00F33BFA" w:rsidRPr="00141CC3" w:rsidTr="00F33BFA">
        <w:tc>
          <w:tcPr>
            <w:tcW w:w="2046" w:type="dxa"/>
            <w:vAlign w:val="bottom"/>
          </w:tcPr>
          <w:p w:rsidR="00E66485" w:rsidRDefault="00E66485" w:rsidP="00457F64">
            <w:pPr>
              <w:rPr>
                <w:rFonts w:ascii="Symbol" w:hAnsi="Symbol" w:cs="Arial"/>
                <w:szCs w:val="24"/>
              </w:rPr>
            </w:pPr>
            <w:r>
              <w:rPr>
                <w:rFonts w:ascii="Symbol" w:hAnsi="Symbol" w:cs="Arial"/>
              </w:rPr>
              <w:t></w:t>
            </w:r>
          </w:p>
        </w:tc>
        <w:tc>
          <w:tcPr>
            <w:tcW w:w="1302" w:type="dxa"/>
          </w:tcPr>
          <w:p w:rsidR="00E66485" w:rsidRPr="00141CC3" w:rsidRDefault="00C20047" w:rsidP="00457F64">
            <w:pPr>
              <w:rPr>
                <w:rFonts w:ascii="Times New Roman" w:hAnsi="Times New Roman"/>
                <w:sz w:val="28"/>
                <w:szCs w:val="28"/>
              </w:rPr>
            </w:pPr>
            <w:r>
              <w:rPr>
                <w:noProof/>
                <w:szCs w:val="28"/>
              </w:rPr>
              <w:object w:dxaOrig="1440" w:dyaOrig="1440" w14:anchorId="541DB5AD">
                <v:shape id="_x0000_s1444" type="#_x0000_t75" style="position:absolute;left:0;text-align:left;margin-left:12pt;margin-top:-.8pt;width:16pt;height:16pt;z-index:251686400;mso-position-horizontal-relative:text;mso-position-vertical-relative:text">
                  <v:imagedata r:id="rId136" o:title=""/>
                </v:shape>
                <o:OLEObject Type="Embed" ProgID="Equation.3" ShapeID="_x0000_s1444" DrawAspect="Content" ObjectID="_1571580549" r:id="rId157"/>
              </w:objec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400</w:t>
            </w:r>
          </w:p>
        </w:tc>
        <w:tc>
          <w:tcPr>
            <w:tcW w:w="81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500</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600</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700</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00</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400</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500</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600</w:t>
            </w:r>
          </w:p>
        </w:tc>
      </w:tr>
      <w:tr w:rsidR="00F33BFA" w:rsidRPr="00141CC3" w:rsidTr="00F33BFA">
        <w:tc>
          <w:tcPr>
            <w:tcW w:w="2046" w:type="dxa"/>
            <w:vAlign w:val="bottom"/>
          </w:tcPr>
          <w:p w:rsidR="00E66485" w:rsidRDefault="00C20047" w:rsidP="00457F64">
            <w:pPr>
              <w:rPr>
                <w:rFonts w:ascii="Arial" w:hAnsi="Arial" w:cs="Arial"/>
                <w:sz w:val="20"/>
              </w:rPr>
            </w:pPr>
            <w:r>
              <w:rPr>
                <w:rFonts w:ascii="Arial" w:hAnsi="Arial" w:cs="Arial"/>
                <w:sz w:val="20"/>
              </w:rPr>
              <w:pict w14:anchorId="488E2161">
                <v:shape id="_x0000_s1441" type="#_x0000_t75" style="position:absolute;left:0;text-align:left;margin-left:.75pt;margin-top:.75pt;width:53.25pt;height:18.75pt;z-index:251683328;visibility:visible;mso-position-horizontal-relative:text;mso-position-vertical-relative:text" o:gfxdata="UEsDBBQABgAIAAAAIQBy1pbAFgEAAFICAAATAAAAW0NvbnRlbnRfVHlwZXNdLnhtbKSSy07DMBBF&#10;90j8g+UtSpyyQAgl6YLHEliUDxjsSWIRP2S7bfr3TNJEgqp0w8ayPb73Ho9drgfTsx2GqJ2t+Cov&#10;OEMrndK2rfjH5iW75ywmsAp6Z7HiB4x8XV9flZuDx8hIbWPFu5T8gxBRdmgg5s6jpUrjgoFEy9AK&#10;D/ILWhS3RXEnpLMJbcrS6MHr8gkb2PaJPQ+0fSTZm4azx+O5Mari2oz6IRsr4qwmYB9PROB9ryUk&#10;up3YWXVCls1UOSmnM7HTPt4Q+h8JY+U31c+AWfdG7QxaIXuHkF7BELuQvfafDoISKsCemhuXySq/&#10;bHqG2jWNlqic3BrqYj47LtiX4xO9EIpp/H/yZLPkiulH1N8AAAD//wMAUEsDBBQABgAIAAAAIQCt&#10;MD/xwQAAADIBAAALAAAAX3JlbHMvLnJlbHOEj80KwjAQhO+C7xD2btN6EJGmvYjgVfQB1mTbBtsk&#10;ZOPf25uLoCB4m2XYb2bq9jGN4kaRrXcKqqIEQU57Y12v4HTcLdYgOKEzOHpHCp7E0DbzWX2gEVN+&#10;4sEGFpniWMGQUthIyXqgCbnwgVx2Oh8nTPmMvQyoL9iTXJblSsZPBjRfTLE3CuLeVCCOz5CT/7N9&#10;11lNW6+vE7n0I0KaiPe8LCMx9pQU6NGGs8do3ha/RVXk5iCbWn4tbV4AAAD//wMAUEsDBBQABgAI&#10;AAAAIQDjCeun6wIAAAAHAAAfAAAAY2xpcGJvYXJkL2RyYXdpbmdzL2RyYXdpbmcxLnhtbKxV2W7b&#10;MBB8L9B/IPSu6IisC1ECR7KCAmkb9PgAmqItohQpkLSdoui/d6nDdhIgKJrqRdQuOZydWVJXN48d&#10;R3uqNJOicIIL30FUENkwsS2c799qN3WQNlg0mEtBC+cn1c7N9ft3VzjfKty3jCBAEDrHhdMa0+ee&#10;p0lLO6wvZE8F5DZSddjAp9p6jcIHQO64F/p+7HWYCef6BFVhg9FOsX+A4pL8oE2JxR5rgOQkP49M&#10;HDl5OzLOxf5O9V/7B2WZk0/7B4VYUzignMAdSOR4U2KaBp/es1XbE8DjRnV2vtxs0GPhXMZBtgCo&#10;n4WTxVGahosRjj4aRCAfJ3GYLBxEYEJ4mQZznrSfXwcg7epVCKA4UoHBGb2eEctO7B8YeV5xEAbA&#10;ZCwa0manKIqCY/nHFYBxD/ZoJGTZYrGlS91TYqDdYPUcUkoeWoobbcOjZFbbcddBvyPemrO+Zpxb&#10;YnY8uav+xlyQmRFaSbLrqDBjGyrKsYH+1y3rtYNUTrs1BUfVhyYY2hPEv9fGbmdtGBr0V5gufT8L&#10;b91y4Zdu5Ccrd5lFiZv4qyTyozQog/K3XR1E+U5TEADzqmfzaQmiF2w7RpTUcmMuiOy8keh8YoBo&#10;4I/nBe0xt902agSEhvaaKYJSVhLLVSvyBWQeulEbRQ1pbXgDyk1xmHxMTAtnXTX0N1ofPsoGOhrv&#10;jByE+C/NCjvNOL3S5o7KDtkBCA50h33wHvQeC5ynWOpCWnpDQVw8CQDmGJl1OLcq87NVukojNwrj&#10;FVhVVe6yLiM3roNkUV1WZVkFs1Utaxoq7DZvd2owQXLWHEVV23XJ1ehgPTyTjfo0zbMdc6Ixu2vB&#10;Tt2XBWHk34aZW8dp4kZ1tHCzxE9dP8hus9iPsqiqn5Z0zwR9e0noAPfSAi6d12vzh+dlbTjvmKEK&#10;cdYVTnqchHN78leiGaw1mPFxfCaFpX+SAuyejYah7dUhBxcNvJ/d/UNm+lfZH8z59/UfAAAA//8D&#10;AFBLAwQUAAYACAAAACEAttUpGtQAAACrAQAAKgAAAGNsaXBib2FyZC9kcmF3aW5ncy9fcmVscy9k&#10;cmF3aW5nMS54bWwucmVsc6yQv2oDMQyH90LfwWivdZehlBJfllLIWtIHELbuzuT8B9tJm7ev2iw9&#10;CHTpIpCEPn38trvPsKgzl+pTNNDrDhRHm5yPk4H3w+vDE6jaKDpaUmQDF66wG+7vtm+8UJOjOvtc&#10;lVBiNTC3lp8Rq505UNUpc5TNmEqgJm2ZMJM90sS46bpHLL8ZMKyYau8MlL3bgDpcsnz+m53G0Vt+&#10;SfYUOLYbL7CJFwuQysTNgNbXybX2WlwBb2v0/6nhg0Sw0gjsPOHPvNcfYfzWwFXEwxcAAAD//wMA&#10;UEsDBBQABgAIAAAAIQD9wVrvzgYAAD0cAAAaAAAAY2xpcGJvYXJkL3RoZW1lL3RoZW1lMS54bWzs&#10;WU9vG0UUvyPxHUZ7b+P/jaM6VezYDbRpo9gt6nG8Hu9OM7uzmhkn9Q21RyQkREFckLhxQEClVuJS&#10;Pk2gCIrUr8Cbmd31TrwmSRuBKM0h3n37m/f/vXmze/Xag4ihQyIk5XHHq16ueIjEPp/QOOh4d0aD&#10;S+sekgrHE8x4TDrenEjv2ub7713FGz6jyZhjMRmFJCIIGMVyA3e8UKlkY21N+kDG8jJPSAzPplxE&#10;WMGtCNYmAh+BgIit1SqV1lqEaextAkelGfUZ/IuV1ASfiaFmQ1CMI5B+ezqlPjHYyUFVI+Rc9phA&#10;h5h1POA54Ucj8kB5iGGp4EHHq5g/b23z6hreSBcxtWJtYd3A/KXr0gWTg5qRKYJxLrQ6aLSvbOf8&#10;DYCpZVy/3+/1qzk/A8C+D5ZaXYo8G4P1ajfjWQDZy2XevUqz0nDxBf71JZ3b3W632U51sUwNyF42&#10;lvDrlVZjq+bgDcjim0v4Rner12s5eAOy+NYSfnCl3Wq4eAMKGY0PltA6oINByj2HTDnbKYWvA3y9&#10;ksIXKMiGPLu0iCmP1apci/B9LgYA0ECGFY2Rmidkin3IyR6OxoJiLQBvEFx4Ykm+XCJpWUj6giaq&#10;432Y4NgrQF49//7V86fo1fMnxw+fHT/86fjRo+OHP1pezsIdHAfFhS+//ezPrz9Gfzz95uXjL8rx&#10;soj/9YdPfvn583IgVNDCwhdfPvnt2ZMXX336+3ePS+BbAo+L8BGNiES3yBHa5xHYZhzjak7G4nwr&#10;RiGmzgocAu8S1n0VOsBbc8zKcF3iOu+ugOZRBrw+u+/oOgzFTNESyTfCyAHucs66XJQ64IaWVfDw&#10;aBYH5cLFrIjbx/iwTHYPx05o+7MEumaWlI7veyFx1NxjOFY4IDFRSD/jB4SUWHePUsevu9QXXPKp&#10;Qvco6mJa6pIRHTuJtFi0QyOIy7zMZgi145vdu6jLWZnV2+TQRUJBYFai/Igwx43X8UzhqIzlCEes&#10;6PCbWIVlSg7nwi/i+lJBpAPCOOpPiJRla24LsLcQ9BsY+lVp2HfZPHKRQtGDMp43MedF5DY/6IU4&#10;SsqwQxqHRewH8gBSFKM9rsrgu9ytEH0PccDxynDfpcQJ9+mN4A4NHJUWCaKfzERJLK8T7uTvcM6m&#10;mJguAy3d6dQRjf+ubTMKfdtKeNe2O94WbGJlxbNzolmvwv0HW/Q2nsV7BKpieYt616HfdWjvre/Q&#10;q2r54vvyohVDl9YDiZ21zeQdrRy8p5SxoZozclOa2VvCBjQZAFGvMwdMkh/EkhAudSWDAAcXCGzW&#10;IMHVR1SFwxAnMLdXPc0kkCnrQKKESzgvGnIpb42H2V/Z02ZTn0Ns55BY7fKJJdc1OTtu5GyMVoE5&#10;02aC6prBWYXVr6RMwbbXEVbVSp1ZWtWoZpqiIy03WbvYnMvB5blpQMy9CZMNgnkIvNyCI74WDecd&#10;zMhE+93GKAuLicJFhkiGeELSGGm7l2NUNUHKcmXJEG2HTQZ9djzFawVpbc32DaSdJUhFcY0V4rLo&#10;vUmUsgxeRAm4nSxHFheLk8XoqOO1m7Wmh3ycdLwpHJXhMkog6lIPk5gF8JLJV8Km/anFbKp8Ec12&#10;ZphbBFV4+2H9vmSw0wcSIdU2lqFNDfMoTQEWa0lW/1oT3HpRBpR0o7NpUV+HZPjXtAA/uqEl0ynx&#10;VTHYBYr2nb1NWymfKSKG4eQIjdlM7GMIv05VsGdCJbzxMB1B38DrOe1t88htzmnRFV+KGZylY5aE&#10;OG23ukSzSrZw05ByHcxdQT2wrVR3Y9z5TTElf0GmFNP4f2aK3k/gFUR9oiPgw7tegZGulI7HhQo5&#10;dKEkpP5AwOBgegdkC7zihceQVPBi2vwKcqh/bc1ZHqas4SSp9mmABIX9SIWCkD1oSyb7TmFWTfcu&#10;y5KljExGFdSViVV7TA4JG+ke2NJ7u4dCSHXTTdI2YHAn88+9TytoHOghp1hvTifL915bA//05GOL&#10;GYxy+7AZaDL/5yrm48FiV7XrzfJs7y0aoh8sxqxGVhUgrLAVtNOyf00VzrnV2o61ZHGtmSkHUVy2&#10;GIj5QJTAiySk/8H+R4XP7EcMvaGO+D70VgTfLzQzSBvI6kt28EC6QVriGAYnS7TJpFlZ16ajk/Za&#10;tllf8KSbyz3hbK3ZWeJ9Tmfnw5krzqnFi3R26mHH15a20tUQ2ZMlCqRpdpAxgSn7mLWLEzQOqh0P&#10;PihBoB/AFXyS8oBW07SapsEVfGeCYcl+HOp46UVGgeeWkmPqGaWeYRoZpZFRmhkFhrP0M0xGaUGn&#10;0l9O4Mud/vFQ9pEEJrj0o0rWVJ0vfpt/AQAA//8DAFBLAwQUAAYACAAAACEA2W+WVncBAADgAgAA&#10;GgAAAGNsaXBib2FyZC9tZWRpYS9pbWFnZTEud21mlFKxSgNBEH07l5yXy4FHGkUsThHRIoJiqWKb&#10;QguTyuoinCjxjJBAvM5aG2sbr/QPbCys7AQ7bYM/EFCrQM6ZzSWFMUUWdndmd+a9Nzv7/vpyBz1i&#10;0yeVE/PtUIENI1AAYV7fZnnNkZhikeIrbSlKkkRba2o2PcsP4xzyKTYLfL5sTmMOHJsALvvPbD3y&#10;9E1ghuPzaYyDvWrzpBJdBICvubvkcY6MW82aIbiV0zBoePtByzuoh9VzfNx/tdo8Pe+nteMcmxmO&#10;LrJEi/cN+xsPWdFbj/o+6CYrEms1qa1LVz3eeEyKryA8nSFPrLZYHHBZ+osr6JPo7uOqVH+sYkP0&#10;r5b6+mPVI/HXh/4mxF/5j5e4hW45Co/qZ8CuYxtWuzDmvUbrsTRPcQSX2UjqGeBuO7Y1HpdrZ3Ud&#10;7t5Af6z1Vks2n8vPsPXPkBqQ9tzFlPae5EGhiBbLUaMZhDClv+CMBVzrBFmWPguao8gcg54YOv8X&#10;AAD//wMAUEsBAi0AFAAGAAgAAAAhAHLWlsAWAQAAUgIAABMAAAAAAAAAAAAAAAAAAAAAAFtDb250&#10;ZW50X1R5cGVzXS54bWxQSwECLQAUAAYACAAAACEArTA/8cEAAAAyAQAACwAAAAAAAAAAAAAAAABH&#10;AQAAX3JlbHMvLnJlbHNQSwECLQAUAAYACAAAACEA4wnrp+sCAAAABwAAHwAAAAAAAAAAAAAAAAAx&#10;AgAAY2xpcGJvYXJkL2RyYXdpbmdzL2RyYXdpbmcxLnhtbFBLAQItABQABgAIAAAAIQC21Ska1AAA&#10;AKsBAAAqAAAAAAAAAAAAAAAAAFkFAABjbGlwYm9hcmQvZHJhd2luZ3MvX3JlbHMvZHJhd2luZzEu&#10;eG1sLnJlbHNQSwECLQAUAAYACAAAACEA/cFa784GAAA9HAAAGgAAAAAAAAAAAAAAAAB1BgAAY2xp&#10;cGJvYXJkL3RoZW1lL3RoZW1lMS54bWxQSwECLQAUAAYACAAAACEA2W+WVncBAADgAgAAGgAAAAAA&#10;AAAAAAAAAAB7DQAAY2xpcGJvYXJkL21lZGlhL2ltYWdlMS53bWZQSwUGAAAAAAYABgCvAQAAKg8A&#10;AAAA&#10;">
                  <v:imagedata r:id="rId145" o:title=""/>
                </v:shape>
              </w:pict>
            </w:r>
          </w:p>
          <w:p w:rsidR="00E66485" w:rsidRDefault="00E66485" w:rsidP="00457F64">
            <w:pPr>
              <w:rPr>
                <w:rFonts w:ascii="Arial" w:hAnsi="Arial" w:cs="Arial"/>
                <w:sz w:val="20"/>
              </w:rPr>
            </w:pPr>
          </w:p>
        </w:tc>
        <w:tc>
          <w:tcPr>
            <w:tcW w:w="1302" w:type="dxa"/>
            <w:vAlign w:val="center"/>
          </w:tcPr>
          <w:p w:rsidR="00E66485" w:rsidRPr="00141CC3" w:rsidRDefault="00E66485" w:rsidP="00457F64">
            <w:pPr>
              <w:jc w:val="center"/>
              <w:rPr>
                <w:rFonts w:ascii="Times New Roman" w:hAnsi="Times New Roman"/>
                <w:sz w:val="28"/>
                <w:szCs w:val="28"/>
              </w:rPr>
            </w:pPr>
            <w:r w:rsidRPr="00141CC3">
              <w:rPr>
                <w:rFonts w:ascii="Times New Roman" w:hAnsi="Times New Roman"/>
                <w:sz w:val="28"/>
                <w:szCs w:val="28"/>
              </w:rPr>
              <w:t>Kcal/kg</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63</w:t>
            </w:r>
          </w:p>
        </w:tc>
        <w:tc>
          <w:tcPr>
            <w:tcW w:w="81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06</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50</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95</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39</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87</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36</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86</w:t>
            </w:r>
          </w:p>
        </w:tc>
      </w:tr>
      <w:tr w:rsidR="00F33BFA" w:rsidRPr="00141CC3" w:rsidTr="00F33BFA">
        <w:tc>
          <w:tcPr>
            <w:tcW w:w="2046" w:type="dxa"/>
            <w:vAlign w:val="bottom"/>
          </w:tcPr>
          <w:p w:rsidR="00E66485" w:rsidRDefault="00C20047" w:rsidP="00457F64">
            <w:pPr>
              <w:rPr>
                <w:rFonts w:ascii="Arial" w:hAnsi="Arial" w:cs="Arial"/>
                <w:sz w:val="20"/>
              </w:rPr>
            </w:pPr>
            <w:r>
              <w:rPr>
                <w:rFonts w:ascii="Arial" w:hAnsi="Arial" w:cs="Arial"/>
                <w:sz w:val="20"/>
              </w:rPr>
              <w:pict w14:anchorId="3037408D">
                <v:shape id="_x0000_s1442" type="#_x0000_t75" style="position:absolute;left:0;text-align:left;margin-left:0;margin-top:.75pt;width:99.75pt;height:18.75pt;z-index:251684352;mso-position-horizontal-relative:text;mso-position-vertical-relative:text"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8H0Jt7oBAAADBAAAHwAAAGNsaXBib2FyZC9kcmF3aW5ncy9kcmF3aW5nMS54bWysU9tu2zAM&#10;fR/QfxD0vjpxkyw16hRDuxYDijXY2g9gZNrWqhsk1Uv/fpTtpEEeiqHdGyUeHR4eUheXW61Yhz5I&#10;a0o+PZ1whkbYSpqm5I8PN5+XnIUIpgJlDZb8BQO/XJ18uoCi8eBaKRgxmFBAydsYXZFlQbSoIZxa&#10;h4ZytfUaIh19k1Ue/hCzVlk+mSwyDdLw1SvVNURgz16+g0pZ8YTVFZgOAlEqURzejBqV+DgzFKa7&#10;9e6XW/ukXPzo1p7JquTknAFNFvFsTIwwOmZHr5pXgm3tdcLbumbbkp/N81k+5+yl5OfL88Xsy3yg&#10;w21kgvLTfLFYJoAgRH62nFI81Gvv32YQ7be3OUjkIIaCA4FOiqTPdGspjnvOdz3fb36jiGyW75vf&#10;o+n9HQ0nMGOvWjANfg2OsNRKwlKtZOFA3du0f7hR0t1IpVL1FI9D9P8yQ3JTCry24lmjicO2eVQQ&#10;ac1DK13gzBeoN0iD89+rXgoUIXqMok0Fayr8k2QOEvcJUngoK4xb8H+GSOQ7IudDvEWrWQpIIinp&#10;Pwp0d2HUtIP0Hg5CiIDcpouj9e8h43dNf+zwvPoLAAD//wMAUEsDBBQABgAIAAAAIQBTUolh0gAA&#10;AKsBAAAqAAAAY2xpcGJvYXJkL2RyYXdpbmdzL19yZWxzL2RyYXdpbmcxLnhtbC5yZWxzrJDBSgQx&#10;DIbvgu9QcreZ2YOIbGcvIuxV1gcIbaZTnKalreK+vdW9OLDgxUsgCfny8e8Pn3FVH1xqSGJg1AMo&#10;FptcEG/g9fR89wCqNhJHaxI2cOYKh+n2Zv/CK7V+VJeQq+oUqQaW1vIjYrULR6o6ZZa+mVOJ1Hpb&#10;PGayb+QZd8Nwj+U3A6YNUx2dgXJ0O1Cnc+6f/2aneQ6Wn5J9jyztygts3Ys7kIrnZkDry+RSR91d&#10;Aa9rjP+pEWKPYKMR2QXCn/mos/hvDdxEPH0BAAD//wMAUEsDBBQABgAIAAAAIQD9wVrvzgYAAD0c&#10;AAAaAAAAY2xpcGJvYXJkL3RoZW1lL3RoZW1lMS54bWzsWU9vG0UUvyPxHUZ7b+P/jaM6VezYDbRp&#10;o9gt6nG8Hu9OM7uzmhkn9Q21RyQkREFckLhxQEClVuJSPk2gCIrUr8Cbmd31TrwmSRuBKM0h3n37&#10;m/f/vXmze/Xag4ihQyIk5XHHq16ueIjEPp/QOOh4d0aDS+sekgrHE8x4TDrenEjv2ub7713FGz6j&#10;yZhjMRmFJCIIGMVyA3e8UKlkY21N+kDG8jJPSAzPplxEWMGtCNYmAh+BgIit1SqV1lqEaextAkel&#10;GfUZ/IuV1ASfiaFmQ1CMI5B+ezqlPjHYyUFVI+Rc9phAh5h1POA54Ucj8kB5iGGp4EHHq5g/b23z&#10;6hreSBcxtWJtYd3A/KXr0gWTg5qRKYJxLrQ6aLSvbOf8DYCpZVy/3+/1qzk/A8C+D5ZaXYo8G4P1&#10;ajfjWQDZy2XevUqz0nDxBf71JZ3b3W632U51sUwNyF42lvDrlVZjq+bgDcjim0v4Rner12s5eAOy&#10;+NYSfnCl3Wq4eAMKGY0PltA6oINByj2HTDnbKYWvA3y9ksIXKMiGPLu0iCmP1apci/B9LgYA0ECG&#10;FY2Rmidkin3IyR6OxoJiLQBvEFx4Ykm+XCJpWUj6giaq432Y4NgrQF49//7V86fo1fMnxw+fHT/8&#10;6fjRo+OHP1pezsIdHAfFhS+//ezPrz9Gfzz95uXjL8rxsoj/9YdPfvn583IgVNDCwhdfPvnt2ZMX&#10;X336+3ePS+BbAo+L8BGNiES3yBHa5xHYZhzjak7G4nwrRiGmzgocAu8S1n0VOsBbc8zKcF3iOu+u&#10;gOZRBrw+u+/oOgzFTNESyTfCyAHucs66XJQ64IaWVfDwaBYH5cLFrIjbx/iwTHYPx05o+7MEumaW&#10;lI7veyFx1NxjOFY4IDFRSD/jB4SUWHePUsevu9QXXPKpQvco6mJa6pIRHTuJtFi0QyOIy7zMZgi1&#10;45vdu6jLWZnV2+TQRUJBYFai/Igwx43X8UzhqIzlCEes6PCbWIVlSg7nwi/i+lJBpAPCOOpPiJRl&#10;a24LsLcQ9BsY+lVp2HfZPHKRQtGDMp43MedF5DY/6IU4SsqwQxqHRewH8gBSFKM9rsrgu9ytEH0P&#10;ccDxynDfpcQJ9+mN4A4NHJUWCaKfzERJLK8T7uTvcM6mmJguAy3d6dQRjf+ubTMKfdtKeNe2O94W&#10;bGJlxbNzolmvwv0HW/Q2nsV7BKpieYt616HfdWjvre/Qq2r54vvyohVDl9YDiZ21zeQdrRy8p5Sx&#10;oZozclOa2VvCBjQZAFGvMwdMkh/EkhAudSWDAAcXCGzWIMHVR1SFwxAnMLdXPc0kkCnrQKKESzgv&#10;GnIpb42H2V/Z02ZTn0Ns55BY7fKJJdc1OTtu5GyMVoE502aC6prBWYXVr6RMwbbXEVbVSp1ZWtWo&#10;ZpqiIy03WbvYnMvB5blpQMy9CZMNgnkIvNyCI74WDecdzMhE+93GKAuLicJFhkiGeELSGGm7l2NU&#10;NUHKcmXJEG2HTQZ9djzFawVpbc32DaSdJUhFcY0V4rLovUmUsgxeRAm4nSxHFheLk8XoqOO1m7Wm&#10;h3ycdLwpHJXhMkog6lIPk5gF8JLJV8Km/anFbKp8Ec12ZphbBFV4+2H9vmSw0wcSIdU2lqFNDfMo&#10;TQEWa0lW/1oT3HpRBpR0o7NpUV+HZPjXtAA/uqEl0ynxVTHYBYr2nb1NWymfKSKG4eQIjdlM7GMI&#10;v05VsGdCJbzxMB1B38DrOe1t88htzmnRFV+KGZylY5aEOG23ukSzSrZw05ByHcxdQT2wrVR3Y9z5&#10;TTElf0GmFNP4f2aK3k/gFUR9oiPgw7tegZGulI7HhQo5dKEkpP5AwOBgegdkC7zihceQVPBi2vwK&#10;cqh/bc1ZHqas4SSp9mmABIX9SIWCkD1oSyb7TmFWTfcuy5KljExGFdSViVV7TA4JG+ke2NJ7u4dC&#10;SHXTTdI2YHAn88+9TytoHOghp1hvTifL915bA//05GOLGYxy+7AZaDL/5yrm48FiV7XrzfJs7y0a&#10;oh8sxqxGVhUgrLAVtNOyf00VzrnV2o61ZHGtmSkHUVy2GIj5QJTAiySk/8H+R4XP7EcMvaGO+D70&#10;VgTfLzQzSBvI6kt28EC6QVriGAYnS7TJpFlZ16ajk/Zatllf8KSbyz3hbK3ZWeJ9Tmfnw5krzqnF&#10;i3R26mHH15a20tUQ2ZMlCqRpdpAxgSn7mLWLEzQOqh0PPihBoB/AFXyS8oBW07SapsEVfGeCYcl+&#10;HOp46UVGgeeWkmPqGaWeYRoZpZFRmhkFhrP0M0xGaUGn0l9O4Mud/vFQ9pEEJrj0o0rWVJ0vfpt/&#10;AQAA//8DAFBLAwQKAAAAAAAAACEA7Exd088EAADPBAAAGgAAAGNsaXBib2FyZC9tZWRpYS9pbWFn&#10;ZTEucG5niVBORw0KGgoAAAANSUhEUgAAANEAAAApCAYAAACr+8ybAAAAAXNSR0IArs4c6QAAAARn&#10;QU1BAACxjwv8YQUAAAAJcEhZcwAAFxEAABcRAcom8z8AAARkSURBVHhe7ZyxbtswEIb1ABmyBpDH&#10;PoDVd3A8dC5QZ+wWJF2yGQH8Ht0y5hmStUveoINfoMg7pDpSR1KKpCNp0TwJ9wGEXVGSebz7704C&#10;0kIQBEEQBEEQBEEQBEEQBEEQBEEQBEEQknA43F5syuK1/voBo9zcPagJYVGInxPxeL9dr4rivdod&#10;vsG/YaO3Zfm8vX9cqxOYwHVdscC+l+X2+fZwuGgOJSWpn7vqbI1q91R/zg5fm/A83FhkVxVP3WM5&#10;OewqWMsHpzX50PJDuXntCuZUu9j5eb+/uaoleay/9ho8RyiblBM7x+Gaqli9ccn4OtBW73OqQL3B&#10;PRBT3QoRAxs/24XMy2FjUDbdbcqHbl8Mx4Ycfm6mCLDcqP0cERFwakVi42d0GJcAmgLKJuU8p+xr&#10;h/NIIiYwZu4PLxGZyrU+3uz3V81hb9j4GY1d0hsLH5ugL64/RluOU1BriHi2xLXPuQoBaAe1t1iN&#10;YuKPg5+dTLCcVo6LTTEiotqTPuw1TaB0rsUgTRJAI/iKyK4/rBqxiV1TDiPLKUe42BQjopCAdx/i&#10;3Uysg1fbHhugU+ArIteOkOrLJnaNoRFtRwzm9wJGaFtzbpuGUOsIXIPv2qnAw1e42MrkaA2NLR4J&#10;wbRcAfvFws+xGYAznGwKFZG7duo6Kujgt8uy/FN/zRZkUSLyOBdg4+ecpT4VnGw6RURjD8qm5Rux&#10;0eec1ISIKORcgI2fcz1wpiSHTSYAQkbP+nxE5FutQtu4GBuoe0eJyFMUbGIXNzrm1SJXONmkAmPi&#10;SmQfpoeD2ARYpjYOiRKRpyhY+NmWw/O+HrQZx3/4ZtNcNg1xioiGrqPaNLsHmZ8ValKJiI2fpZVL&#10;T6iIABNMA9dRwaYz9PpYVcULigiC7vr6/rs64YyECAMri89++frZJpx+sVHzJCHl0Bjo/KDbVmR/&#10;uGsILfGp7YoRERUgY/PaHm0HfId9gOp2vfr6O4d/fEXkVmCf6hniZ/Dn2J9dUPODWAUGBpyzGZDd&#10;qqJ64SAeIMYmIKVdMSKiWhU7bwPOBqG+ptUWOuedGwx2KhlZmz6fZ+7R+CjUz5QPgn1kMkPPGFsQ&#10;OgWdoQ3jUX1ibQJS2xUjIgBtGlq/KyQzOr9D3SMlVjzd0b+3KIy+tZp7XV7+U589Y8xGuH4siVDz&#10;k6FbnOrtx+OvL27QzR2udplKQrRBS2Hq5IW4XUW7TdfCo+brz+mw2b6/xZgrnO1Cp+aoJOcEq1CK&#10;BKbu3SQiJZj6R5opBTU/Ge3+mkcLNwVzsCtlgHEgdaKAJAn31vv42cfU/GRoQ1d/8Y3PUoQ0F7tQ&#10;SEurSKkTRDtJ1qPTGlPzk6JaHucHliKkOdkFDpf/7ScMnSSrN/CnFmy7ZafmJwPV6mZBq+D5Cmmp&#10;dgkWlSSbN5bwvFOr46haN0hI291Pah6OnwyWWxwYcDpj2+Mxr3BzslS7hDbgT7dVVKJRvtUVh5rX&#10;RwVBEARBEARBEARBEARByEVR/AekYoEOoPOBXAAAAABJRU5ErkJgglBLAQItABQABgAIAAAAIQA0&#10;Ev94FAEAAFACAAATAAAAAAAAAAAAAAAAAAAAAABbQ29udGVudF9UeXBlc10ueG1sUEsBAi0AFAAG&#10;AAgAAAAhAK0wP/HBAAAAMgEAAAsAAAAAAAAAAAAAAAAARQEAAF9yZWxzLy5yZWxzUEsBAi0AFAAG&#10;AAgAAAAhAPB9Cbe6AQAAAwQAAB8AAAAAAAAAAAAAAAAALwIAAGNsaXBib2FyZC9kcmF3aW5ncy9k&#10;cmF3aW5nMS54bWxQSwECLQAUAAYACAAAACEAU1KJYdIAAACrAQAAKgAAAAAAAAAAAAAAAAAmBAAA&#10;Y2xpcGJvYXJkL2RyYXdpbmdzL19yZWxzL2RyYXdpbmcxLnhtbC5yZWxzUEsBAi0AFAAGAAgAAAAh&#10;AP3BWu/OBgAAPRwAABoAAAAAAAAAAAAAAAAAQAUAAGNsaXBib2FyZC90aGVtZS90aGVtZTEueG1s&#10;UEsBAi0ACgAAAAAAAAAhAOxMXdPPBAAAzwQAABoAAAAAAAAAAAAAAAAARgwAAGNsaXBib2FyZC9t&#10;ZWRpYS9pbWFnZTEucG5nUEsFBgAAAAAGAAYArwEAAE0RAAAAAA==&#10;">
                  <v:imagedata r:id="rId146" o:title=""/>
                </v:shape>
              </w:pict>
            </w:r>
          </w:p>
          <w:p w:rsidR="00E66485" w:rsidRDefault="00E66485" w:rsidP="00457F64">
            <w:pPr>
              <w:rPr>
                <w:rFonts w:ascii="Arial" w:hAnsi="Arial" w:cs="Arial"/>
                <w:sz w:val="20"/>
              </w:rPr>
            </w:pPr>
          </w:p>
        </w:tc>
        <w:tc>
          <w:tcPr>
            <w:tcW w:w="1302" w:type="dxa"/>
            <w:vAlign w:val="center"/>
          </w:tcPr>
          <w:p w:rsidR="00E66485" w:rsidRPr="00141CC3" w:rsidRDefault="00E66485" w:rsidP="00457F64">
            <w:pPr>
              <w:jc w:val="center"/>
              <w:rPr>
                <w:rFonts w:ascii="Times New Roman" w:hAnsi="Times New Roman"/>
                <w:sz w:val="28"/>
                <w:szCs w:val="28"/>
              </w:rPr>
            </w:pPr>
            <w:r w:rsidRPr="00141CC3">
              <w:rPr>
                <w:rFonts w:ascii="Times New Roman" w:hAnsi="Times New Roman"/>
                <w:sz w:val="28"/>
                <w:szCs w:val="28"/>
              </w:rPr>
              <w:t>Kcal/kg</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255</w:t>
            </w:r>
          </w:p>
        </w:tc>
        <w:tc>
          <w:tcPr>
            <w:tcW w:w="81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562</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933</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285</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946</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279</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592</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970</w:t>
            </w:r>
          </w:p>
        </w:tc>
      </w:tr>
      <w:tr w:rsidR="00F33BFA" w:rsidRPr="00141CC3" w:rsidTr="00F33BFA">
        <w:tc>
          <w:tcPr>
            <w:tcW w:w="2046" w:type="dxa"/>
            <w:vAlign w:val="bottom"/>
          </w:tcPr>
          <w:p w:rsidR="00E66485" w:rsidRDefault="00C20047" w:rsidP="00457F64">
            <w:pPr>
              <w:rPr>
                <w:rFonts w:ascii="Arial" w:hAnsi="Arial" w:cs="Arial"/>
                <w:sz w:val="20"/>
              </w:rPr>
            </w:pPr>
            <w:r>
              <w:rPr>
                <w:rFonts w:ascii="Arial" w:hAnsi="Arial" w:cs="Arial"/>
                <w:sz w:val="20"/>
              </w:rPr>
              <w:pict w14:anchorId="4FB3573A">
                <v:shape id="_x0000_s1443" type="#_x0000_t75" style="position:absolute;left:0;text-align:left;margin-left:5.25pt;margin-top:2.25pt;width:15.75pt;height:12.75pt;z-index:251685376;mso-position-horizontal-relative:text;mso-position-vertical-relative:text"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jM1KGLcBAAADBAAAHwAAAGNsaXBib2FyZC9kcmF3aW5ncy9kcmF3aW5nMS54bWysk9tO3DAQ&#10;hu+R+g6W70uS5RyRRQgKQkKwAvoAs84kceuTbBOWt2ecZJfVXrRV2zuP/fufzzPj84uVVqxHH6Q1&#10;FS/2c87QCFtL01b8+8vN11POQgRTg7IGK/6OgV/Mv+ydQ9l6cJ0UjBxMKKHiXYyuzLIgOtQQ9q1D&#10;Q2eN9Roihb7Nag9v5KxVNsvz40yDNHz+aXUNEdirl39hpaz4ifUVmB4CWSpRbu9MjEr8uzOUpr/1&#10;7tktfCIXD/3CM1lXnCpnQFOJeDYdTDIKs51b7afBqvE66W3TsFXFD4uzIierd2pGXpzMTigY/HAV&#10;mSABFS6fHXEmkuK4OKP1mK97/I2D6L790oMgRxhabAE6KRKf6RdS7L55tn7z4/IHisgODzaP36jp&#10;/j01JzBjrzowLV4GR1qiT1rKlUo4Wg9l2lxcKulupFIpe1pPTfR/0kOqphR4bcWrRhPHafOoINKY&#10;h066wJkvUS+RGufv6gEFyhA9RtGlhA0lfiLMEXFzQITbWGGagv/TRDJfGzkf4i1azdKCEIlk+CjQ&#10;34eJaS0ZajiCkAFVmzZ2xn+QTN81/bHteP4BAAD//wMAUEsDBBQABgAIAAAAIQBTUolh0gAAAKsB&#10;AAAqAAAAY2xpcGJvYXJkL2RyYXdpbmdzL19yZWxzL2RyYXdpbmcxLnhtbC5yZWxzrJDBSgQxDIbv&#10;gu9QcreZ2YOIbGcvIuxV1gcIbaZTnKalreK+vdW9OLDgxUsgCfny8e8Pn3FVH1xqSGJg1AMoFptc&#10;EG/g9fR89wCqNhJHaxI2cOYKh+n2Zv/CK7V+VJeQq+oUqQaW1vIjYrULR6o6ZZa+mVOJ1HpbPGay&#10;b+QZd8Nwj+U3A6YNUx2dgXJ0O1Cnc+6f/2aneQ6Wn5J9jyztygts3Ys7kIrnZkDry+RSR91dAa9r&#10;jP+pEWKPYKMR2QXCn/mos/hvDdxEPH0BAAD//wMAUEsDBBQABgAIAAAAIQD9wVrvzgYAAD0cAAAa&#10;AAAAY2xpcGJvYXJkL3RoZW1lL3RoZW1lMS54bWzsWU9vG0UUvyPxHUZ7b+P/jaM6VezYDbRpo9gt&#10;6nG8Hu9OM7uzmhkn9Q21RyQkREFckLhxQEClVuJSPk2gCIrUr8Cbmd31TrwmSRuBKM0h3n37m/f/&#10;vXmze/Xag4ihQyIk5XHHq16ueIjEPp/QOOh4d0aDS+sekgrHE8x4TDrenEjv2ub7713FGz6jyZhj&#10;MRmFJCIIGMVyA3e8UKlkY21N+kDG8jJPSAzPplxEWMGtCNYmAh+BgIit1SqV1lqEaextAkelGfUZ&#10;/IuV1ASfiaFmQ1CMI5B+ezqlPjHYyUFVI+Rc9phAh5h1POA54Ucj8kB5iGGp4EHHq5g/b23z6hre&#10;SBcxtWJtYd3A/KXr0gWTg5qRKYJxLrQ6aLSvbOf8DYCpZVy/3+/1qzk/A8C+D5ZaXYo8G4P1ajfj&#10;WQDZy2XevUqz0nDxBf71JZ3b3W632U51sUwNyF42lvDrlVZjq+bgDcjim0v4Rner12s5eAOy+NYS&#10;fnCl3Wq4eAMKGY0PltA6oINByj2HTDnbKYWvA3y9ksIXKMiGPLu0iCmP1apci/B9LgYA0ECGFY2R&#10;midkin3IyR6OxoJiLQBvEFx4Ykm+XCJpWUj6giaq432Y4NgrQF49//7V86fo1fMnxw+fHT/86fjR&#10;o+OHP1pezsIdHAfFhS+//ezPrz9Gfzz95uXjL8rxsoj/9YdPfvn583IgVNDCwhdfPvnt2ZMXX336&#10;+3ePS+BbAo+L8BGNiES3yBHa5xHYZhzjak7G4nwrRiGmzgocAu8S1n0VOsBbc8zKcF3iOu+ugOZR&#10;Brw+u+/oOgzFTNESyTfCyAHucs66XJQ64IaWVfDwaBYH5cLFrIjbx/iwTHYPx05o+7MEumaWlI7v&#10;eyFx1NxjOFY4IDFRSD/jB4SUWHePUsevu9QXXPKpQvco6mJa6pIRHTuJtFi0QyOIy7zMZgi145vd&#10;u6jLWZnV2+TQRUJBYFai/Igwx43X8UzhqIzlCEes6PCbWIVlSg7nwi/i+lJBpAPCOOpPiJRla24L&#10;sLcQ9BsY+lVp2HfZPHKRQtGDMp43MedF5DY/6IU4SsqwQxqHRewH8gBSFKM9rsrgu9ytEH0PccDx&#10;ynDfpcQJ9+mN4A4NHJUWCaKfzERJLK8T7uTvcM6mmJguAy3d6dQRjf+ubTMKfdtKeNe2O94WbGJl&#10;xbNzolmvwv0HW/Q2nsV7BKpieYt616HfdWjvre/Qq2r54vvyohVDl9YDiZ21zeQdrRy8p5SxoZoz&#10;clOa2VvCBjQZAFGvMwdMkh/EkhAudSWDAAcXCGzWIMHVR1SFwxAnMLdXPc0kkCnrQKKESzgvGnIp&#10;b42H2V/Z02ZTn0Ns55BY7fKJJdc1OTtu5GyMVoE502aC6prBWYXVr6RMwbbXEVbVSp1ZWtWoZpqi&#10;Iy03WbvYnMvB5blpQMy9CZMNgnkIvNyCI74WDecdzMhE+93GKAuLicJFhkiGeELSGGm7l2NUNUHK&#10;cmXJEG2HTQZ9djzFawVpbc32DaSdJUhFcY0V4rLovUmUsgxeRAm4nSxHFheLk8XoqOO1m7Wmh3yc&#10;dLwpHJXhMkog6lIPk5gF8JLJV8Km/anFbKp8Ec12ZphbBFV4+2H9vmSw0wcSIdU2lqFNDfMoTQEW&#10;a0lW/1oT3HpRBpR0o7NpUV+HZPjXtAA/uqEl0ynxVTHYBYr2nb1NWymfKSKG4eQIjdlM7GMIv05V&#10;sGdCJbzxMB1B38DrOe1t88htzmnRFV+KGZylY5aEOG23ukSzSrZw05ByHcxdQT2wrVR3Y9z5TTEl&#10;f0GmFNP4f2aK3k/gFUR9oiPgw7tegZGulI7HhQo5dKEkpP5AwOBgegdkC7zihceQVPBi2vwKcqh/&#10;bc1ZHqas4SSp9mmABIX9SIWCkD1oSyb7TmFWTfcuy5KljExGFdSViVV7TA4JG+ke2NJ7u4dCSHXT&#10;TdI2YHAn88+9TytoHOghp1hvTifL915bA//05GOLGYxy+7AZaDL/5yrm48FiV7XrzfJs7y0aoh8s&#10;xqxGVhUgrLAVtNOyf00VzrnV2o61ZHGtmSkHUVy2GIj5QJTAiySk/8H+R4XP7EcMvaGO+D70VgTf&#10;LzQzSBvI6kt28EC6QVriGAYnS7TJpFlZ16ajk/Zatllf8KSbyz3hbK3ZWeJ9Tmfnw5krzqnFi3R2&#10;6mHH15a20tUQ2ZMlCqRpdpAxgSn7mLWLEzQOqh0PPihBoB/AFXyS8oBW07SapsEVfGeCYcl+HOp4&#10;6UVGgeeWkmPqGaWeYRoZpZFRmhkFhrP0M0xGaUGn0l9O4Mud/vFQ9pEEJrj0o0rWVJ0vfpt/AQAA&#10;//8DAFBLAwQKAAAAAAAAACEAxAhtkagBAACoAQAAGgAAAGNsaXBib2FyZC9tZWRpYS9pbWFnZTEu&#10;cG5niVBORw0KGgoAAAANSUhEUgAAACIAAAAbCAYAAAAZMl2nAAAAAXNSR0IArs4c6QAAAARnQU1B&#10;AACxjwv8YQUAAAAJcEhZcwAAFxEAABcRAcom8z8AAAE9SURBVEhL7ZRBDsIgEEXnAL1AE3qI4t64&#10;qo3xBHgDoyt3TRPu4c6lW7f1Kt7AOyijpRBLBQR3vIS0oBn9/88AiUTin3C2mtf7tuy3VnYVOYjH&#10;Y7RIdd1ynon332AUTqTaYXFnON9mFYGreBV/orj7CDHS7uuyALgDlLdN0+T9sRMoQDweviKMyGK4&#10;KOPr16EDypEIbjTNJqdAO0qhE1uvjEOcHIFNh7ZyRtEJr6yHhqUMHf0d6Qaq0RvPJW/9+z5xGnm5&#10;oKlRI2m3GkUI227BsaCimpCzHoPK3K5yiDL03vh0QzJMkOUHoo0tFjKpdmlaFUvg2GIEhNRnk2KX&#10;po0Wy5QbElvTRhlbfWT7oxHfmjba2MoLrN9OMtW0UW5TVLMsZkeXAqam1d0I6g9V3HPNFpf3lBg+&#10;C73eEwkAeAJADtKMhAYiHAAAAABJRU5ErkJgglBLAQItABQABgAIAAAAIQA0Ev94FAEAAFACAAAT&#10;AAAAAAAAAAAAAAAAAAAAAABbQ29udGVudF9UeXBlc10ueG1sUEsBAi0AFAAGAAgAAAAhAK0wP/HB&#10;AAAAMgEAAAsAAAAAAAAAAAAAAAAARQEAAF9yZWxzLy5yZWxzUEsBAi0AFAAGAAgAAAAhAIzNShi3&#10;AQAAAwQAAB8AAAAAAAAAAAAAAAAALwIAAGNsaXBib2FyZC9kcmF3aW5ncy9kcmF3aW5nMS54bWxQ&#10;SwECLQAUAAYACAAAACEAU1KJYdIAAACrAQAAKgAAAAAAAAAAAAAAAAAjBAAAY2xpcGJvYXJkL2Ry&#10;YXdpbmdzL19yZWxzL2RyYXdpbmcxLnhtbC5yZWxzUEsBAi0AFAAGAAgAAAAhAP3BWu/OBgAAPRwA&#10;ABoAAAAAAAAAAAAAAAAAPQUAAGNsaXBib2FyZC90aGVtZS90aGVtZTEueG1sUEsBAi0ACgAAAAAA&#10;AAAhAMQIbZGoAQAAqAEAABoAAAAAAAAAAAAAAAAAQwwAAGNsaXBib2FyZC9tZWRpYS9pbWFnZTEu&#10;cG5nUEsFBgAAAAAGAAYArwEAACMOAAAAAA==&#10;">
                  <v:imagedata r:id="rId147" o:title=""/>
                </v:shape>
              </w:pict>
            </w:r>
          </w:p>
          <w:p w:rsidR="00E66485" w:rsidRDefault="00E66485" w:rsidP="00457F64">
            <w:pPr>
              <w:rPr>
                <w:rFonts w:ascii="Arial" w:hAnsi="Arial" w:cs="Arial"/>
                <w:sz w:val="20"/>
              </w:rPr>
            </w:pPr>
          </w:p>
        </w:tc>
        <w:tc>
          <w:tcPr>
            <w:tcW w:w="1302" w:type="dxa"/>
            <w:vAlign w:val="center"/>
          </w:tcPr>
          <w:p w:rsidR="00E66485" w:rsidRPr="00141CC3" w:rsidRDefault="00E66485" w:rsidP="00457F64">
            <w:pPr>
              <w:jc w:val="center"/>
              <w:rPr>
                <w:rFonts w:ascii="Times New Roman" w:hAnsi="Times New Roman"/>
                <w:sz w:val="28"/>
                <w:szCs w:val="28"/>
              </w:rPr>
            </w:pPr>
            <w:r w:rsidRPr="00141CC3">
              <w:rPr>
                <w:rFonts w:ascii="Times New Roman" w:hAnsi="Times New Roman"/>
                <w:sz w:val="28"/>
                <w:szCs w:val="28"/>
              </w:rPr>
              <w:t>Kcal/kg</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 </w:t>
            </w:r>
          </w:p>
        </w:tc>
        <w:tc>
          <w:tcPr>
            <w:tcW w:w="81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07</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71</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52</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 </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34</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13</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78</w:t>
            </w:r>
          </w:p>
        </w:tc>
      </w:tr>
    </w:tbl>
    <w:p w:rsidR="00366B4C" w:rsidRPr="00141CC3" w:rsidRDefault="00366B4C" w:rsidP="00366B4C">
      <w:pPr>
        <w:rPr>
          <w:rFonts w:cs="Times New Roman"/>
          <w:szCs w:val="28"/>
        </w:rPr>
      </w:pPr>
    </w:p>
    <w:tbl>
      <w:tblPr>
        <w:tblStyle w:val="TableGrid"/>
        <w:tblW w:w="12438" w:type="dxa"/>
        <w:tblLayout w:type="fixed"/>
        <w:tblLook w:val="04A0" w:firstRow="1" w:lastRow="0" w:firstColumn="1" w:lastColumn="0" w:noHBand="0" w:noVBand="1"/>
      </w:tblPr>
      <w:tblGrid>
        <w:gridCol w:w="2088"/>
        <w:gridCol w:w="1260"/>
        <w:gridCol w:w="900"/>
        <w:gridCol w:w="810"/>
        <w:gridCol w:w="900"/>
        <w:gridCol w:w="990"/>
        <w:gridCol w:w="900"/>
        <w:gridCol w:w="990"/>
        <w:gridCol w:w="900"/>
        <w:gridCol w:w="900"/>
        <w:gridCol w:w="900"/>
        <w:gridCol w:w="900"/>
      </w:tblGrid>
      <w:tr w:rsidR="00E66485" w:rsidRPr="00141CC3" w:rsidTr="00F33BFA">
        <w:tc>
          <w:tcPr>
            <w:tcW w:w="2088" w:type="dxa"/>
            <w:vAlign w:val="bottom"/>
          </w:tcPr>
          <w:p w:rsidR="00E66485" w:rsidRDefault="00C20047" w:rsidP="00457F64">
            <w:pPr>
              <w:rPr>
                <w:rFonts w:ascii="Arial" w:hAnsi="Arial" w:cs="Arial"/>
                <w:sz w:val="20"/>
              </w:rPr>
            </w:pPr>
            <w:r>
              <w:rPr>
                <w:rFonts w:ascii="Arial" w:hAnsi="Arial" w:cs="Arial"/>
                <w:sz w:val="20"/>
              </w:rPr>
              <w:pict w14:anchorId="44648AEA">
                <v:shape id="_x0000_s1462" type="#_x0000_t75" style="position:absolute;left:0;text-align:left;margin-left:3.75pt;margin-top:3pt;width:17.25pt;height:14.25pt;z-index:251690496"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XTgJXbkBAAAABAAAHwAAAGNsaXBib2FyZC9kcmF3aW5ncy9kcmF3aW5nMS54bWysk91u1DAQ&#10;he+ReAfL9zTOagvdqNkKtbRCquiqwAPMOpPE4D/Zbti+PeMku13tRYWAu7Hn+MznGfvyamc0GzBE&#10;5WzNyzPBGVrpGmW7mn//dvvugrOYwDagncWaP2PkV+u3by6h6gL4XklGDjZWUPM+JV8VRZQ9Gohn&#10;zqOlXOuCgUTL0BVNgF/kbHSxEOJ9YUBZvn6xuoEE7Cmov7DSTv7E5hrsAJEstayOd2ZGLf/dGSo7&#10;3AX/1W9CJpdfhk1gqqk5dc6CoRbxYk7MMloWJ6e6F4NdG0zWu7Zlu5ovhRDnZPVc89VClCXFox3u&#10;EpOUX5Qr8eGcM0mC8kKsKJ7K9Q+vG8j+06sWhDihUHCE55XMdHbYKHl648X+xg/bHygTWy4PVz+o&#10;6fw9jSYy6657sB1+jJ60BJ+1VCs3cLIem3Q4uNXK3yqtc/UczyMMfzJB6qWSeOPkk0GbprcWUEOi&#10;Rx575SNnoUKzRRpb+NyMKFDFFDDJPhdsqfAjYU6IhwQRHmPF+Q38lxGS997Hh5ju0BmWAyIkkPGX&#10;wHAfZ6S9ZGzhxEEG1GzaOHn7o2T+q/mDHa/XvwEAAP//AwBQSwMEFAAGAAgAAAAhAFNSiWHSAAAA&#10;qwEAACoAAABjbGlwYm9hcmQvZHJhd2luZ3MvX3JlbHMvZHJhd2luZzEueG1sLnJlbHOskMFKBDEM&#10;hu+C71Byt5nZg4hsZy8i7FXWBwhtplOcpqWt4r691b04sODFSyAJ+fLx7w+fcVUfXGpIYmDUAygW&#10;m1wQb+D19Hz3AKo2EkdrEjZw5gqH6fZm/8IrtX5Ul5Cr6hSpBpbW8iNitQtHqjpllr6ZU4nUels8&#10;ZrJv5Bl3w3CP5TcDpg1THZ2BcnQ7UKdz7p//Zqd5Dpafkn2PLO3KC2zdizuQiudmQOvL5FJH3V0B&#10;r2uM/6kRYo9goxHZBcKf+aiz+G8N3EQ8fQEAAP//AwBQSwMEFAAGAAgAAAAhAP3BWu/OBgAAPRwA&#10;ABoAAABjbGlwYm9hcmQvdGhlbWUvdGhlbWUxLnhtbOxZT28bRRS/I/EdRntv4/+NozpV7NgNtGmj&#10;2C3qcbwe704zu7OaGSf1DbVHJCREQVyQuHFAQKVW4lI+TaAIitSvwJuZ3fVOvCZJG4EozSHeffub&#10;9/+9ebN79dqDiKFDIiTlccerXq54iMQ+n9A46Hh3RoNL6x6SCscTzHhMOt6cSO/a5vvvXcUbPqPJ&#10;mGMxGYUkIggYxXIDd7xQqWRjbU36QMbyMk9IDM+mXERYwa0I1iYCH4GAiK3VKpXWWoRp7G0CR6UZ&#10;9Rn8i5XUBJ+JoWZDUIwjkH57OqU+MdjJQVUj5Fz2mECHmHU84DnhRyPyQHmIYangQcermD9vbfPq&#10;Gt5IFzG1Ym1h3cD8pevSBZODmpEpgnEutDpotK9s5/wNgKllXL/f7/WrOT8DwL4Pllpdijwbg/Vq&#10;N+NZANnLZd69SrPScPEF/vUlndvdbrfZTnWxTA3IXjaW8OuVVmOr5uANyOKbS/hGd6vXazl4A7L4&#10;1hJ+cKXdarh4AwoZjQ+W0Dqgg0HKPYdMOdspha8DfL2SwhcoyIY8u7SIKY/VqlyL8H0uBgDQQIYV&#10;jZGaJ2SKfcjJHo7GgmItAG8QXHhiSb5cImlZSPqCJqrjfZjg2CtAXj3//tXzp+jV8yfHD58dP/zp&#10;+NGj44c/Wl7Owh0cB8WFL7/97M+vP0Z/PP3m5eMvyvGyiP/1h09++fnzciBU0MLCF18++e3Zkxdf&#10;ffr7d49L4FsCj4vwEY2IRLfIEdrnEdhmHONqTsbifCtGIabOChwC7xLWfRU6wFtzzMpwXeI6766A&#10;5lEGvD677+g6DMVM0RLJN8LIAe5yzrpclDrghpZV8PBoFgflwsWsiNvH+LBMdg/HTmj7swS6ZpaU&#10;ju97IXHU3GM4VjggMVFIP+MHhJRYd49Sx6+71Bdc8qlC9yjqYlrqkhEdO4m0WLRDI4jLvMxmCLXj&#10;m927qMtZmdXb5NBFQkFgVqL8iDDHjdfxTOGojOUIR6zo8JtYhWVKDufCL+L6UkGkA8I46k+IlGVr&#10;bguwtxD0Gxj6VWnYd9k8cpFC0YMynjcx50XkNj/ohThKyrBDGodF7AfyAFIUoz2uyuC73K0QfQ9x&#10;wPHKcN+lxAn36Y3gDg0clRYJop/MREksrxPu5O9wzqaYmC4DLd3p1BGN/65tMwp920p417Y73hZs&#10;YmXFs3OiWa/C/Qdb9DaexXsEqmJ5i3rXod91aO+t79Cravni+/KiFUOX1gOJnbXN5B2tHLynlLGh&#10;mjNyU5rZW8IGNBkAUa8zB0ySH8SSEC51JYMABxcIbNYgwdVHVIXDECcwt1c9zSSQKetAooRLOC8a&#10;cilvjYfZX9nTZlOfQ2znkFjt8okl1zU5O27kbIxWgTnTZoLqmsFZhdWvpEzBttcRVtVKnVla1ahm&#10;mqIjLTdZu9icy8HluWlAzL0Jkw2CeQi83IIjvhYN5x3MyET73cYoC4uJwkWGSIZ4QtIYabuXY1Q1&#10;QcpyZckQbYdNBn12PMVrBWltzfYNpJ0lSEVxjRXisui9SZSyDF5ECbidLEcWF4uTxeio47WbtaaH&#10;fJx0vCkcleEySiDqUg+TmAXwkslXwqb9qcVsqnwRzXZmmFsEVXj7Yf2+ZLDTBxIh1TaWoU0N8yhN&#10;ARZrSVb/WhPcelEGlHSjs2lRX4dk+Ne0AD+6oSXTKfFVMdgFivadvU1bKZ8pIobh5AiN2UzsYwi/&#10;TlWwZ0IlvPEwHUHfwOs57W3zyG3OadEVX4oZnKVjloQ4bbe6RLNKtnDTkHIdzF1BPbCtVHdj3PlN&#10;MSV/QaYU0/h/ZoreT+AVRH2iI+DDu16Bka6UjseFCjl0oSSk/kDA4GB6B2QLvOKFx5BU8GLa/Apy&#10;qH9tzVkepqzhJKn2aYAEhf1IhYKQPWhLJvtOYVZN9y7LkqWMTEYV1JWJVXtMDgkb6R7Y0nu7h0JI&#10;ddNN0jZgcCfzz71PK2gc6CGnWG9OJ8v3XlsD//TkY4sZjHL7sBloMv/nKubjwWJXtevN8mzvLRqi&#10;HyzGrEZWFSCssBW007J/TRXOudXajrVkca2ZKQdRXLYYiPlAlMCLJKT/wf5Hhc/sRwy9oY74PvRW&#10;BN8vNDNIG8jqS3bwQLpBWuIYBidLtMmkWVnXpqOT9lq2WV/wpJvLPeFsrdlZ4n1OZ+fDmSvOqcWL&#10;dHbqYcfXlrbS1RDZkyUKpGl2kDGBKfuYtYsTNA6qHQ8+KEGgH8AVfJLygFbTtJqmwRV8Z4JhyX4c&#10;6njpRUaB55aSY+oZpZ5hGhmlkVGaGQWGs/QzTEZpQafSX07gy53+8VD2kQQmuPSjStZUnS9+m38B&#10;AAD//wMAUEsDBAoAAAAAAAAAIQDA/eo4twEAALcBAAAaAAAAY2xpcGJvYXJkL21lZGlhL2ltYWdl&#10;MS5wbmeJUE5HDQoaCgAAAA1JSERSAAAAJQAAAB8IBgAAAGB/BMgAAAABc1JHQgCuzhzpAAAABGdB&#10;TUEAALGPC/xhBQAAAAlwSFlzAAAXEQAAFxEByibzPwAAAUxJREFUWEftlU1uwjAQhecAXADJPkTM&#10;utvEqnqBmmW7Qkk37CIk34MdS84AF2HBDbgDeIJxBuqYgHBUVf6kKNG8KLbf/AQSicR/YVHJjAMc&#10;gOXbmdYjG24IaVHRSnyY2xGAH2S1yM7RMyEtKs4NyPbTuh7bcENIi0pdT8fGgr0vRSEtKlrPRjmD&#10;LQi1siFHSHuY1nasB3ORk7rTm7hQGmsGlIAVy8s5Pt8S0nrhTkYWRPDDl9M2z0anC5U5m9P3KSHt&#10;Lq0DvzsFNQFi8/kj3wdrceqQz2rUJWNrzmE3WHu386S7dX1pi8Y9l5DB5027YHdaLi49XbCP4lLX&#10;Ubx9UvtysGXN7egbcM5FITYTXixx003RS/VlX4mDc+JmU/QXUZbFG2NyjZuqCvEdvft888k5ZFN6&#10;NeFf8cvow9Wi9qJFTV2LPjQTiUTizwFwAoz5vuY2ogmbAAAAAElFTkSuQmCCUEsBAi0AFAAGAAgA&#10;AAAhADQS/3gUAQAAUAIAABMAAAAAAAAAAAAAAAAAAAAAAFtDb250ZW50X1R5cGVzXS54bWxQSwEC&#10;LQAUAAYACAAAACEArTA/8cEAAAAyAQAACwAAAAAAAAAAAAAAAABFAQAAX3JlbHMvLnJlbHNQSwEC&#10;LQAUAAYACAAAACEAXTgJXbkBAAAABAAAHwAAAAAAAAAAAAAAAAAvAgAAY2xpcGJvYXJkL2RyYXdp&#10;bmdzL2RyYXdpbmcxLnhtbFBLAQItABQABgAIAAAAIQBTUolh0gAAAKsBAAAqAAAAAAAAAAAAAAAA&#10;ACUEAABjbGlwYm9hcmQvZHJhd2luZ3MvX3JlbHMvZHJhd2luZzEueG1sLnJlbHNQSwECLQAUAAYA&#10;CAAAACEA/cFa784GAAA9HAAAGgAAAAAAAAAAAAAAAAA/BQAAY2xpcGJvYXJkL3RoZW1lL3RoZW1l&#10;MS54bWxQSwECLQAKAAAAAAAAACEAwP3qOLcBAAC3AQAAGgAAAAAAAAAAAAAAAABFDAAAY2xpcGJv&#10;YXJkL21lZGlhL2ltYWdlMS5wbmdQSwUGAAAAAAYABgCvAQAANA4AAAAA&#10;">
                  <v:imagedata r:id="rId142" o:title=""/>
                </v:shape>
              </w:pict>
            </w:r>
          </w:p>
          <w:p w:rsidR="00E66485" w:rsidRDefault="00E66485" w:rsidP="00457F64">
            <w:pPr>
              <w:rPr>
                <w:rFonts w:ascii="Arial" w:hAnsi="Arial" w:cs="Arial"/>
                <w:sz w:val="20"/>
              </w:rPr>
            </w:pPr>
          </w:p>
        </w:tc>
        <w:tc>
          <w:tcPr>
            <w:tcW w:w="1260" w:type="dxa"/>
          </w:tcPr>
          <w:p w:rsidR="00E66485" w:rsidRPr="00141CC3" w:rsidRDefault="00E66485" w:rsidP="002418E4">
            <w:pPr>
              <w:pStyle w:val="TT1"/>
              <w:rPr>
                <w:rFonts w:ascii="Times New Roman" w:hAnsi="Times New Roman"/>
                <w:sz w:val="28"/>
                <w:szCs w:val="28"/>
              </w:rPr>
            </w:pPr>
          </w:p>
        </w:tc>
        <w:tc>
          <w:tcPr>
            <w:tcW w:w="3600" w:type="dxa"/>
            <w:gridSpan w:val="4"/>
          </w:tcPr>
          <w:p w:rsidR="00E66485" w:rsidRPr="00141CC3" w:rsidRDefault="00C20047" w:rsidP="002418E4">
            <w:pPr>
              <w:pStyle w:val="TT1"/>
              <w:rPr>
                <w:rFonts w:ascii="Times New Roman" w:hAnsi="Times New Roman"/>
                <w:sz w:val="28"/>
                <w:szCs w:val="28"/>
              </w:rPr>
            </w:pPr>
            <w:r>
              <w:rPr>
                <w:szCs w:val="28"/>
              </w:rPr>
              <w:object w:dxaOrig="1440" w:dyaOrig="1440">
                <v:shape id="_x0000_s1459" type="#_x0000_t75" style="position:absolute;left:0;text-align:left;margin-left:32.85pt;margin-top:1.9pt;width:68.65pt;height:24.15pt;z-index:251687424;mso-position-horizontal-relative:text;mso-position-vertical-relative:text">
                  <v:imagedata r:id="rId158" o:title=""/>
                </v:shape>
                <o:OLEObject Type="Embed" ProgID="Equation.3" ShapeID="_x0000_s1459" DrawAspect="Content" ObjectID="_1571580550" r:id="rId159"/>
              </w:object>
            </w:r>
          </w:p>
        </w:tc>
        <w:tc>
          <w:tcPr>
            <w:tcW w:w="2790" w:type="dxa"/>
            <w:gridSpan w:val="3"/>
          </w:tcPr>
          <w:p w:rsidR="00E66485" w:rsidRPr="00141CC3" w:rsidRDefault="00C20047" w:rsidP="002418E4">
            <w:pPr>
              <w:pStyle w:val="TT1"/>
              <w:rPr>
                <w:rFonts w:ascii="Times New Roman" w:hAnsi="Times New Roman"/>
                <w:sz w:val="28"/>
                <w:szCs w:val="28"/>
              </w:rPr>
            </w:pPr>
            <w:r>
              <w:rPr>
                <w:szCs w:val="28"/>
              </w:rPr>
              <w:object w:dxaOrig="1440" w:dyaOrig="1440">
                <v:shape id="_x0000_s1460" type="#_x0000_t75" style="position:absolute;left:0;text-align:left;margin-left:38.65pt;margin-top:1.9pt;width:71.2pt;height:24.15pt;z-index:251688448;mso-position-horizontal-relative:text;mso-position-vertical-relative:text">
                  <v:imagedata r:id="rId160" o:title=""/>
                </v:shape>
                <o:OLEObject Type="Embed" ProgID="Equation.3" ShapeID="_x0000_s1460" DrawAspect="Content" ObjectID="_1571580551" r:id="rId161"/>
              </w:object>
            </w:r>
          </w:p>
        </w:tc>
        <w:tc>
          <w:tcPr>
            <w:tcW w:w="2700" w:type="dxa"/>
            <w:gridSpan w:val="3"/>
          </w:tcPr>
          <w:p w:rsidR="00E66485" w:rsidRPr="00141CC3" w:rsidRDefault="00C20047" w:rsidP="002418E4">
            <w:pPr>
              <w:pStyle w:val="TT1"/>
              <w:rPr>
                <w:rFonts w:ascii="Times New Roman" w:hAnsi="Times New Roman"/>
                <w:sz w:val="28"/>
                <w:szCs w:val="28"/>
              </w:rPr>
            </w:pPr>
            <w:r>
              <w:rPr>
                <w:szCs w:val="28"/>
              </w:rPr>
              <w:object w:dxaOrig="1440" w:dyaOrig="1440">
                <v:shape id="_x0000_s1461" type="#_x0000_t75" style="position:absolute;left:0;text-align:left;margin-left:48pt;margin-top:1.9pt;width:62.3pt;height:24.15pt;z-index:251689472;mso-position-horizontal-relative:text;mso-position-vertical-relative:text">
                  <v:imagedata r:id="rId162" o:title=""/>
                </v:shape>
                <o:OLEObject Type="Embed" ProgID="Equation.3" ShapeID="_x0000_s1461" DrawAspect="Content" ObjectID="_1571580552" r:id="rId163"/>
              </w:object>
            </w:r>
          </w:p>
        </w:tc>
      </w:tr>
      <w:tr w:rsidR="00E66485" w:rsidRPr="00141CC3" w:rsidTr="00F33BFA">
        <w:tc>
          <w:tcPr>
            <w:tcW w:w="2088" w:type="dxa"/>
            <w:vAlign w:val="bottom"/>
          </w:tcPr>
          <w:p w:rsidR="00E66485" w:rsidRDefault="00E66485" w:rsidP="00457F64">
            <w:pPr>
              <w:rPr>
                <w:rFonts w:ascii="Symbol" w:hAnsi="Symbol" w:cs="Arial"/>
                <w:szCs w:val="24"/>
              </w:rPr>
            </w:pPr>
            <w:r>
              <w:rPr>
                <w:rFonts w:ascii="Symbol" w:hAnsi="Symbol" w:cs="Arial"/>
              </w:rPr>
              <w:t></w:t>
            </w:r>
          </w:p>
        </w:tc>
        <w:tc>
          <w:tcPr>
            <w:tcW w:w="1260" w:type="dxa"/>
          </w:tcPr>
          <w:p w:rsidR="00E66485" w:rsidRPr="00141CC3" w:rsidRDefault="00C20047" w:rsidP="00457F64">
            <w:pPr>
              <w:rPr>
                <w:rFonts w:ascii="Times New Roman" w:hAnsi="Times New Roman"/>
                <w:sz w:val="28"/>
                <w:szCs w:val="28"/>
              </w:rPr>
            </w:pPr>
            <w:r>
              <w:rPr>
                <w:noProof/>
                <w:szCs w:val="28"/>
              </w:rPr>
              <w:object w:dxaOrig="1440" w:dyaOrig="1440" w14:anchorId="69EA3BC9">
                <v:shape id="_x0000_s1466" type="#_x0000_t75" style="position:absolute;left:0;text-align:left;margin-left:12pt;margin-top:-.8pt;width:16pt;height:16pt;z-index:251694592;mso-position-horizontal-relative:text;mso-position-vertical-relative:text">
                  <v:imagedata r:id="rId136" o:title=""/>
                </v:shape>
                <o:OLEObject Type="Embed" ProgID="Equation.3" ShapeID="_x0000_s1466" DrawAspect="Content" ObjectID="_1571580553" r:id="rId164"/>
              </w:objec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00</w:t>
            </w:r>
          </w:p>
        </w:tc>
        <w:tc>
          <w:tcPr>
            <w:tcW w:w="81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00</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400</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500</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00</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00</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00</w:t>
            </w:r>
          </w:p>
        </w:tc>
        <w:tc>
          <w:tcPr>
            <w:tcW w:w="900" w:type="dxa"/>
            <w:vAlign w:val="bottom"/>
          </w:tcPr>
          <w:p w:rsidR="00E66485" w:rsidRPr="00141CC3" w:rsidRDefault="00E66485" w:rsidP="002418E4">
            <w:pPr>
              <w:jc w:val="right"/>
              <w:rPr>
                <w:rFonts w:ascii="Times New Roman" w:hAnsi="Times New Roman"/>
                <w:sz w:val="28"/>
                <w:szCs w:val="28"/>
              </w:rPr>
            </w:pPr>
            <w:r w:rsidRPr="00141CC3">
              <w:rPr>
                <w:rFonts w:ascii="Times New Roman" w:hAnsi="Times New Roman"/>
                <w:sz w:val="28"/>
                <w:szCs w:val="28"/>
              </w:rPr>
              <w:t>100</w:t>
            </w:r>
          </w:p>
        </w:tc>
        <w:tc>
          <w:tcPr>
            <w:tcW w:w="900" w:type="dxa"/>
            <w:vAlign w:val="bottom"/>
          </w:tcPr>
          <w:p w:rsidR="00E66485" w:rsidRPr="00141CC3" w:rsidRDefault="00E66485" w:rsidP="002418E4">
            <w:pPr>
              <w:jc w:val="right"/>
              <w:rPr>
                <w:rFonts w:ascii="Times New Roman" w:hAnsi="Times New Roman"/>
                <w:sz w:val="28"/>
                <w:szCs w:val="28"/>
              </w:rPr>
            </w:pPr>
            <w:r w:rsidRPr="00141CC3">
              <w:rPr>
                <w:rFonts w:ascii="Times New Roman" w:hAnsi="Times New Roman"/>
                <w:sz w:val="28"/>
                <w:szCs w:val="28"/>
              </w:rPr>
              <w:t>200</w:t>
            </w:r>
          </w:p>
        </w:tc>
        <w:tc>
          <w:tcPr>
            <w:tcW w:w="900" w:type="dxa"/>
            <w:vAlign w:val="bottom"/>
          </w:tcPr>
          <w:p w:rsidR="00E66485" w:rsidRPr="00141CC3" w:rsidRDefault="00E66485" w:rsidP="002418E4">
            <w:pPr>
              <w:jc w:val="right"/>
              <w:rPr>
                <w:rFonts w:ascii="Times New Roman" w:hAnsi="Times New Roman"/>
                <w:sz w:val="28"/>
                <w:szCs w:val="28"/>
              </w:rPr>
            </w:pPr>
            <w:r w:rsidRPr="00141CC3">
              <w:rPr>
                <w:rFonts w:ascii="Times New Roman" w:hAnsi="Times New Roman"/>
                <w:sz w:val="28"/>
                <w:szCs w:val="28"/>
              </w:rPr>
              <w:t>300</w:t>
            </w:r>
          </w:p>
        </w:tc>
      </w:tr>
      <w:tr w:rsidR="00E66485" w:rsidRPr="00141CC3" w:rsidTr="00F33BFA">
        <w:tc>
          <w:tcPr>
            <w:tcW w:w="2088" w:type="dxa"/>
            <w:vAlign w:val="bottom"/>
          </w:tcPr>
          <w:p w:rsidR="00E66485" w:rsidRDefault="00C20047" w:rsidP="00457F64">
            <w:pPr>
              <w:rPr>
                <w:rFonts w:ascii="Arial" w:hAnsi="Arial" w:cs="Arial"/>
                <w:sz w:val="20"/>
              </w:rPr>
            </w:pPr>
            <w:r>
              <w:rPr>
                <w:rFonts w:ascii="Arial" w:hAnsi="Arial" w:cs="Arial"/>
                <w:sz w:val="20"/>
              </w:rPr>
              <w:pict w14:anchorId="24FE942C">
                <v:shape id="_x0000_s1463" type="#_x0000_t75" style="position:absolute;left:0;text-align:left;margin-left:.75pt;margin-top:.75pt;width:53.25pt;height:18.75pt;z-index:251692544;visibility:visible;mso-position-horizontal-relative:text;mso-position-vertical-relative:text" o:gfxdata="UEsDBBQABgAIAAAAIQBy1pbAFgEAAFICAAATAAAAW0NvbnRlbnRfVHlwZXNdLnhtbKSSy07DMBBF&#10;90j8g+UtSpyyQAgl6YLHEliUDxjsSWIRP2S7bfr3TNJEgqp0w8ayPb73Ho9drgfTsx2GqJ2t+Cov&#10;OEMrndK2rfjH5iW75ywmsAp6Z7HiB4x8XV9flZuDx8hIbWPFu5T8gxBRdmgg5s6jpUrjgoFEy9AK&#10;D/ILWhS3RXEnpLMJbcrS6MHr8gkb2PaJPQ+0fSTZm4azx+O5Mari2oz6IRsr4qwmYB9PROB9ryUk&#10;up3YWXVCls1UOSmnM7HTPt4Q+h8JY+U31c+AWfdG7QxaIXuHkF7BELuQvfafDoISKsCemhuXySq/&#10;bHqG2jWNlqic3BrqYj47LtiX4xO9EIpp/H/yZLPkiulH1N8AAAD//wMAUEsDBBQABgAIAAAAIQCt&#10;MD/xwQAAADIBAAALAAAAX3JlbHMvLnJlbHOEj80KwjAQhO+C7xD2btN6EJGmvYjgVfQB1mTbBtsk&#10;ZOPf25uLoCB4m2XYb2bq9jGN4kaRrXcKqqIEQU57Y12v4HTcLdYgOKEzOHpHCp7E0DbzWX2gEVN+&#10;4sEGFpniWMGQUthIyXqgCbnwgVx2Oh8nTPmMvQyoL9iTXJblSsZPBjRfTLE3CuLeVCCOz5CT/7N9&#10;11lNW6+vE7n0I0KaiPe8LCMx9pQU6NGGs8do3ha/RVXk5iCbWn4tbV4AAAD//wMAUEsDBBQABgAI&#10;AAAAIQDjCeun6wIAAAAHAAAfAAAAY2xpcGJvYXJkL2RyYXdpbmdzL2RyYXdpbmcxLnhtbKxV2W7b&#10;MBB8L9B/IPSu6IisC1ECR7KCAmkb9PgAmqItohQpkLSdoui/d6nDdhIgKJrqRdQuOZydWVJXN48d&#10;R3uqNJOicIIL30FUENkwsS2c799qN3WQNlg0mEtBC+cn1c7N9ft3VzjfKty3jCBAEDrHhdMa0+ee&#10;p0lLO6wvZE8F5DZSddjAp9p6jcIHQO64F/p+7HWYCef6BFVhg9FOsX+A4pL8oE2JxR5rgOQkP49M&#10;HDl5OzLOxf5O9V/7B2WZk0/7B4VYUzignMAdSOR4U2KaBp/es1XbE8DjRnV2vtxs0GPhXMZBtgCo&#10;n4WTxVGahosRjj4aRCAfJ3GYLBxEYEJ4mQZznrSfXwcg7epVCKA4UoHBGb2eEctO7B8YeV5xEAbA&#10;ZCwa0manKIqCY/nHFYBxD/ZoJGTZYrGlS91TYqDdYPUcUkoeWoobbcOjZFbbcddBvyPemrO+Zpxb&#10;YnY8uav+xlyQmRFaSbLrqDBjGyrKsYH+1y3rtYNUTrs1BUfVhyYY2hPEv9fGbmdtGBr0V5gufT8L&#10;b91y4Zdu5Ccrd5lFiZv4qyTyozQog/K3XR1E+U5TEADzqmfzaQmiF2w7RpTUcmMuiOy8keh8YoBo&#10;4I/nBe0xt902agSEhvaaKYJSVhLLVSvyBWQeulEbRQ1pbXgDyk1xmHxMTAtnXTX0N1ofPsoGOhrv&#10;jByE+C/NCjvNOL3S5o7KDtkBCA50h33wHvQeC5ynWOpCWnpDQVw8CQDmGJl1OLcq87NVukojNwrj&#10;FVhVVe6yLiM3roNkUV1WZVkFs1Utaxoq7DZvd2owQXLWHEVV23XJ1ehgPTyTjfo0zbMdc6Ixu2vB&#10;Tt2XBWHk34aZW8dp4kZ1tHCzxE9dP8hus9iPsqiqn5Z0zwR9e0noAPfSAi6d12vzh+dlbTjvmKEK&#10;cdYVTnqchHN78leiGaw1mPFxfCaFpX+SAuyejYah7dUhBxcNvJ/d/UNm+lfZH8z59/UfAAAA//8D&#10;AFBLAwQUAAYACAAAACEAttUpGtQAAACrAQAAKgAAAGNsaXBib2FyZC9kcmF3aW5ncy9fcmVscy9k&#10;cmF3aW5nMS54bWwucmVsc6yQv2oDMQyH90LfwWivdZehlBJfllLIWtIHELbuzuT8B9tJm7ev2iw9&#10;CHTpIpCEPn38trvPsKgzl+pTNNDrDhRHm5yPk4H3w+vDE6jaKDpaUmQDF66wG+7vtm+8UJOjOvtc&#10;lVBiNTC3lp8Rq505UNUpc5TNmEqgJm2ZMJM90sS46bpHLL8ZMKyYau8MlL3bgDpcsnz+m53G0Vt+&#10;SfYUOLYbL7CJFwuQysTNgNbXybX2WlwBb2v0/6nhg0Sw0gjsPOHPvNcfYfzWwFXEwxcAAAD//wMA&#10;UEsDBBQABgAIAAAAIQD9wVrvzgYAAD0cAAAaAAAAY2xpcGJvYXJkL3RoZW1lL3RoZW1lMS54bWzs&#10;WU9vG0UUvyPxHUZ7b+P/jaM6VezYDbRpo9gt6nG8Hu9OM7uzmhkn9Q21RyQkREFckLhxQEClVuJS&#10;Pk2gCIrUr8Cbmd31TrwmSRuBKM0h3n37m/f/vXmze/Xag4ihQyIk5XHHq16ueIjEPp/QOOh4d0aD&#10;S+sekgrHE8x4TDrenEjv2ub7713FGz6jyZhjMRmFJCIIGMVyA3e8UKlkY21N+kDG8jJPSAzPplxE&#10;WMGtCNYmAh+BgIit1SqV1lqEaextAkelGfUZ/IuV1ASfiaFmQ1CMI5B+ezqlPjHYyUFVI+Rc9phA&#10;h5h1POA54Ucj8kB5iGGp4EHHq5g/b23z6hreSBcxtWJtYd3A/KXr0gWTg5qRKYJxLrQ6aLSvbOf8&#10;DYCpZVy/3+/1qzk/A8C+D5ZaXYo8G4P1ajfjWQDZy2XevUqz0nDxBf71JZ3b3W632U51sUwNyF42&#10;lvDrlVZjq+bgDcjim0v4Rner12s5eAOy+NYSfnCl3Wq4eAMKGY0PltA6oINByj2HTDnbKYWvA3y9&#10;ksIXKMiGPLu0iCmP1apci/B9LgYA0ECGFY2Rmidkin3IyR6OxoJiLQBvEFx4Ykm+XCJpWUj6giaq&#10;432Y4NgrQF49//7V86fo1fMnxw+fHT/86fjRo+OHP1pezsIdHAfFhS+//ezPrz9Gfzz95uXjL8rx&#10;soj/9YdPfvn583IgVNDCwhdfPvnt2ZMXX336+3ePS+BbAo+L8BGNiES3yBHa5xHYZhzjak7G4nwr&#10;RiGmzgocAu8S1n0VOsBbc8zKcF3iOu+ugOZRBrw+u+/oOgzFTNESyTfCyAHucs66XJQ64IaWVfDw&#10;aBYH5cLFrIjbx/iwTHYPx05o+7MEumaWlI7veyFx1NxjOFY4IDFRSD/jB4SUWHePUsevu9QXXPKp&#10;Qvco6mJa6pIRHTuJtFi0QyOIy7zMZgi145vdu6jLWZnV2+TQRUJBYFai/Igwx43X8UzhqIzlCEes&#10;6PCbWIVlSg7nwi/i+lJBpAPCOOpPiJRla24LsLcQ9BsY+lVp2HfZPHKRQtGDMp43MedF5DY/6IU4&#10;SsqwQxqHRewH8gBSFKM9rsrgu9ytEH0PccDxynDfpcQJ9+mN4A4NHJUWCaKfzERJLK8T7uTvcM6m&#10;mJguAy3d6dQRjf+ubTMKfdtKeNe2O94WbGJlxbNzolmvwv0HW/Q2nsV7BKpieYt616HfdWjvre/Q&#10;q2r54vvyohVDl9YDiZ21zeQdrRy8p5SxoZozclOa2VvCBjQZAFGvMwdMkh/EkhAudSWDAAcXCGzW&#10;IMHVR1SFwxAnMLdXPc0kkCnrQKKESzgvGnIpb42H2V/Z02ZTn0Ns55BY7fKJJdc1OTtu5GyMVoE5&#10;02aC6prBWYXVr6RMwbbXEVbVSp1ZWtWoZpqiIy03WbvYnMvB5blpQMy9CZMNgnkIvNyCI74WDecd&#10;zMhE+93GKAuLicJFhkiGeELSGGm7l2NUNUHKcmXJEG2HTQZ9djzFawVpbc32DaSdJUhFcY0V4rLo&#10;vUmUsgxeRAm4nSxHFheLk8XoqOO1m7Wmh3ycdLwpHJXhMkog6lIPk5gF8JLJV8Km/anFbKp8Ec12&#10;ZphbBFV4+2H9vmSw0wcSIdU2lqFNDfMoTQEWa0lW/1oT3HpRBpR0o7NpUV+HZPjXtAA/uqEl0ynx&#10;VTHYBYr2nb1NWymfKSKG4eQIjdlM7GMIv05VsGdCJbzxMB1B38DrOe1t88htzmnRFV+KGZylY5aE&#10;OG23ukSzSrZw05ByHcxdQT2wrVR3Y9z5TTElf0GmFNP4f2aK3k/gFUR9oiPgw7tegZGulI7HhQo5&#10;dKEkpP5AwOBgegdkC7zihceQVPBi2vwKcqh/bc1ZHqas4SSp9mmABIX9SIWCkD1oSyb7TmFWTfcu&#10;y5KljExGFdSViVV7TA4JG+ke2NJ7u4dCSHXTTdI2YHAn88+9TytoHOghp1hvTifL915bA//05GOL&#10;GYxy+7AZaDL/5yrm48FiV7XrzfJs7y0aoh8sxqxGVhUgrLAVtNOyf00VzrnV2o61ZHGtmSkHUVy2&#10;GIj5QJTAiySk/8H+R4XP7EcMvaGO+D70VgTfLzQzSBvI6kt28EC6QVriGAYnS7TJpFlZ16ajk/Za&#10;tllf8KSbyz3hbK3ZWeJ9Tmfnw5krzqnFi3R26mHH15a20tUQ2ZMlCqRpdpAxgSn7mLWLEzQOqh0P&#10;PihBoB/AFXyS8oBW07SapsEVfGeCYcl+HOp46UVGgeeWkmPqGaWeYRoZpZFRmhkFhrP0M0xGaUGn&#10;0l9O4Mud/vFQ9pEEJrj0o0rWVJ0vfpt/AQAA//8DAFBLAwQUAAYACAAAACEA2W+WVncBAADgAgAA&#10;GgAAAGNsaXBib2FyZC9tZWRpYS9pbWFnZTEud21mlFKxSgNBEH07l5yXy4FHGkUsThHRIoJiqWKb&#10;QguTyuoinCjxjJBAvM5aG2sbr/QPbCys7AQ7bYM/EFCrQM6ZzSWFMUUWdndmd+a9Nzv7/vpyBz1i&#10;0yeVE/PtUIENI1AAYV7fZnnNkZhikeIrbSlKkkRba2o2PcsP4xzyKTYLfL5sTmMOHJsALvvPbD3y&#10;9E1ghuPzaYyDvWrzpBJdBICvubvkcY6MW82aIbiV0zBoePtByzuoh9VzfNx/tdo8Pe+nteMcmxmO&#10;LrJEi/cN+xsPWdFbj/o+6CYrEms1qa1LVz3eeEyKryA8nSFPrLZYHHBZ+osr6JPo7uOqVH+sYkP0&#10;r5b6+mPVI/HXh/4mxF/5j5e4hW45Co/qZ8CuYxtWuzDmvUbrsTRPcQSX2UjqGeBuO7Y1HpdrZ3Ud&#10;7t5Af6z1Vks2n8vPsPXPkBqQ9tzFlPae5EGhiBbLUaMZhDClv+CMBVzrBFmWPguao8gcg54YOv8X&#10;AAD//wMAUEsBAi0AFAAGAAgAAAAhAHLWlsAWAQAAUgIAABMAAAAAAAAAAAAAAAAAAAAAAFtDb250&#10;ZW50X1R5cGVzXS54bWxQSwECLQAUAAYACAAAACEArTA/8cEAAAAyAQAACwAAAAAAAAAAAAAAAABH&#10;AQAAX3JlbHMvLnJlbHNQSwECLQAUAAYACAAAACEA4wnrp+sCAAAABwAAHwAAAAAAAAAAAAAAAAAx&#10;AgAAY2xpcGJvYXJkL2RyYXdpbmdzL2RyYXdpbmcxLnhtbFBLAQItABQABgAIAAAAIQC21Ska1AAA&#10;AKsBAAAqAAAAAAAAAAAAAAAAAFkFAABjbGlwYm9hcmQvZHJhd2luZ3MvX3JlbHMvZHJhd2luZzEu&#10;eG1sLnJlbHNQSwECLQAUAAYACAAAACEA/cFa784GAAA9HAAAGgAAAAAAAAAAAAAAAAB1BgAAY2xp&#10;cGJvYXJkL3RoZW1lL3RoZW1lMS54bWxQSwECLQAUAAYACAAAACEA2W+WVncBAADgAgAAGgAAAAAA&#10;AAAAAAAAAAB7DQAAY2xpcGJvYXJkL21lZGlhL2ltYWdlMS53bWZQSwUGAAAAAAYABgCvAQAAKg8A&#10;AAAA&#10;">
                  <v:imagedata r:id="rId145" o:title=""/>
                </v:shape>
              </w:pict>
            </w:r>
          </w:p>
          <w:p w:rsidR="00E66485" w:rsidRDefault="00E66485" w:rsidP="00457F64">
            <w:pPr>
              <w:rPr>
                <w:rFonts w:ascii="Arial" w:hAnsi="Arial" w:cs="Arial"/>
                <w:sz w:val="20"/>
              </w:rPr>
            </w:pPr>
          </w:p>
        </w:tc>
        <w:tc>
          <w:tcPr>
            <w:tcW w:w="1260" w:type="dxa"/>
            <w:vAlign w:val="center"/>
          </w:tcPr>
          <w:p w:rsidR="00E66485" w:rsidRPr="00141CC3" w:rsidRDefault="00E66485" w:rsidP="00457F64">
            <w:pPr>
              <w:jc w:val="center"/>
              <w:rPr>
                <w:rFonts w:ascii="Times New Roman" w:hAnsi="Times New Roman"/>
                <w:sz w:val="28"/>
                <w:szCs w:val="28"/>
              </w:rPr>
            </w:pPr>
            <w:r w:rsidRPr="00141CC3">
              <w:rPr>
                <w:rFonts w:ascii="Times New Roman" w:hAnsi="Times New Roman"/>
                <w:sz w:val="28"/>
                <w:szCs w:val="28"/>
              </w:rPr>
              <w:t>Kcal/kg</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51</w:t>
            </w:r>
          </w:p>
        </w:tc>
        <w:tc>
          <w:tcPr>
            <w:tcW w:w="81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28</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07</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87</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81</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63</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46</w:t>
            </w:r>
          </w:p>
        </w:tc>
        <w:tc>
          <w:tcPr>
            <w:tcW w:w="900" w:type="dxa"/>
            <w:vAlign w:val="bottom"/>
          </w:tcPr>
          <w:p w:rsidR="00E66485" w:rsidRPr="00141CC3" w:rsidRDefault="00E66485" w:rsidP="002418E4">
            <w:pPr>
              <w:jc w:val="right"/>
              <w:rPr>
                <w:rFonts w:ascii="Times New Roman" w:hAnsi="Times New Roman"/>
                <w:sz w:val="28"/>
                <w:szCs w:val="28"/>
              </w:rPr>
            </w:pPr>
            <w:r w:rsidRPr="00141CC3">
              <w:rPr>
                <w:rFonts w:ascii="Times New Roman" w:hAnsi="Times New Roman"/>
                <w:sz w:val="28"/>
                <w:szCs w:val="28"/>
              </w:rPr>
              <w:t>96</w:t>
            </w:r>
          </w:p>
        </w:tc>
        <w:tc>
          <w:tcPr>
            <w:tcW w:w="900" w:type="dxa"/>
            <w:vAlign w:val="bottom"/>
          </w:tcPr>
          <w:p w:rsidR="00E66485" w:rsidRPr="00141CC3" w:rsidRDefault="00E66485" w:rsidP="002418E4">
            <w:pPr>
              <w:jc w:val="right"/>
              <w:rPr>
                <w:rFonts w:ascii="Times New Roman" w:hAnsi="Times New Roman"/>
                <w:sz w:val="28"/>
                <w:szCs w:val="28"/>
              </w:rPr>
            </w:pPr>
            <w:r w:rsidRPr="00141CC3">
              <w:rPr>
                <w:rFonts w:ascii="Times New Roman" w:hAnsi="Times New Roman"/>
                <w:sz w:val="28"/>
                <w:szCs w:val="28"/>
              </w:rPr>
              <w:t>193</w:t>
            </w:r>
          </w:p>
        </w:tc>
        <w:tc>
          <w:tcPr>
            <w:tcW w:w="900" w:type="dxa"/>
            <w:vAlign w:val="bottom"/>
          </w:tcPr>
          <w:p w:rsidR="00E66485" w:rsidRPr="00141CC3" w:rsidRDefault="00E66485" w:rsidP="002418E4">
            <w:pPr>
              <w:jc w:val="right"/>
              <w:rPr>
                <w:rFonts w:ascii="Times New Roman" w:hAnsi="Times New Roman"/>
                <w:sz w:val="28"/>
                <w:szCs w:val="28"/>
              </w:rPr>
            </w:pPr>
            <w:r w:rsidRPr="00141CC3">
              <w:rPr>
                <w:rFonts w:ascii="Times New Roman" w:hAnsi="Times New Roman"/>
                <w:sz w:val="28"/>
                <w:szCs w:val="28"/>
              </w:rPr>
              <w:t>292</w:t>
            </w:r>
          </w:p>
        </w:tc>
      </w:tr>
      <w:tr w:rsidR="00E66485" w:rsidRPr="00141CC3" w:rsidTr="00F33BFA">
        <w:tc>
          <w:tcPr>
            <w:tcW w:w="2088" w:type="dxa"/>
            <w:vAlign w:val="bottom"/>
          </w:tcPr>
          <w:p w:rsidR="00E66485" w:rsidRDefault="00C20047" w:rsidP="00457F64">
            <w:pPr>
              <w:rPr>
                <w:rFonts w:ascii="Arial" w:hAnsi="Arial" w:cs="Arial"/>
                <w:sz w:val="20"/>
              </w:rPr>
            </w:pPr>
            <w:r>
              <w:rPr>
                <w:rFonts w:ascii="Arial" w:hAnsi="Arial" w:cs="Arial"/>
                <w:sz w:val="20"/>
              </w:rPr>
              <w:pict w14:anchorId="447A8E67">
                <v:shape id="_x0000_s1464" type="#_x0000_t75" style="position:absolute;left:0;text-align:left;margin-left:0;margin-top:.75pt;width:99.75pt;height:18.75pt;z-index:251693568;mso-position-horizontal-relative:text;mso-position-vertical-relative:text"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8H0Jt7oBAAADBAAAHwAAAGNsaXBib2FyZC9kcmF3aW5ncy9kcmF3aW5nMS54bWysU9tu2zAM&#10;fR/QfxD0vjpxkyw16hRDuxYDijXY2g9gZNrWqhsk1Uv/fpTtpEEeiqHdGyUeHR4eUheXW61Yhz5I&#10;a0o+PZ1whkbYSpqm5I8PN5+XnIUIpgJlDZb8BQO/XJ18uoCi8eBaKRgxmFBAydsYXZFlQbSoIZxa&#10;h4ZytfUaIh19k1Ue/hCzVlk+mSwyDdLw1SvVNURgz16+g0pZ8YTVFZgOAlEqURzejBqV+DgzFKa7&#10;9e6XW/ukXPzo1p7JquTknAFNFvFsTIwwOmZHr5pXgm3tdcLbumbbkp/N81k+5+yl5OfL88Xsy3yg&#10;w21kgvLTfLFYJoAgRH62nFI81Gvv32YQ7be3OUjkIIaCA4FOiqTPdGspjnvOdz3fb36jiGyW75vf&#10;o+n9HQ0nMGOvWjANfg2OsNRKwlKtZOFA3du0f7hR0t1IpVL1FI9D9P8yQ3JTCry24lmjicO2eVQQ&#10;ac1DK13gzBeoN0iD89+rXgoUIXqMok0Fayr8k2QOEvcJUngoK4xb8H+GSOQ7IudDvEWrWQpIIinp&#10;Pwp0d2HUtIP0Hg5CiIDcpouj9e8h43dNf+zwvPoLAAD//wMAUEsDBBQABgAIAAAAIQBTUolh0gAA&#10;AKsBAAAqAAAAY2xpcGJvYXJkL2RyYXdpbmdzL19yZWxzL2RyYXdpbmcxLnhtbC5yZWxzrJDBSgQx&#10;DIbvgu9QcreZ2YOIbGcvIuxV1gcIbaZTnKalreK+vdW9OLDgxUsgCfny8e8Pn3FVH1xqSGJg1AMo&#10;FptcEG/g9fR89wCqNhJHaxI2cOYKh+n2Zv/CK7V+VJeQq+oUqQaW1vIjYrULR6o6ZZa+mVOJ1Hpb&#10;PGayb+QZd8Nwj+U3A6YNUx2dgXJ0O1Cnc+6f/2aneQ6Wn5J9jyztygts3Ys7kIrnZkDry+RSR91d&#10;Aa9rjP+pEWKPYKMR2QXCn/mos/hvDdxEPH0BAAD//wMAUEsDBBQABgAIAAAAIQD9wVrvzgYAAD0c&#10;AAAaAAAAY2xpcGJvYXJkL3RoZW1lL3RoZW1lMS54bWzsWU9vG0UUvyPxHUZ7b+P/jaM6VezYDbRp&#10;o9gt6nG8Hu9OM7uzmhkn9Q21RyQkREFckLhxQEClVuJSPk2gCIrUr8Cbmd31TrwmSRuBKM0h3n37&#10;m/f/vXmze/Xag4ihQyIk5XHHq16ueIjEPp/QOOh4d0aDS+sekgrHE8x4TDrenEjv2ub7713FGz6j&#10;yZhjMRmFJCIIGMVyA3e8UKlkY21N+kDG8jJPSAzPplxEWMGtCNYmAh+BgIit1SqV1lqEaextAkel&#10;GfUZ/IuV1ASfiaFmQ1CMI5B+ezqlPjHYyUFVI+Rc9phAh5h1POA54Ucj8kB5iGGp4EHHq5g/b23z&#10;6hreSBcxtWJtYd3A/KXr0gWTg5qRKYJxLrQ6aLSvbOf8DYCpZVy/3+/1qzk/A8C+D5ZaXYo8G4P1&#10;ajfjWQDZy2XevUqz0nDxBf71JZ3b3W632U51sUwNyF42lvDrlVZjq+bgDcjim0v4Rner12s5eAOy&#10;+NYSfnCl3Wq4eAMKGY0PltA6oINByj2HTDnbKYWvA3y9ksIXKMiGPLu0iCmP1apci/B9LgYA0ECG&#10;FY2Rmidkin3IyR6OxoJiLQBvEFx4Ykm+XCJpWUj6giaq432Y4NgrQF49//7V86fo1fMnxw+fHT/8&#10;6fjRo+OHP1pezsIdHAfFhS+//ezPrz9Gfzz95uXjL8rxsoj/9YdPfvn583IgVNDCwhdfPvnt2ZMX&#10;X336+3ePS+BbAo+L8BGNiES3yBHa5xHYZhzjak7G4nwrRiGmzgocAu8S1n0VOsBbc8zKcF3iOu+u&#10;gOZRBrw+u+/oOgzFTNESyTfCyAHucs66XJQ64IaWVfDwaBYH5cLFrIjbx/iwTHYPx05o+7MEumaW&#10;lI7veyFx1NxjOFY4IDFRSD/jB4SUWHePUsevu9QXXPKpQvco6mJa6pIRHTuJtFi0QyOIy7zMZgi1&#10;45vdu6jLWZnV2+TQRUJBYFai/Igwx43X8UzhqIzlCEes6PCbWIVlSg7nwi/i+lJBpAPCOOpPiJRl&#10;a24LsLcQ9BsY+lVp2HfZPHKRQtGDMp43MedF5DY/6IU4SsqwQxqHRewH8gBSFKM9rsrgu9ytEH0P&#10;ccDxynDfpcQJ9+mN4A4NHJUWCaKfzERJLK8T7uTvcM6mmJguAy3d6dQRjf+ubTMKfdtKeNe2O94W&#10;bGJlxbNzolmvwv0HW/Q2nsV7BKpieYt616HfdWjvre/Qq2r54vvyohVDl9YDiZ21zeQdrRy8p5Sx&#10;oZozclOa2VvCBjQZAFGvMwdMkh/EkhAudSWDAAcXCGzWIMHVR1SFwxAnMLdXPc0kkCnrQKKESzgv&#10;GnIpb42H2V/Z02ZTn0Ns55BY7fKJJdc1OTtu5GyMVoE502aC6prBWYXVr6RMwbbXEVbVSp1ZWtWo&#10;ZpqiIy03WbvYnMvB5blpQMy9CZMNgnkIvNyCI74WDecdzMhE+93GKAuLicJFhkiGeELSGGm7l2NU&#10;NUHKcmXJEG2HTQZ9djzFawVpbc32DaSdJUhFcY0V4rLovUmUsgxeRAm4nSxHFheLk8XoqOO1m7Wm&#10;h3ycdLwpHJXhMkog6lIPk5gF8JLJV8Km/anFbKp8Ec12ZphbBFV4+2H9vmSw0wcSIdU2lqFNDfMo&#10;TQEWa0lW/1oT3HpRBpR0o7NpUV+HZPjXtAA/uqEl0ynxVTHYBYr2nb1NWymfKSKG4eQIjdlM7GMI&#10;v05VsGdCJbzxMB1B38DrOe1t88htzmnRFV+KGZylY5aEOG23ukSzSrZw05ByHcxdQT2wrVR3Y9z5&#10;TTElf0GmFNP4f2aK3k/gFUR9oiPgw7tegZGulI7HhQo5dKEkpP5AwOBgegdkC7zihceQVPBi2vwK&#10;cqh/bc1ZHqas4SSp9mmABIX9SIWCkD1oSyb7TmFWTfcuy5KljExGFdSViVV7TA4JG+ke2NJ7u4dC&#10;SHXTTdI2YHAn88+9TytoHOghp1hvTifL915bA//05GOLGYxy+7AZaDL/5yrm48FiV7XrzfJs7y0a&#10;oh8sxqxGVhUgrLAVtNOyf00VzrnV2o61ZHGtmSkHUVy2GIj5QJTAiySk/8H+R4XP7EcMvaGO+D70&#10;VgTfLzQzSBvI6kt28EC6QVriGAYnS7TJpFlZ16ajk/Zatllf8KSbyz3hbK3ZWeJ9Tmfnw5krzqnF&#10;i3R26mHH15a20tUQ2ZMlCqRpdpAxgSn7mLWLEzQOqh0PPihBoB/AFXyS8oBW07SapsEVfGeCYcl+&#10;HOp46UVGgeeWkmPqGaWeYRoZpZFRmhkFhrP0M0xGaUGn0l9O4Mud/vFQ9pEEJrj0o0rWVJ0vfpt/&#10;AQAA//8DAFBLAwQKAAAAAAAAACEA7Exd088EAADPBAAAGgAAAGNsaXBib2FyZC9tZWRpYS9pbWFn&#10;ZTEucG5niVBORw0KGgoAAAANSUhEUgAAANEAAAApCAYAAACr+8ybAAAAAXNSR0IArs4c6QAAAARn&#10;QU1BAACxjwv8YQUAAAAJcEhZcwAAFxEAABcRAcom8z8AAARkSURBVHhe7ZyxbtswEIb1ABmyBpDH&#10;PoDVd3A8dC5QZ+wWJF2yGQH8Ht0y5hmStUveoINfoMg7pDpSR1KKpCNp0TwJ9wGEXVGSebz7704C&#10;0kIQBEEQBEEQBEEQBEEQBEEQBEEQBEEQknA43F5syuK1/voBo9zcPagJYVGInxPxeL9dr4rivdod&#10;vsG/YaO3Zfm8vX9cqxOYwHVdscC+l+X2+fZwuGgOJSWpn7vqbI1q91R/zg5fm/A83FhkVxVP3WM5&#10;OewqWMsHpzX50PJDuXntCuZUu9j5eb+/uaoleay/9ho8RyiblBM7x+Gaqli9ccn4OtBW73OqQL3B&#10;PRBT3QoRAxs/24XMy2FjUDbdbcqHbl8Mx4Ycfm6mCLDcqP0cERFwakVi42d0GJcAmgLKJuU8p+xr&#10;h/NIIiYwZu4PLxGZyrU+3uz3V81hb9j4GY1d0hsLH5ugL64/RluOU1BriHi2xLXPuQoBaAe1t1iN&#10;YuKPg5+dTLCcVo6LTTEiotqTPuw1TaB0rsUgTRJAI/iKyK4/rBqxiV1TDiPLKUe42BQjopCAdx/i&#10;3Uysg1fbHhugU+ArIteOkOrLJnaNoRFtRwzm9wJGaFtzbpuGUOsIXIPv2qnAw1e42MrkaA2NLR4J&#10;wbRcAfvFws+xGYAznGwKFZG7duo6Kujgt8uy/FN/zRZkUSLyOBdg4+ecpT4VnGw6RURjD8qm5Rux&#10;0eec1ISIKORcgI2fcz1wpiSHTSYAQkbP+nxE5FutQtu4GBuoe0eJyFMUbGIXNzrm1SJXONmkAmPi&#10;SmQfpoeD2ARYpjYOiRKRpyhY+NmWw/O+HrQZx3/4ZtNcNg1xioiGrqPaNLsHmZ8ValKJiI2fpZVL&#10;T6iIABNMA9dRwaYz9PpYVcULigiC7vr6/rs64YyECAMri89++frZJpx+sVHzJCHl0Bjo/KDbVmR/&#10;uGsILfGp7YoRERUgY/PaHm0HfId9gOp2vfr6O4d/fEXkVmCf6hniZ/Dn2J9dUPODWAUGBpyzGZDd&#10;qqJ64SAeIMYmIKVdMSKiWhU7bwPOBqG+ptUWOuedGwx2KhlZmz6fZ+7R+CjUz5QPgn1kMkPPGFsQ&#10;OgWdoQ3jUX1ibQJS2xUjIgBtGlq/KyQzOr9D3SMlVjzd0b+3KIy+tZp7XV7+U589Y8xGuH4siVDz&#10;k6FbnOrtx+OvL27QzR2udplKQrRBS2Hq5IW4XUW7TdfCo+brz+mw2b6/xZgrnO1Cp+aoJOcEq1CK&#10;BKbu3SQiJZj6R5opBTU/Ge3+mkcLNwVzsCtlgHEgdaKAJAn31vv42cfU/GRoQ1d/8Y3PUoQ0F7tQ&#10;SEurSKkTRDtJ1qPTGlPzk6JaHucHliKkOdkFDpf/7ScMnSSrN/CnFmy7ZafmJwPV6mZBq+D5Cmmp&#10;dgkWlSSbN5bwvFOr46haN0hI291Pah6OnwyWWxwYcDpj2+Mxr3BzslS7hDbgT7dVVKJRvtUVh5rX&#10;RwVBEARBEARBEARBEARByEVR/AekYoEOoPOBXAAAAABJRU5ErkJgglBLAQItABQABgAIAAAAIQA0&#10;Ev94FAEAAFACAAATAAAAAAAAAAAAAAAAAAAAAABbQ29udGVudF9UeXBlc10ueG1sUEsBAi0AFAAG&#10;AAgAAAAhAK0wP/HBAAAAMgEAAAsAAAAAAAAAAAAAAAAARQEAAF9yZWxzLy5yZWxzUEsBAi0AFAAG&#10;AAgAAAAhAPB9Cbe6AQAAAwQAAB8AAAAAAAAAAAAAAAAALwIAAGNsaXBib2FyZC9kcmF3aW5ncy9k&#10;cmF3aW5nMS54bWxQSwECLQAUAAYACAAAACEAU1KJYdIAAACrAQAAKgAAAAAAAAAAAAAAAAAmBAAA&#10;Y2xpcGJvYXJkL2RyYXdpbmdzL19yZWxzL2RyYXdpbmcxLnhtbC5yZWxzUEsBAi0AFAAGAAgAAAAh&#10;AP3BWu/OBgAAPRwAABoAAAAAAAAAAAAAAAAAQAUAAGNsaXBib2FyZC90aGVtZS90aGVtZTEueG1s&#10;UEsBAi0ACgAAAAAAAAAhAOxMXdPPBAAAzwQAABoAAAAAAAAAAAAAAAAARgwAAGNsaXBib2FyZC9t&#10;ZWRpYS9pbWFnZTEucG5nUEsFBgAAAAAGAAYArwEAAE0RAAAAAA==&#10;">
                  <v:imagedata r:id="rId146" o:title=""/>
                </v:shape>
              </w:pict>
            </w:r>
          </w:p>
          <w:p w:rsidR="00E66485" w:rsidRDefault="00E66485" w:rsidP="00457F64">
            <w:pPr>
              <w:rPr>
                <w:rFonts w:ascii="Arial" w:hAnsi="Arial" w:cs="Arial"/>
                <w:sz w:val="20"/>
              </w:rPr>
            </w:pPr>
          </w:p>
        </w:tc>
        <w:tc>
          <w:tcPr>
            <w:tcW w:w="1260" w:type="dxa"/>
            <w:vAlign w:val="center"/>
          </w:tcPr>
          <w:p w:rsidR="00E66485" w:rsidRPr="00141CC3" w:rsidRDefault="00E66485" w:rsidP="00457F64">
            <w:pPr>
              <w:jc w:val="center"/>
              <w:rPr>
                <w:rFonts w:ascii="Times New Roman" w:hAnsi="Times New Roman"/>
                <w:sz w:val="28"/>
                <w:szCs w:val="28"/>
              </w:rPr>
            </w:pPr>
            <w:r w:rsidRPr="00141CC3">
              <w:rPr>
                <w:rFonts w:ascii="Times New Roman" w:hAnsi="Times New Roman"/>
                <w:sz w:val="28"/>
                <w:szCs w:val="28"/>
              </w:rPr>
              <w:t>Kcal/kg</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681</w:t>
            </w:r>
          </w:p>
        </w:tc>
        <w:tc>
          <w:tcPr>
            <w:tcW w:w="81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035</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399</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1744</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43</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693</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959</w:t>
            </w:r>
          </w:p>
        </w:tc>
        <w:tc>
          <w:tcPr>
            <w:tcW w:w="900" w:type="dxa"/>
            <w:vAlign w:val="bottom"/>
          </w:tcPr>
          <w:p w:rsidR="00E66485" w:rsidRPr="00141CC3" w:rsidRDefault="00E66485" w:rsidP="002418E4">
            <w:pPr>
              <w:jc w:val="right"/>
              <w:rPr>
                <w:rFonts w:ascii="Times New Roman" w:hAnsi="Times New Roman"/>
                <w:sz w:val="28"/>
                <w:szCs w:val="28"/>
              </w:rPr>
            </w:pPr>
            <w:r w:rsidRPr="00141CC3">
              <w:rPr>
                <w:rFonts w:ascii="Times New Roman" w:hAnsi="Times New Roman"/>
                <w:sz w:val="28"/>
                <w:szCs w:val="28"/>
              </w:rPr>
              <w:t>358</w:t>
            </w:r>
          </w:p>
        </w:tc>
        <w:tc>
          <w:tcPr>
            <w:tcW w:w="900" w:type="dxa"/>
            <w:vAlign w:val="bottom"/>
          </w:tcPr>
          <w:p w:rsidR="00E66485" w:rsidRPr="00141CC3" w:rsidRDefault="00E66485" w:rsidP="002418E4">
            <w:pPr>
              <w:jc w:val="right"/>
              <w:rPr>
                <w:rFonts w:ascii="Times New Roman" w:hAnsi="Times New Roman"/>
                <w:sz w:val="28"/>
                <w:szCs w:val="28"/>
              </w:rPr>
            </w:pPr>
            <w:r w:rsidRPr="00141CC3">
              <w:rPr>
                <w:rFonts w:ascii="Times New Roman" w:hAnsi="Times New Roman"/>
                <w:sz w:val="28"/>
                <w:szCs w:val="28"/>
              </w:rPr>
              <w:t>724</w:t>
            </w:r>
          </w:p>
        </w:tc>
        <w:tc>
          <w:tcPr>
            <w:tcW w:w="900" w:type="dxa"/>
            <w:vAlign w:val="bottom"/>
          </w:tcPr>
          <w:p w:rsidR="00E66485" w:rsidRPr="00141CC3" w:rsidRDefault="00E66485" w:rsidP="002418E4">
            <w:pPr>
              <w:jc w:val="right"/>
              <w:rPr>
                <w:rFonts w:ascii="Times New Roman" w:hAnsi="Times New Roman"/>
                <w:sz w:val="28"/>
                <w:szCs w:val="28"/>
              </w:rPr>
            </w:pPr>
            <w:r w:rsidRPr="00141CC3">
              <w:rPr>
                <w:rFonts w:ascii="Times New Roman" w:hAnsi="Times New Roman"/>
                <w:sz w:val="28"/>
                <w:szCs w:val="28"/>
              </w:rPr>
              <w:t>1099</w:t>
            </w:r>
          </w:p>
        </w:tc>
      </w:tr>
      <w:tr w:rsidR="00E66485" w:rsidRPr="00141CC3" w:rsidTr="00F33BFA">
        <w:tc>
          <w:tcPr>
            <w:tcW w:w="2088" w:type="dxa"/>
            <w:vAlign w:val="bottom"/>
          </w:tcPr>
          <w:p w:rsidR="00E66485" w:rsidRDefault="00C20047" w:rsidP="00457F64">
            <w:pPr>
              <w:rPr>
                <w:rFonts w:ascii="Arial" w:hAnsi="Arial" w:cs="Arial"/>
                <w:sz w:val="20"/>
              </w:rPr>
            </w:pPr>
            <w:r>
              <w:rPr>
                <w:rFonts w:ascii="Arial" w:hAnsi="Arial" w:cs="Arial"/>
                <w:sz w:val="20"/>
              </w:rPr>
              <w:pict w14:anchorId="30AF4BF0">
                <v:shape id="_x0000_s1465" type="#_x0000_t75" style="position:absolute;left:0;text-align:left;margin-left:5.25pt;margin-top:2.25pt;width:15.75pt;height:12.75pt;z-index:251691520;mso-position-horizontal-relative:text;mso-position-vertical-relative:text"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jM1KGLcBAAADBAAAHwAAAGNsaXBib2FyZC9kcmF3aW5ncy9kcmF3aW5nMS54bWysk9tO3DAQ&#10;hu+R+g6W70uS5RyRRQgKQkKwAvoAs84kceuTbBOWt2ecZJfVXrRV2zuP/fufzzPj84uVVqxHH6Q1&#10;FS/2c87QCFtL01b8+8vN11POQgRTg7IGK/6OgV/Mv+ydQ9l6cJ0UjBxMKKHiXYyuzLIgOtQQ9q1D&#10;Q2eN9Roihb7Nag9v5KxVNsvz40yDNHz+aXUNEdirl39hpaz4ifUVmB4CWSpRbu9MjEr8uzOUpr/1&#10;7tktfCIXD/3CM1lXnCpnQFOJeDYdTDIKs51b7afBqvE66W3TsFXFD4uzIierd2pGXpzMTigY/HAV&#10;mSABFS6fHXEmkuK4OKP1mK97/I2D6L790oMgRxhabAE6KRKf6RdS7L55tn7z4/IHisgODzaP36jp&#10;/j01JzBjrzowLV4GR1qiT1rKlUo4Wg9l2lxcKulupFIpe1pPTfR/0kOqphR4bcWrRhPHafOoINKY&#10;h066wJkvUS+RGufv6gEFyhA9RtGlhA0lfiLMEXFzQITbWGGagv/TRDJfGzkf4i1azdKCEIlk+CjQ&#10;34eJaS0ZajiCkAFVmzZ2xn+QTN81/bHteP4BAAD//wMAUEsDBBQABgAIAAAAIQBTUolh0gAAAKsB&#10;AAAqAAAAY2xpcGJvYXJkL2RyYXdpbmdzL19yZWxzL2RyYXdpbmcxLnhtbC5yZWxzrJDBSgQxDIbv&#10;gu9QcreZ2YOIbGcvIuxV1gcIbaZTnKalreK+vdW9OLDgxUsgCfny8e8Pn3FVH1xqSGJg1AMoFptc&#10;EG/g9fR89wCqNhJHaxI2cOYKh+n2Zv/CK7V+VJeQq+oUqQaW1vIjYrULR6o6ZZa+mVOJ1HpbPGay&#10;b+QZd8Nwj+U3A6YNUx2dgXJ0O1Cnc+6f/2aneQ6Wn5J9jyztygts3Ys7kIrnZkDry+RSR91dAa9r&#10;jP+pEWKPYKMR2QXCn/mos/hvDdxEPH0BAAD//wMAUEsDBBQABgAIAAAAIQD9wVrvzgYAAD0cAAAa&#10;AAAAY2xpcGJvYXJkL3RoZW1lL3RoZW1lMS54bWzsWU9vG0UUvyPxHUZ7b+P/jaM6VezYDbRpo9gt&#10;6nG8Hu9OM7uzmhkn9Q21RyQkREFckLhxQEClVuJSPk2gCIrUr8Cbmd31TrwmSRuBKM0h3n37m/f/&#10;vXmze/Xag4ihQyIk5XHHq16ueIjEPp/QOOh4d0aDS+sekgrHE8x4TDrenEjv2ub7713FGz6jyZhj&#10;MRmFJCIIGMVyA3e8UKlkY21N+kDG8jJPSAzPplxEWMGtCNYmAh+BgIit1SqV1lqEaextAkelGfUZ&#10;/IuV1ASfiaFmQ1CMI5B+ezqlPjHYyUFVI+Rc9phAh5h1POA54Ucj8kB5iGGp4EHHq5g/b23z6hre&#10;SBcxtWJtYd3A/KXr0gWTg5qRKYJxLrQ6aLSvbOf8DYCpZVy/3+/1qzk/A8C+D5ZaXYo8G4P1ajfj&#10;WQDZy2XevUqz0nDxBf71JZ3b3W632U51sUwNyF42lvDrlVZjq+bgDcjim0v4Rner12s5eAOy+NYS&#10;fnCl3Wq4eAMKGY0PltA6oINByj2HTDnbKYWvA3y9ksIXKMiGPLu0iCmP1apci/B9LgYA0ECGFY2R&#10;midkin3IyR6OxoJiLQBvEFx4Ykm+XCJpWUj6giaq432Y4NgrQF49//7V86fo1fMnxw+fHT/86fjR&#10;o+OHP1pezsIdHAfFhS+//ezPrz9Gfzz95uXjL8rxsoj/9YdPfvn583IgVNDCwhdfPvnt2ZMXX336&#10;+3ePS+BbAo+L8BGNiES3yBHa5xHYZhzjak7G4nwrRiGmzgocAu8S1n0VOsBbc8zKcF3iOu+ugOZR&#10;Brw+u+/oOgzFTNESyTfCyAHucs66XJQ64IaWVfDwaBYH5cLFrIjbx/iwTHYPx05o+7MEumaWlI7v&#10;eyFx1NxjOFY4IDFRSD/jB4SUWHePUsevu9QXXPKpQvco6mJa6pIRHTuJtFi0QyOIy7zMZgi145vd&#10;u6jLWZnV2+TQRUJBYFai/Igwx43X8UzhqIzlCEes6PCbWIVlSg7nwi/i+lJBpAPCOOpPiJRla24L&#10;sLcQ9BsY+lVp2HfZPHKRQtGDMp43MedF5DY/6IU4SsqwQxqHRewH8gBSFKM9rsrgu9ytEH0PccDx&#10;ynDfpcQJ9+mN4A4NHJUWCaKfzERJLK8T7uTvcM6mmJguAy3d6dQRjf+ubTMKfdtKeNe2O94WbGJl&#10;xbNzolmvwv0HW/Q2nsV7BKpieYt616HfdWjvre/Qq2r54vvyohVDl9YDiZ21zeQdrRy8p5SxoZoz&#10;clOa2VvCBjQZAFGvMwdMkh/EkhAudSWDAAcXCGzWIMHVR1SFwxAnMLdXPc0kkCnrQKKESzgvGnIp&#10;b42H2V/Z02ZTn0Ns55BY7fKJJdc1OTtu5GyMVoE502aC6prBWYXVr6RMwbbXEVbVSp1ZWtWoZpqi&#10;Iy03WbvYnMvB5blpQMy9CZMNgnkIvNyCI74WDecdzMhE+93GKAuLicJFhkiGeELSGGm7l2NUNUHK&#10;cmXJEG2HTQZ9djzFawVpbc32DaSdJUhFcY0V4rLovUmUsgxeRAm4nSxHFheLk8XoqOO1m7Wmh3yc&#10;dLwpHJXhMkog6lIPk5gF8JLJV8Km/anFbKp8Ec12ZphbBFV4+2H9vmSw0wcSIdU2lqFNDfMoTQEW&#10;a0lW/1oT3HpRBpR0o7NpUV+HZPjXtAA/uqEl0ynxVTHYBYr2nb1NWymfKSKG4eQIjdlM7GMIv05V&#10;sGdCJbzxMB1B38DrOe1t88htzmnRFV+KGZylY5aEOG23ukSzSrZw05ByHcxdQT2wrVR3Y9z5TTEl&#10;f0GmFNP4f2aK3k/gFUR9oiPgw7tegZGulI7HhQo5dKEkpP5AwOBgegdkC7zihceQVPBi2vwKcqh/&#10;bc1ZHqas4SSp9mmABIX9SIWCkD1oSyb7TmFWTfcuy5KljExGFdSViVV7TA4JG+ke2NJ7u4dCSHXT&#10;TdI2YHAn88+9TytoHOghp1hvTifL915bA//05GOLGYxy+7AZaDL/5yrm48FiV7XrzfJs7y0aoh8s&#10;xqxGVhUgrLAVtNOyf00VzrnV2o61ZHGtmSkHUVy2GIj5QJTAiySk/8H+R4XP7EcMvaGO+D70VgTf&#10;LzQzSBvI6kt28EC6QVriGAYnS7TJpFlZ16ajk/Zatllf8KSbyz3hbK3ZWeJ9Tmfnw5krzqnFi3R2&#10;6mHH15a20tUQ2ZMlCqRpdpAxgSn7mLWLEzQOqh0PPihBoB/AFXyS8oBW07SapsEVfGeCYcl+HOp4&#10;6UVGgeeWkmPqGaWeYRoZpZFRmhkFhrP0M0xGaUGn0l9O4Mud/vFQ9pEEJrj0o0rWVJ0vfpt/AQAA&#10;//8DAFBLAwQKAAAAAAAAACEAxAhtkagBAACoAQAAGgAAAGNsaXBib2FyZC9tZWRpYS9pbWFnZTEu&#10;cG5niVBORw0KGgoAAAANSUhEUgAAACIAAAAbCAYAAAAZMl2nAAAAAXNSR0IArs4c6QAAAARnQU1B&#10;AACxjwv8YQUAAAAJcEhZcwAAFxEAABcRAcom8z8AAAE9SURBVEhL7ZRBDsIgEEXnAL1AE3qI4t64&#10;qo3xBHgDoyt3TRPu4c6lW7f1Kt7AOyijpRBLBQR3vIS0oBn9/88AiUTin3C2mtf7tuy3VnYVOYjH&#10;Y7RIdd1ynon332AUTqTaYXFnON9mFYGreBV/orj7CDHS7uuyALgDlLdN0+T9sRMoQDweviKMyGK4&#10;KOPr16EDypEIbjTNJqdAO0qhE1uvjEOcHIFNh7ZyRtEJr6yHhqUMHf0d6Qaq0RvPJW/9+z5xGnm5&#10;oKlRI2m3GkUI227BsaCimpCzHoPK3K5yiDL03vh0QzJMkOUHoo0tFjKpdmlaFUvg2GIEhNRnk2KX&#10;po0Wy5QbElvTRhlbfWT7oxHfmjba2MoLrN9OMtW0UW5TVLMsZkeXAqam1d0I6g9V3HPNFpf3lBg+&#10;C73eEwkAeAJADtKMhAYiHAAAAABJRU5ErkJgglBLAQItABQABgAIAAAAIQA0Ev94FAEAAFACAAAT&#10;AAAAAAAAAAAAAAAAAAAAAABbQ29udGVudF9UeXBlc10ueG1sUEsBAi0AFAAGAAgAAAAhAK0wP/HB&#10;AAAAMgEAAAsAAAAAAAAAAAAAAAAARQEAAF9yZWxzLy5yZWxzUEsBAi0AFAAGAAgAAAAhAIzNShi3&#10;AQAAAwQAAB8AAAAAAAAAAAAAAAAALwIAAGNsaXBib2FyZC9kcmF3aW5ncy9kcmF3aW5nMS54bWxQ&#10;SwECLQAUAAYACAAAACEAU1KJYdIAAACrAQAAKgAAAAAAAAAAAAAAAAAjBAAAY2xpcGJvYXJkL2Ry&#10;YXdpbmdzL19yZWxzL2RyYXdpbmcxLnhtbC5yZWxzUEsBAi0AFAAGAAgAAAAhAP3BWu/OBgAAPRwA&#10;ABoAAAAAAAAAAAAAAAAAPQUAAGNsaXBib2FyZC90aGVtZS90aGVtZTEueG1sUEsBAi0ACgAAAAAA&#10;AAAhAMQIbZGoAQAAqAEAABoAAAAAAAAAAAAAAAAAQwwAAGNsaXBib2FyZC9tZWRpYS9pbWFnZTEu&#10;cG5nUEsFBgAAAAAGAAYArwEAACMOAAAAAA==&#10;">
                  <v:imagedata r:id="rId147" o:title=""/>
                </v:shape>
              </w:pict>
            </w:r>
          </w:p>
          <w:p w:rsidR="00E66485" w:rsidRDefault="00E66485" w:rsidP="00457F64">
            <w:pPr>
              <w:rPr>
                <w:rFonts w:ascii="Arial" w:hAnsi="Arial" w:cs="Arial"/>
                <w:sz w:val="20"/>
              </w:rPr>
            </w:pPr>
          </w:p>
        </w:tc>
        <w:tc>
          <w:tcPr>
            <w:tcW w:w="1260" w:type="dxa"/>
            <w:vAlign w:val="center"/>
          </w:tcPr>
          <w:p w:rsidR="00E66485" w:rsidRPr="00141CC3" w:rsidRDefault="00E66485" w:rsidP="00457F64">
            <w:pPr>
              <w:jc w:val="center"/>
              <w:rPr>
                <w:rFonts w:ascii="Times New Roman" w:hAnsi="Times New Roman"/>
                <w:sz w:val="28"/>
                <w:szCs w:val="28"/>
              </w:rPr>
            </w:pPr>
            <w:r w:rsidRPr="00141CC3">
              <w:rPr>
                <w:rFonts w:ascii="Times New Roman" w:hAnsi="Times New Roman"/>
                <w:sz w:val="28"/>
                <w:szCs w:val="28"/>
              </w:rPr>
              <w:t>Kcal/kg</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 </w:t>
            </w:r>
          </w:p>
        </w:tc>
        <w:tc>
          <w:tcPr>
            <w:tcW w:w="81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53</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64</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45</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 </w:t>
            </w:r>
          </w:p>
        </w:tc>
        <w:tc>
          <w:tcPr>
            <w:tcW w:w="99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351</w:t>
            </w:r>
          </w:p>
        </w:tc>
        <w:tc>
          <w:tcPr>
            <w:tcW w:w="900" w:type="dxa"/>
            <w:vAlign w:val="center"/>
          </w:tcPr>
          <w:p w:rsidR="00E66485" w:rsidRPr="00141CC3" w:rsidRDefault="00E66485" w:rsidP="002418E4">
            <w:pPr>
              <w:jc w:val="center"/>
              <w:rPr>
                <w:rFonts w:ascii="Times New Roman" w:hAnsi="Times New Roman"/>
                <w:sz w:val="28"/>
                <w:szCs w:val="28"/>
              </w:rPr>
            </w:pPr>
            <w:r w:rsidRPr="00141CC3">
              <w:rPr>
                <w:rFonts w:ascii="Times New Roman" w:hAnsi="Times New Roman"/>
                <w:sz w:val="28"/>
                <w:szCs w:val="28"/>
              </w:rPr>
              <w:t>265</w:t>
            </w:r>
          </w:p>
        </w:tc>
        <w:tc>
          <w:tcPr>
            <w:tcW w:w="900" w:type="dxa"/>
            <w:vAlign w:val="bottom"/>
          </w:tcPr>
          <w:p w:rsidR="00E66485" w:rsidRPr="00141CC3" w:rsidRDefault="00E66485" w:rsidP="002418E4">
            <w:pPr>
              <w:rPr>
                <w:rFonts w:ascii="Times New Roman" w:hAnsi="Times New Roman"/>
                <w:sz w:val="28"/>
                <w:szCs w:val="28"/>
              </w:rPr>
            </w:pPr>
            <w:r w:rsidRPr="00141CC3">
              <w:rPr>
                <w:rFonts w:ascii="Times New Roman" w:hAnsi="Times New Roman"/>
                <w:sz w:val="28"/>
                <w:szCs w:val="28"/>
              </w:rPr>
              <w:t> </w:t>
            </w:r>
          </w:p>
        </w:tc>
        <w:tc>
          <w:tcPr>
            <w:tcW w:w="900" w:type="dxa"/>
            <w:vAlign w:val="bottom"/>
          </w:tcPr>
          <w:p w:rsidR="00E66485" w:rsidRPr="00141CC3" w:rsidRDefault="00E66485" w:rsidP="002418E4">
            <w:pPr>
              <w:jc w:val="right"/>
              <w:rPr>
                <w:rFonts w:ascii="Times New Roman" w:hAnsi="Times New Roman"/>
                <w:sz w:val="28"/>
                <w:szCs w:val="28"/>
              </w:rPr>
            </w:pPr>
            <w:r w:rsidRPr="00141CC3">
              <w:rPr>
                <w:rFonts w:ascii="Times New Roman" w:hAnsi="Times New Roman"/>
                <w:sz w:val="28"/>
                <w:szCs w:val="28"/>
              </w:rPr>
              <w:t>366</w:t>
            </w:r>
          </w:p>
        </w:tc>
        <w:tc>
          <w:tcPr>
            <w:tcW w:w="900" w:type="dxa"/>
            <w:vAlign w:val="bottom"/>
          </w:tcPr>
          <w:p w:rsidR="00E66485" w:rsidRPr="00141CC3" w:rsidRDefault="00E66485" w:rsidP="002418E4">
            <w:pPr>
              <w:jc w:val="right"/>
              <w:rPr>
                <w:rFonts w:ascii="Times New Roman" w:hAnsi="Times New Roman"/>
                <w:sz w:val="28"/>
                <w:szCs w:val="28"/>
              </w:rPr>
            </w:pPr>
            <w:r w:rsidRPr="00141CC3">
              <w:rPr>
                <w:rFonts w:ascii="Times New Roman" w:hAnsi="Times New Roman"/>
                <w:sz w:val="28"/>
                <w:szCs w:val="28"/>
              </w:rPr>
              <w:t>375</w:t>
            </w:r>
          </w:p>
        </w:tc>
      </w:tr>
    </w:tbl>
    <w:p w:rsidR="00366B4C" w:rsidRPr="00141CC3" w:rsidRDefault="00366B4C" w:rsidP="00366B4C">
      <w:pPr>
        <w:tabs>
          <w:tab w:val="left" w:pos="3969"/>
        </w:tabs>
        <w:spacing w:before="60" w:after="0" w:line="312" w:lineRule="auto"/>
        <w:rPr>
          <w:rFonts w:cs="Times New Roman"/>
          <w:szCs w:val="28"/>
        </w:rPr>
      </w:pPr>
    </w:p>
    <w:sectPr w:rsidR="00366B4C" w:rsidRPr="00141CC3" w:rsidSect="0057216A">
      <w:pgSz w:w="15840" w:h="12240" w:orient="landscape"/>
      <w:pgMar w:top="1985" w:right="1418" w:bottom="1134" w:left="1418" w:header="720" w:footer="720" w:gutter="0"/>
      <w:pgNumType w:start="13"/>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20047" w:rsidRDefault="00C20047" w:rsidP="00E817E8">
      <w:pPr>
        <w:spacing w:after="0" w:line="240" w:lineRule="auto"/>
      </w:pPr>
      <w:r>
        <w:separator/>
      </w:r>
    </w:p>
  </w:endnote>
  <w:endnote w:type="continuationSeparator" w:id="0">
    <w:p w:rsidR="00C20047" w:rsidRDefault="00C20047" w:rsidP="00E817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7F64" w:rsidRPr="00005D13" w:rsidRDefault="00457F64" w:rsidP="00EE2C8D">
    <w:pPr>
      <w:pStyle w:val="Footer"/>
      <w:rPr>
        <w:i/>
        <w:lang w:val="en-CA"/>
      </w:rPr>
    </w:pPr>
    <w:r w:rsidRPr="008B09B1">
      <w:rPr>
        <w:i/>
        <w:noProof/>
        <w:color w:val="808080" w:themeColor="background1" w:themeShade="80"/>
      </w:rPr>
      <mc:AlternateContent>
        <mc:Choice Requires="wpg">
          <w:drawing>
            <wp:anchor distT="0" distB="0" distL="0" distR="0" simplePos="0" relativeHeight="251661312" behindDoc="0" locked="0" layoutInCell="1" allowOverlap="1">
              <wp:simplePos x="0" y="0"/>
              <wp:positionH relativeFrom="margin">
                <wp:align>right</wp:align>
              </wp:positionH>
              <mc:AlternateContent>
                <mc:Choice Requires="wp14">
                  <wp:positionV relativeFrom="bottomMargin">
                    <wp14:pctPosVOffset>20000</wp14:pctPosVOffset>
                  </wp:positionV>
                </mc:Choice>
                <mc:Fallback>
                  <wp:positionV relativeFrom="page">
                    <wp:posOffset>9337675</wp:posOffset>
                  </wp:positionV>
                </mc:Fallback>
              </mc:AlternateContent>
              <wp:extent cx="5943600" cy="320040"/>
              <wp:effectExtent l="0" t="0" r="0" b="3810"/>
              <wp:wrapSquare wrapText="bothSides"/>
              <wp:docPr id="37" name="Group 37"/>
              <wp:cNvGraphicFramePr/>
              <a:graphic xmlns:a="http://schemas.openxmlformats.org/drawingml/2006/main">
                <a:graphicData uri="http://schemas.microsoft.com/office/word/2010/wordprocessingGroup">
                  <wpg:wgp>
                    <wpg:cNvGrpSpPr/>
                    <wpg:grpSpPr>
                      <a:xfrm>
                        <a:off x="0" y="0"/>
                        <a:ext cx="5943600" cy="320040"/>
                        <a:chOff x="0" y="0"/>
                        <a:chExt cx="5962650" cy="323851"/>
                      </a:xfrm>
                    </wpg:grpSpPr>
                    <wps:wsp>
                      <wps:cNvPr id="38" name="Rectangle 38"/>
                      <wps:cNvSpPr/>
                      <wps:spPr>
                        <a:xfrm>
                          <a:off x="19050" y="0"/>
                          <a:ext cx="5943600" cy="18826"/>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Text Box 39"/>
                      <wps:cNvSpPr txBox="1"/>
                      <wps:spPr>
                        <a:xfrm>
                          <a:off x="0" y="66676"/>
                          <a:ext cx="59436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7F64" w:rsidRPr="008B09B1" w:rsidRDefault="00457F64" w:rsidP="008B09B1">
                            <w:pPr>
                              <w:rPr>
                                <w:b/>
                                <w:i/>
                                <w:color w:val="262626" w:themeColor="text1" w:themeTint="D9"/>
                              </w:rPr>
                            </w:pPr>
                            <w:r w:rsidRPr="008B09B1">
                              <w:rPr>
                                <w:b/>
                                <w:i/>
                                <w:color w:val="262626" w:themeColor="text1" w:themeTint="D9"/>
                              </w:rPr>
                              <w:t>Sinh viên thực hiện: Nguyễn Mạnh Cường  -  20120138</w:t>
                            </w:r>
                          </w:p>
                          <w:p w:rsidR="00457F64" w:rsidRDefault="00457F64">
                            <w:pPr>
                              <w:jc w:val="right"/>
                              <w:rPr>
                                <w:color w:val="808080" w:themeColor="background1" w:themeShade="80"/>
                              </w:rPr>
                            </w:pPr>
                          </w:p>
                        </w:txbxContent>
                      </wps:txbx>
                      <wps:bodyPr rot="0" spcFirstLastPara="0" vertOverflow="overflow" horzOverflow="overflow" vert="horz" wrap="square" lIns="91440" tIns="45720" rIns="91440" bIns="0" numCol="1" spcCol="0" rtlCol="0" fromWordArt="0" anchor="b" anchorCtr="0" forceAA="0" compatLnSpc="1">
                        <a:prstTxWarp prst="textNoShape">
                          <a:avLst/>
                        </a:prstTxWarp>
                        <a:noAutofit/>
                      </wps:bodyPr>
                    </wps:wsp>
                  </wpg:wgp>
                </a:graphicData>
              </a:graphic>
              <wp14:sizeRelH relativeFrom="margin">
                <wp14:pctWidth>100000</wp14:pctWidth>
              </wp14:sizeRelH>
              <wp14:sizeRelV relativeFrom="margin">
                <wp14:pctHeight>0</wp14:pctHeight>
              </wp14:sizeRelV>
            </wp:anchor>
          </w:drawing>
        </mc:Choice>
        <mc:Fallback>
          <w:pict>
            <v:group id="Group 37" o:spid="_x0000_s1026" style="position:absolute;left:0;text-align:left;margin-left:416.8pt;margin-top:0;width:468pt;height:25.2pt;z-index:251661312;mso-width-percent:1000;mso-top-percent:200;mso-wrap-distance-left:0;mso-wrap-distance-right:0;mso-position-horizontal:right;mso-position-horizontal-relative:margin;mso-position-vertical-relative:bottom-margin-area;mso-width-percent:1000;mso-top-percent:200;mso-width-relative:margin;mso-height-relative:margin"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mMhbQMAAI0KAAAOAAAAZHJzL2Uyb0RvYy54bWzMVltP2zAYfZ+0/2D5faRpadpGBMTYQJMQ&#10;IGDi2XWci+bYnu02Yb9+n51LW6gGYhKCh2DH3/X4O6c5OmkqjtZMm1KKBIcHI4yYoDItRZ7gn/fn&#10;X+YYGUtESrgULMGPzOCT48+fjmoVs7EsJE+ZRhBEmLhWCS6sVXEQGFqwipgDqZiAw0zqiljY6jxI&#10;NakhesWD8WgUBbXUqdKSMmPg7bf2EB/7+FnGqL3OMsMs4gmG2qx/av9cumdwfETiXBNVlLQrg7yh&#10;ioqUApIOob4RS9BKl89CVSXV0sjMHlBZBTLLSsp8D9BNOHrSzYWWK+V7yeM6VwNMAO0TnN4cll6t&#10;bzQq0wRPZhgJUsEd+bQI9gBOrfIYbC60ulM3unuRtzvXb5Ppyv2HTlDjYX0cYGWNRRReTheHk2gE&#10;6FM4m8CtHXa40wIu55kbLb4PjtE4mg6Ok/k0dDUFfdrAVTcUUysYIbNByfwfSncFUcyDbxwCPUow&#10;zy1KtzBbROScocm8RcrbDTCZ2ABiezAKFyPX0ws4hfP5ONrplsRKG3vBZIXcIsEaKvBDR9aXxrbA&#10;9CYur5G8TM9Lzv3GMYqdcY3WBLhgmx7KHSsunK2QzqsN6N4Azn03fmUfOXN2XNyyDIYH7njsC/G0&#10;3SQhlDJhw/aoIClrc09H8Ne1Nnj4a/UBXeQM8g+xuwC7DfSx2yo7e+fKPOsH59G/CmudBw+fWQo7&#10;OFelkHpfAA5ddZlb+x6kFhqH0lKmjzA0WraaYxQ9L+HaLomxN0SDyMAMgHDaa3hkXNYJlt0Ko0Lq&#10;P/veO3uYajjFqAbRSrD5vSKaYcR/CJj3RXgI3ELWbw6nszFs9PbJcvtErKozCbMQgkQr6pfO3vJ+&#10;mWlZPYC+nrqscEQEhdwJplb3mzPbiikoNGWnp94MlE0ReynuFHXBHapuLO+bB6JVN7sWxOFK9hwj&#10;8ZMRbm2dp5CnKyuz0s/3BtcOb+C706j3IP6iJ/6907WvskGTxRPeI9vAe9czzIZnyn4FACiB/VEU&#10;zTzDYWYHwdtSyvF0Fs6m3Zj1Otvz+5USMDDZkRXBjEUT0J4W112O98TplGRTvV/tYfwriLWfzq9w&#10;fG86p79epLNtlk13qx+Y2TBZb2b18iNx2v+0wzeP/1novs/cR9X23mvA5ivy+C8AAAD//wMAUEsD&#10;BBQABgAIAAAAIQD9BHT83AAAAAQBAAAPAAAAZHJzL2Rvd25yZXYueG1sTI9BS8QwEIXvgv8hjODN&#10;TburRWvTRUQRxMO2CuItbcam2Ey6TXa3/ntnvejlweMN731TrGc3iD1OofekIF0kIJBab3rqFLy9&#10;Pl5cgwhRk9GDJ1TwjQHW5elJoXPjD1Thvo6d4BIKuVZgYxxzKUNr0emw8CMSZ59+cjqynTppJn3g&#10;cjfIZZJk0umeeMHqEe8ttl/1zilYrh5ePtL3bVU/V09Zs9mk1m5Tpc7P5rtbEBHn+HcMR3xGh5KZ&#10;Gr8jE8SggB+Jv8rZzSpj2yi4Si5BloX8D1/+AAAA//8DAFBLAQItABQABgAIAAAAIQC2gziS/gAA&#10;AOEBAAATAAAAAAAAAAAAAAAAAAAAAABbQ29udGVudF9UeXBlc10ueG1sUEsBAi0AFAAGAAgAAAAh&#10;ADj9If/WAAAAlAEAAAsAAAAAAAAAAAAAAAAALwEAAF9yZWxzLy5yZWxzUEsBAi0AFAAGAAgAAAAh&#10;AIoaYyFtAwAAjQoAAA4AAAAAAAAAAAAAAAAALgIAAGRycy9lMm9Eb2MueG1sUEsBAi0AFAAGAAgA&#10;AAAhAP0EdPzcAAAABAEAAA8AAAAAAAAAAAAAAAAAxwUAAGRycy9kb3ducmV2LnhtbFBLBQYAAAAA&#10;BAAEAPMAAADQBgAAAAA=&#10;">
              <v:rect id="Rectangle 38" o:spid="_x0000_s1027" style="position:absolute;left:190;width:59436;height: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azAwAAAANsAAAAPAAAAZHJzL2Rvd25yZXYueG1sRE/Pa8Iw&#10;FL4P9j+EJ3ibqSvI7JqKjAmeBu1Ednw0z6a0eSlNrPW/N4eBx4/vd76bbS8mGn3rWMF6lYAgrp1u&#10;uVFw+j28fYDwAVlj75gU3MnDrnh9yTHT7sYlTVVoRAxhn6ECE8KQSelrQxb9yg3Ekbu40WKIcGyk&#10;HvEWw20v35NkIy22HBsMDvRlqO6qq1XQ/B2+p7kz5EqfVtdu2J5+zlqp5WLef4IINIen+N991ArS&#10;ODZ+iT9AFg8AAAD//wMAUEsBAi0AFAAGAAgAAAAhANvh9svuAAAAhQEAABMAAAAAAAAAAAAAAAAA&#10;AAAAAFtDb250ZW50X1R5cGVzXS54bWxQSwECLQAUAAYACAAAACEAWvQsW78AAAAVAQAACwAAAAAA&#10;AAAAAAAAAAAfAQAAX3JlbHMvLnJlbHNQSwECLQAUAAYACAAAACEASeWswMAAAADbAAAADwAAAAAA&#10;AAAAAAAAAAAHAgAAZHJzL2Rvd25yZXYueG1sUEsFBgAAAAADAAMAtwAAAPQCAAAAAA==&#10;" fillcolor="black [3213]" stroked="f" strokeweight="2pt"/>
              <v:shapetype id="_x0000_t202" coordsize="21600,21600" o:spt="202" path="m,l,21600r21600,l21600,xe">
                <v:stroke joinstyle="miter"/>
                <v:path gradientshapeok="t" o:connecttype="rect"/>
              </v:shapetype>
              <v:shape id="Text Box 39" o:spid="_x0000_s1028" type="#_x0000_t202" style="position:absolute;top:666;width:59436;height:257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b5yxQAAANsAAAAPAAAAZHJzL2Rvd25yZXYueG1sRI/NasMw&#10;EITvhbyD2EBvjRwHQuJGNiEQ2lOg+Tnktlhby621MpKcuH36qlDocZiZb5hNNdpO3MiH1rGC+SwD&#10;QVw73XKj4HzaP61AhIissXNMCr4oQFVOHjZYaHfnN7odYyMShEOBCkyMfSFlqA1ZDDPXEyfv3XmL&#10;MUnfSO3xnuC2k3mWLaXFltOCwZ52hurP42AV+Msh3+4+rpchf5HfjTkPC708KPU4HbfPICKN8T/8&#10;137VChZr+P2SfoAsfwAAAP//AwBQSwECLQAUAAYACAAAACEA2+H2y+4AAACFAQAAEwAAAAAAAAAA&#10;AAAAAAAAAAAAW0NvbnRlbnRfVHlwZXNdLnhtbFBLAQItABQABgAIAAAAIQBa9CxbvwAAABUBAAAL&#10;AAAAAAAAAAAAAAAAAB8BAABfcmVscy8ucmVsc1BLAQItABQABgAIAAAAIQDlhb5yxQAAANsAAAAP&#10;AAAAAAAAAAAAAAAAAAcCAABkcnMvZG93bnJldi54bWxQSwUGAAAAAAMAAwC3AAAA+QIAAAAA&#10;" filled="f" stroked="f" strokeweight=".5pt">
                <v:textbox inset=",,,0">
                  <w:txbxContent>
                    <w:p w:rsidR="00457F64" w:rsidRPr="008B09B1" w:rsidRDefault="00457F64" w:rsidP="008B09B1">
                      <w:pPr>
                        <w:rPr>
                          <w:b/>
                          <w:i/>
                          <w:color w:val="262626" w:themeColor="text1" w:themeTint="D9"/>
                        </w:rPr>
                      </w:pPr>
                      <w:r w:rsidRPr="008B09B1">
                        <w:rPr>
                          <w:b/>
                          <w:i/>
                          <w:color w:val="262626" w:themeColor="text1" w:themeTint="D9"/>
                        </w:rPr>
                        <w:t>Sinh viên thực hiện: Nguyễn Mạnh Cường  -  20120138</w:t>
                      </w:r>
                    </w:p>
                    <w:p w:rsidR="00457F64" w:rsidRDefault="00457F64">
                      <w:pPr>
                        <w:jc w:val="right"/>
                        <w:rPr>
                          <w:color w:val="808080" w:themeColor="background1" w:themeShade="80"/>
                        </w:rPr>
                      </w:pPr>
                    </w:p>
                  </w:txbxContent>
                </v:textbox>
              </v:shape>
              <w10:wrap type="square" anchorx="margin" anchory="margin"/>
            </v:group>
          </w:pict>
        </mc:Fallback>
      </mc:AlternateContent>
    </w:r>
    <w:r w:rsidRPr="008B09B1">
      <w:rPr>
        <w:i/>
        <w:noProof/>
      </w:rPr>
      <mc:AlternateContent>
        <mc:Choice Requires="wps">
          <w:drawing>
            <wp:anchor distT="0" distB="0" distL="0" distR="0" simplePos="0" relativeHeight="251657216"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37675</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tx1"/>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457F64" w:rsidRDefault="00457F64">
                          <w:pPr>
                            <w:jc w:val="right"/>
                            <w:rPr>
                              <w:color w:val="FFFFFF" w:themeColor="background1"/>
                              <w:szCs w:val="28"/>
                            </w:rPr>
                          </w:pPr>
                          <w:r>
                            <w:rPr>
                              <w:color w:val="FFFFFF" w:themeColor="background1"/>
                              <w:szCs w:val="28"/>
                            </w:rPr>
                            <w:fldChar w:fldCharType="begin"/>
                          </w:r>
                          <w:r>
                            <w:rPr>
                              <w:color w:val="FFFFFF" w:themeColor="background1"/>
                              <w:szCs w:val="28"/>
                            </w:rPr>
                            <w:instrText xml:space="preserve"> PAGE   \* MERGEFORMAT </w:instrText>
                          </w:r>
                          <w:r>
                            <w:rPr>
                              <w:color w:val="FFFFFF" w:themeColor="background1"/>
                              <w:szCs w:val="28"/>
                            </w:rPr>
                            <w:fldChar w:fldCharType="separate"/>
                          </w:r>
                          <w:r w:rsidR="001A29BA">
                            <w:rPr>
                              <w:noProof/>
                              <w:color w:val="FFFFFF" w:themeColor="background1"/>
                              <w:szCs w:val="28"/>
                            </w:rPr>
                            <w:t>14</w:t>
                          </w:r>
                          <w:r>
                            <w:rPr>
                              <w:noProof/>
                              <w:color w:val="FFFFFF" w:themeColor="background1"/>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9" style="position:absolute;left:0;text-align:left;margin-left:0;margin-top:0;width:36pt;height:25.2pt;z-index:251657216;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sSyngIAAJ8FAAAOAAAAZHJzL2Uyb0RvYy54bWysVF1P2zAUfZ+0/2D5faRhsLGKFFUgpkkI&#10;EDDx7Dp2E8mxPdtt0/36HdtJyhh7mdaH9Nr33K/je+/5Rd8pshXOt0ZXtDyaUSI0N3Wr1xX9/nT9&#10;4YwSH5iumTJaVHQvPL1YvH93vrNzcWwao2rhCJxoP9/ZijYh2HlReN6IjvkjY4WGUhrXsYCjWxe1&#10;Yzt471RxPJt9KnbG1dYZLrzH7VVW0kXyL6Xg4U5KLwJRFUVuIX1d+q7it1ics/naMdu0fEiD/UMW&#10;HWs1gk6urlhgZOPaP1x1LXfGGxmOuOkKI2XLRaoB1ZSzV9U8NsyKVAvI8Xaiyf8/t/x2e+9IW1f0&#10;BPRo1uGNHsAa02slCO5A0M76OXCP9t4NJw8xVttL18V/1EH6ROp+IlX0gXBcnpx+xkNRwqH6CCn7&#10;LA7G1vnwVZiORKGiDtETlWx74wMCAjpCYixvVFtft0qlQ+wTcakc2TK8cOjLmDAsfkMpTXYIflYi&#10;j2ilTbTPQKWBjxXmmpIU9kpEnNIPQoIcVHGcDFNbHsIxzoUOZVY1rBY5i9MZfmMeY4Ipq+QwepaI&#10;P/keHIzI7GT0nbMc8NFUpK6ejHNFf0ksG08WKbLRYTLuWm3cW5UpVDVEzviRpExNZCn0qz41TkLG&#10;m5Wp92gmZ/KUecuvWzzpDfPhnjmMFboAqyLc4SOVwZOYQaKkMe7nW/cRj26HlpIdxrSi/seGOUGJ&#10;+qYxB1/Kk9i4IR1Sq1HiXmpWLzV6010a9EmJpWR5EmHsghpF6Uz3jI2yjFGhYpojdkVXo3gZ8vLA&#10;RuJiuUwgTLJl4UY/Wh5dR5Zjwz71z8zZoasDxuHWjAPN5q+aO2OjpTbLTTCyTZ1/YHXgH1sgNdKw&#10;seKaeXlOqMNeXfwCAAD//wMAUEsDBBQABgAIAAAAIQAJPbdw2gAAAAMBAAAPAAAAZHJzL2Rvd25y&#10;ZXYueG1sTI/NSsRAEITvgu8wtODNnbj4E2M6iwgi4iWuInuczfQm0ZmekJnNxre39aKXgqKaqq/L&#10;1eydmmiMfWCE80UGirgJtucW4e314SwHFZNha1xgQviiCKvq+Kg0hQ0HfqFpnVolJRwLg9ClNBRa&#10;x6Yjb+IiDMSS7cLoTRI7ttqO5iDl3ullll1pb3qWhc4MdN9R87neewR+T1MeH7Xb3dRN/lTXm/zj&#10;eYN4ejLf3YJKNKe/Y/jBF3SohGkb9myjcgjySPpVya6X4rYIl9kF6KrU/9mrbwAAAP//AwBQSwEC&#10;LQAUAAYACAAAACEAtoM4kv4AAADhAQAAEwAAAAAAAAAAAAAAAAAAAAAAW0NvbnRlbnRfVHlwZXNd&#10;LnhtbFBLAQItABQABgAIAAAAIQA4/SH/1gAAAJQBAAALAAAAAAAAAAAAAAAAAC8BAABfcmVscy8u&#10;cmVsc1BLAQItABQABgAIAAAAIQAv1sSyngIAAJ8FAAAOAAAAAAAAAAAAAAAAAC4CAABkcnMvZTJv&#10;RG9jLnhtbFBLAQItABQABgAIAAAAIQAJPbdw2gAAAAMBAAAPAAAAAAAAAAAAAAAAAPgEAABkcnMv&#10;ZG93bnJldi54bWxQSwUGAAAAAAQABADzAAAA/wUAAAAA&#10;" fillcolor="black [3213]" stroked="f" strokeweight="3pt">
              <v:textbox>
                <w:txbxContent>
                  <w:p w:rsidR="00457F64" w:rsidRDefault="00457F64">
                    <w:pPr>
                      <w:jc w:val="right"/>
                      <w:rPr>
                        <w:color w:val="FFFFFF" w:themeColor="background1"/>
                        <w:szCs w:val="28"/>
                      </w:rPr>
                    </w:pPr>
                    <w:r>
                      <w:rPr>
                        <w:color w:val="FFFFFF" w:themeColor="background1"/>
                        <w:szCs w:val="28"/>
                      </w:rPr>
                      <w:fldChar w:fldCharType="begin"/>
                    </w:r>
                    <w:r>
                      <w:rPr>
                        <w:color w:val="FFFFFF" w:themeColor="background1"/>
                        <w:szCs w:val="28"/>
                      </w:rPr>
                      <w:instrText xml:space="preserve"> PAGE   \* MERGEFORMAT </w:instrText>
                    </w:r>
                    <w:r>
                      <w:rPr>
                        <w:color w:val="FFFFFF" w:themeColor="background1"/>
                        <w:szCs w:val="28"/>
                      </w:rPr>
                      <w:fldChar w:fldCharType="separate"/>
                    </w:r>
                    <w:r w:rsidR="001A29BA">
                      <w:rPr>
                        <w:noProof/>
                        <w:color w:val="FFFFFF" w:themeColor="background1"/>
                        <w:szCs w:val="28"/>
                      </w:rPr>
                      <w:t>14</w:t>
                    </w:r>
                    <w:r>
                      <w:rPr>
                        <w:noProof/>
                        <w:color w:val="FFFFFF" w:themeColor="background1"/>
                        <w:szCs w:val="28"/>
                      </w:rPr>
                      <w:fldChar w:fldCharType="end"/>
                    </w:r>
                  </w:p>
                </w:txbxContent>
              </v:textbox>
              <w10:wrap type="square" anchorx="margin" anchory="margin"/>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20047" w:rsidRDefault="00C20047" w:rsidP="00E817E8">
      <w:pPr>
        <w:spacing w:after="0" w:line="240" w:lineRule="auto"/>
      </w:pPr>
      <w:r>
        <w:separator/>
      </w:r>
    </w:p>
  </w:footnote>
  <w:footnote w:type="continuationSeparator" w:id="0">
    <w:p w:rsidR="00C20047" w:rsidRDefault="00C20047" w:rsidP="00E817E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7F64" w:rsidRPr="00244F6C" w:rsidRDefault="00457F64" w:rsidP="00AD7582">
    <w:pPr>
      <w:pStyle w:val="Header"/>
      <w:pBdr>
        <w:bottom w:val="thickThinSmallGap" w:sz="24" w:space="1" w:color="622423" w:themeColor="accent2" w:themeShade="7F"/>
      </w:pBdr>
      <w:tabs>
        <w:tab w:val="clear" w:pos="9360"/>
        <w:tab w:val="right" w:pos="9214"/>
      </w:tabs>
      <w:rPr>
        <w:rFonts w:eastAsiaTheme="majorEastAsia" w:cs="Times New Roman"/>
        <w:i/>
        <w:szCs w:val="28"/>
      </w:rPr>
    </w:pPr>
    <w:r>
      <w:rPr>
        <w:rFonts w:eastAsiaTheme="majorEastAsia" w:cs="Times New Roman"/>
        <w:i/>
        <w:szCs w:val="28"/>
      </w:rPr>
      <w:t>Đồ Án Tốt Nghiệp Đại Học</w:t>
    </w:r>
    <w:r>
      <w:rPr>
        <w:rFonts w:eastAsiaTheme="majorEastAsia" w:cs="Times New Roman"/>
        <w:i/>
        <w:szCs w:val="28"/>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391DA2"/>
    <w:multiLevelType w:val="multilevel"/>
    <w:tmpl w:val="2E48F7F0"/>
    <w:styleLink w:val="Style1"/>
    <w:lvl w:ilvl="0">
      <w:start w:val="1"/>
      <w:numFmt w:val="decimal"/>
      <w:lvlText w:val="%1"/>
      <w:lvlJc w:val="left"/>
      <w:pPr>
        <w:ind w:left="0" w:firstLine="0"/>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Bảng %4:"/>
      <w:lvlJc w:val="left"/>
      <w:pPr>
        <w:ind w:left="0" w:firstLine="397"/>
      </w:pPr>
      <w:rPr>
        <w:rFonts w:hint="default"/>
      </w:rPr>
    </w:lvl>
    <w:lvl w:ilvl="4">
      <w:start w:val="1"/>
      <w:numFmt w:val="decimal"/>
      <w:lvlText w:val="Hình %3.%5:"/>
      <w:lvlJc w:val="left"/>
      <w:pPr>
        <w:ind w:left="0" w:firstLine="170"/>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15:restartNumberingAfterBreak="0">
    <w:nsid w:val="10ED1332"/>
    <w:multiLevelType w:val="multilevel"/>
    <w:tmpl w:val="935EF330"/>
    <w:lvl w:ilvl="0">
      <w:start w:val="1"/>
      <w:numFmt w:val="decimal"/>
      <w:pStyle w:val="Heading1"/>
      <w:lvlText w:val="CHƯƠNG %1"/>
      <w:lvlJc w:val="left"/>
      <w:pPr>
        <w:ind w:left="0" w:firstLine="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576"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none"/>
      <w:pStyle w:val="Heading4"/>
      <w:suff w:val="space"/>
      <w:lvlText w:val=""/>
      <w:lvlJc w:val="left"/>
      <w:pPr>
        <w:ind w:left="0" w:firstLine="0"/>
      </w:pPr>
      <w:rPr>
        <w:rFonts w:hint="default"/>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4">
      <w:start w:val="1"/>
      <w:numFmt w:val="none"/>
      <w:pStyle w:val="Heading5"/>
      <w:suff w:val="space"/>
      <w:lvlText w:val=""/>
      <w:lvlJc w:val="left"/>
      <w:pPr>
        <w:ind w:left="0" w:firstLine="0"/>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190D3BCC"/>
    <w:multiLevelType w:val="hybridMultilevel"/>
    <w:tmpl w:val="952060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7C2598"/>
    <w:multiLevelType w:val="hybridMultilevel"/>
    <w:tmpl w:val="31E206CE"/>
    <w:lvl w:ilvl="0" w:tplc="66D2240C">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61D1172"/>
    <w:multiLevelType w:val="multilevel"/>
    <w:tmpl w:val="85D0123C"/>
    <w:lvl w:ilvl="0">
      <w:start w:val="1"/>
      <w:numFmt w:val="decimal"/>
      <w:lvlText w:val="%1."/>
      <w:lvlJc w:val="left"/>
      <w:pPr>
        <w:ind w:left="720" w:hanging="360"/>
      </w:pPr>
      <w:rPr>
        <w:b w:val="0"/>
        <w:i/>
      </w:rPr>
    </w:lvl>
    <w:lvl w:ilvl="1">
      <w:start w:val="1"/>
      <w:numFmt w:val="decimal"/>
      <w:isLgl/>
      <w:lvlText w:val="%1.%2."/>
      <w:lvlJc w:val="left"/>
      <w:pPr>
        <w:ind w:left="1080" w:hanging="720"/>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800" w:hanging="1440"/>
      </w:pPr>
    </w:lvl>
    <w:lvl w:ilvl="5">
      <w:start w:val="1"/>
      <w:numFmt w:val="decimal"/>
      <w:isLgl/>
      <w:lvlText w:val="%1.%2.%3.%4.%5.%6."/>
      <w:lvlJc w:val="left"/>
      <w:pPr>
        <w:ind w:left="1800" w:hanging="1440"/>
      </w:pPr>
    </w:lvl>
    <w:lvl w:ilvl="6">
      <w:start w:val="1"/>
      <w:numFmt w:val="decimal"/>
      <w:isLgl/>
      <w:lvlText w:val="%1.%2.%3.%4.%5.%6.%7."/>
      <w:lvlJc w:val="left"/>
      <w:pPr>
        <w:ind w:left="2160" w:hanging="1800"/>
      </w:pPr>
    </w:lvl>
    <w:lvl w:ilvl="7">
      <w:start w:val="1"/>
      <w:numFmt w:val="decimal"/>
      <w:isLgl/>
      <w:lvlText w:val="%1.%2.%3.%4.%5.%6.%7.%8."/>
      <w:lvlJc w:val="left"/>
      <w:pPr>
        <w:ind w:left="2520" w:hanging="2160"/>
      </w:pPr>
    </w:lvl>
    <w:lvl w:ilvl="8">
      <w:start w:val="1"/>
      <w:numFmt w:val="decimal"/>
      <w:isLgl/>
      <w:lvlText w:val="%1.%2.%3.%4.%5.%6.%7.%8.%9."/>
      <w:lvlJc w:val="left"/>
      <w:pPr>
        <w:ind w:left="2520" w:hanging="2160"/>
      </w:pPr>
    </w:lvl>
  </w:abstractNum>
  <w:abstractNum w:abstractNumId="5" w15:restartNumberingAfterBreak="0">
    <w:nsid w:val="5254143D"/>
    <w:multiLevelType w:val="hybridMultilevel"/>
    <w:tmpl w:val="6DC8FF52"/>
    <w:lvl w:ilvl="0" w:tplc="9350DBEC">
      <w:start w:val="3"/>
      <w:numFmt w:val="bullet"/>
      <w:lvlText w:val="-"/>
      <w:lvlJc w:val="left"/>
      <w:pPr>
        <w:tabs>
          <w:tab w:val="num" w:pos="735"/>
        </w:tabs>
        <w:ind w:left="735" w:hanging="360"/>
      </w:pPr>
      <w:rPr>
        <w:rFonts w:ascii="Times New Roman" w:eastAsia="Times New Roman" w:hAnsi="Times New Roman" w:cs="Times New Roman" w:hint="default"/>
      </w:rPr>
    </w:lvl>
    <w:lvl w:ilvl="1" w:tplc="04090003">
      <w:start w:val="1"/>
      <w:numFmt w:val="bullet"/>
      <w:lvlText w:val="o"/>
      <w:lvlJc w:val="left"/>
      <w:pPr>
        <w:tabs>
          <w:tab w:val="num" w:pos="1455"/>
        </w:tabs>
        <w:ind w:left="1455" w:hanging="360"/>
      </w:pPr>
      <w:rPr>
        <w:rFonts w:ascii="Courier New" w:hAnsi="Courier New" w:cs="Courier New" w:hint="default"/>
      </w:rPr>
    </w:lvl>
    <w:lvl w:ilvl="2" w:tplc="04090005" w:tentative="1">
      <w:start w:val="1"/>
      <w:numFmt w:val="bullet"/>
      <w:lvlText w:val=""/>
      <w:lvlJc w:val="left"/>
      <w:pPr>
        <w:tabs>
          <w:tab w:val="num" w:pos="2175"/>
        </w:tabs>
        <w:ind w:left="2175" w:hanging="360"/>
      </w:pPr>
      <w:rPr>
        <w:rFonts w:ascii="Wingdings" w:hAnsi="Wingdings" w:hint="default"/>
      </w:rPr>
    </w:lvl>
    <w:lvl w:ilvl="3" w:tplc="04090001" w:tentative="1">
      <w:start w:val="1"/>
      <w:numFmt w:val="bullet"/>
      <w:lvlText w:val=""/>
      <w:lvlJc w:val="left"/>
      <w:pPr>
        <w:tabs>
          <w:tab w:val="num" w:pos="2895"/>
        </w:tabs>
        <w:ind w:left="2895" w:hanging="360"/>
      </w:pPr>
      <w:rPr>
        <w:rFonts w:ascii="Symbol" w:hAnsi="Symbol" w:hint="default"/>
      </w:rPr>
    </w:lvl>
    <w:lvl w:ilvl="4" w:tplc="04090003" w:tentative="1">
      <w:start w:val="1"/>
      <w:numFmt w:val="bullet"/>
      <w:lvlText w:val="o"/>
      <w:lvlJc w:val="left"/>
      <w:pPr>
        <w:tabs>
          <w:tab w:val="num" w:pos="3615"/>
        </w:tabs>
        <w:ind w:left="3615" w:hanging="360"/>
      </w:pPr>
      <w:rPr>
        <w:rFonts w:ascii="Courier New" w:hAnsi="Courier New" w:cs="Courier New" w:hint="default"/>
      </w:rPr>
    </w:lvl>
    <w:lvl w:ilvl="5" w:tplc="04090005" w:tentative="1">
      <w:start w:val="1"/>
      <w:numFmt w:val="bullet"/>
      <w:lvlText w:val=""/>
      <w:lvlJc w:val="left"/>
      <w:pPr>
        <w:tabs>
          <w:tab w:val="num" w:pos="4335"/>
        </w:tabs>
        <w:ind w:left="4335" w:hanging="360"/>
      </w:pPr>
      <w:rPr>
        <w:rFonts w:ascii="Wingdings" w:hAnsi="Wingdings" w:hint="default"/>
      </w:rPr>
    </w:lvl>
    <w:lvl w:ilvl="6" w:tplc="04090001" w:tentative="1">
      <w:start w:val="1"/>
      <w:numFmt w:val="bullet"/>
      <w:lvlText w:val=""/>
      <w:lvlJc w:val="left"/>
      <w:pPr>
        <w:tabs>
          <w:tab w:val="num" w:pos="5055"/>
        </w:tabs>
        <w:ind w:left="5055" w:hanging="360"/>
      </w:pPr>
      <w:rPr>
        <w:rFonts w:ascii="Symbol" w:hAnsi="Symbol" w:hint="default"/>
      </w:rPr>
    </w:lvl>
    <w:lvl w:ilvl="7" w:tplc="04090003" w:tentative="1">
      <w:start w:val="1"/>
      <w:numFmt w:val="bullet"/>
      <w:lvlText w:val="o"/>
      <w:lvlJc w:val="left"/>
      <w:pPr>
        <w:tabs>
          <w:tab w:val="num" w:pos="5775"/>
        </w:tabs>
        <w:ind w:left="5775" w:hanging="360"/>
      </w:pPr>
      <w:rPr>
        <w:rFonts w:ascii="Courier New" w:hAnsi="Courier New" w:cs="Courier New" w:hint="default"/>
      </w:rPr>
    </w:lvl>
    <w:lvl w:ilvl="8" w:tplc="04090005" w:tentative="1">
      <w:start w:val="1"/>
      <w:numFmt w:val="bullet"/>
      <w:lvlText w:val=""/>
      <w:lvlJc w:val="left"/>
      <w:pPr>
        <w:tabs>
          <w:tab w:val="num" w:pos="6495"/>
        </w:tabs>
        <w:ind w:left="6495" w:hanging="360"/>
      </w:pPr>
      <w:rPr>
        <w:rFonts w:ascii="Wingdings" w:hAnsi="Wingdings" w:hint="default"/>
      </w:rPr>
    </w:lvl>
  </w:abstractNum>
  <w:abstractNum w:abstractNumId="6" w15:restartNumberingAfterBreak="0">
    <w:nsid w:val="5F4B7E50"/>
    <w:multiLevelType w:val="hybridMultilevel"/>
    <w:tmpl w:val="0958CC22"/>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cs="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cs="Courier New" w:hint="default"/>
      </w:rPr>
    </w:lvl>
    <w:lvl w:ilvl="8" w:tplc="042A0005">
      <w:start w:val="1"/>
      <w:numFmt w:val="bullet"/>
      <w:lvlText w:val=""/>
      <w:lvlJc w:val="left"/>
      <w:pPr>
        <w:ind w:left="7200" w:hanging="360"/>
      </w:pPr>
      <w:rPr>
        <w:rFonts w:ascii="Wingdings" w:hAnsi="Wingdings" w:hint="default"/>
      </w:rPr>
    </w:lvl>
  </w:abstractNum>
  <w:abstractNum w:abstractNumId="7" w15:restartNumberingAfterBreak="0">
    <w:nsid w:val="67143748"/>
    <w:multiLevelType w:val="hybridMultilevel"/>
    <w:tmpl w:val="22A6AF74"/>
    <w:lvl w:ilvl="0" w:tplc="04090019">
      <w:start w:val="1"/>
      <w:numFmt w:val="bullet"/>
      <w:pStyle w:val="BodyTextFirstIndent2"/>
      <w:lvlText w:val=""/>
      <w:lvlJc w:val="left"/>
      <w:pPr>
        <w:tabs>
          <w:tab w:val="num" w:pos="360"/>
        </w:tabs>
        <w:ind w:left="360" w:hanging="216"/>
      </w:pPr>
      <w:rPr>
        <w:rFonts w:ascii="Times New Roman" w:hAnsi="Times New Roman" w:hint="default"/>
        <w:sz w:val="28"/>
      </w:rPr>
    </w:lvl>
    <w:lvl w:ilvl="1" w:tplc="04090019">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Times New Roman" w:hAnsi="Times New Roman" w:hint="default"/>
      </w:rPr>
    </w:lvl>
    <w:lvl w:ilvl="3" w:tplc="0409000F">
      <w:start w:val="1"/>
      <w:numFmt w:val="bullet"/>
      <w:lvlText w:val=""/>
      <w:lvlJc w:val="left"/>
      <w:pPr>
        <w:tabs>
          <w:tab w:val="num" w:pos="2880"/>
        </w:tabs>
        <w:ind w:left="2880" w:hanging="360"/>
      </w:pPr>
      <w:rPr>
        <w:rFonts w:ascii="Times New Roman" w:hAnsi="Times New Roman"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Times New Roman" w:hAnsi="Times New Roman" w:hint="default"/>
      </w:rPr>
    </w:lvl>
    <w:lvl w:ilvl="6" w:tplc="0409000F">
      <w:start w:val="1"/>
      <w:numFmt w:val="bullet"/>
      <w:lvlText w:val=""/>
      <w:lvlJc w:val="left"/>
      <w:pPr>
        <w:tabs>
          <w:tab w:val="num" w:pos="5040"/>
        </w:tabs>
        <w:ind w:left="5040" w:hanging="360"/>
      </w:pPr>
      <w:rPr>
        <w:rFonts w:ascii="Times New Roman" w:hAnsi="Times New Roman"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Times New Roman" w:hAnsi="Times New Roman" w:hint="default"/>
      </w:rPr>
    </w:lvl>
  </w:abstractNum>
  <w:abstractNum w:abstractNumId="8" w15:restartNumberingAfterBreak="0">
    <w:nsid w:val="7D4A4597"/>
    <w:multiLevelType w:val="hybridMultilevel"/>
    <w:tmpl w:val="E508F454"/>
    <w:lvl w:ilvl="0" w:tplc="FFFFFFFF">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Times New Roman"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Times New Roman"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Times New Roman" w:hint="default"/>
      </w:rPr>
    </w:lvl>
    <w:lvl w:ilvl="8" w:tplc="FFFFFFFF">
      <w:start w:val="1"/>
      <w:numFmt w:val="bullet"/>
      <w:lvlText w:val=""/>
      <w:lvlJc w:val="left"/>
      <w:pPr>
        <w:ind w:left="6480" w:hanging="360"/>
      </w:pPr>
      <w:rPr>
        <w:rFonts w:ascii="Wingdings" w:hAnsi="Wingdings" w:hint="default"/>
      </w:rPr>
    </w:lvl>
  </w:abstractNum>
  <w:abstractNum w:abstractNumId="9" w15:restartNumberingAfterBreak="0">
    <w:nsid w:val="7F292EEB"/>
    <w:multiLevelType w:val="hybridMultilevel"/>
    <w:tmpl w:val="057E3326"/>
    <w:lvl w:ilvl="0" w:tplc="9C5CEA5A">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7"/>
  </w:num>
  <w:num w:numId="6">
    <w:abstractNumId w:val="5"/>
  </w:num>
  <w:num w:numId="7">
    <w:abstractNumId w:val="3"/>
  </w:num>
  <w:num w:numId="8">
    <w:abstractNumId w:val="9"/>
  </w:num>
  <w:num w:numId="9">
    <w:abstractNumId w:val="8"/>
  </w:num>
  <w:num w:numId="10">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C1CAB"/>
    <w:rsid w:val="0000508C"/>
    <w:rsid w:val="00005D13"/>
    <w:rsid w:val="00007515"/>
    <w:rsid w:val="00012FCC"/>
    <w:rsid w:val="00014D71"/>
    <w:rsid w:val="00022E92"/>
    <w:rsid w:val="00025BAF"/>
    <w:rsid w:val="00026784"/>
    <w:rsid w:val="00034269"/>
    <w:rsid w:val="00035346"/>
    <w:rsid w:val="000400E2"/>
    <w:rsid w:val="00040BD3"/>
    <w:rsid w:val="00041662"/>
    <w:rsid w:val="0004359F"/>
    <w:rsid w:val="0004442C"/>
    <w:rsid w:val="0004649E"/>
    <w:rsid w:val="000477FD"/>
    <w:rsid w:val="0005238C"/>
    <w:rsid w:val="00053760"/>
    <w:rsid w:val="00054C2B"/>
    <w:rsid w:val="00061EDA"/>
    <w:rsid w:val="00070F11"/>
    <w:rsid w:val="00070FA5"/>
    <w:rsid w:val="00071C8B"/>
    <w:rsid w:val="000724FF"/>
    <w:rsid w:val="00077208"/>
    <w:rsid w:val="00077438"/>
    <w:rsid w:val="00080015"/>
    <w:rsid w:val="00083B5D"/>
    <w:rsid w:val="00084DBC"/>
    <w:rsid w:val="00086FF1"/>
    <w:rsid w:val="00087A0B"/>
    <w:rsid w:val="0009099A"/>
    <w:rsid w:val="00093FF4"/>
    <w:rsid w:val="000946FF"/>
    <w:rsid w:val="00096B84"/>
    <w:rsid w:val="00097187"/>
    <w:rsid w:val="000A0321"/>
    <w:rsid w:val="000B08C5"/>
    <w:rsid w:val="000B35C5"/>
    <w:rsid w:val="000B59BA"/>
    <w:rsid w:val="000B7E88"/>
    <w:rsid w:val="000C38CE"/>
    <w:rsid w:val="000C6451"/>
    <w:rsid w:val="000C66A3"/>
    <w:rsid w:val="000C6D01"/>
    <w:rsid w:val="000D2777"/>
    <w:rsid w:val="000E245F"/>
    <w:rsid w:val="000E2976"/>
    <w:rsid w:val="000E7BFF"/>
    <w:rsid w:val="000F18A9"/>
    <w:rsid w:val="000F2381"/>
    <w:rsid w:val="000F2FD3"/>
    <w:rsid w:val="000F31B0"/>
    <w:rsid w:val="000F36AF"/>
    <w:rsid w:val="001001D6"/>
    <w:rsid w:val="00102061"/>
    <w:rsid w:val="00105078"/>
    <w:rsid w:val="001125FB"/>
    <w:rsid w:val="00112E9B"/>
    <w:rsid w:val="00113091"/>
    <w:rsid w:val="00113492"/>
    <w:rsid w:val="00113E6F"/>
    <w:rsid w:val="00121A63"/>
    <w:rsid w:val="001221B8"/>
    <w:rsid w:val="0012335D"/>
    <w:rsid w:val="0012593A"/>
    <w:rsid w:val="0013458F"/>
    <w:rsid w:val="00135E1B"/>
    <w:rsid w:val="00141CC3"/>
    <w:rsid w:val="00143775"/>
    <w:rsid w:val="00144793"/>
    <w:rsid w:val="001453CE"/>
    <w:rsid w:val="00146843"/>
    <w:rsid w:val="00147DF4"/>
    <w:rsid w:val="00151512"/>
    <w:rsid w:val="00156934"/>
    <w:rsid w:val="00156B67"/>
    <w:rsid w:val="001639EA"/>
    <w:rsid w:val="00171FC0"/>
    <w:rsid w:val="00173401"/>
    <w:rsid w:val="00176E43"/>
    <w:rsid w:val="0018222C"/>
    <w:rsid w:val="001823D0"/>
    <w:rsid w:val="00190112"/>
    <w:rsid w:val="00193555"/>
    <w:rsid w:val="001968B1"/>
    <w:rsid w:val="001A0C09"/>
    <w:rsid w:val="001A15C7"/>
    <w:rsid w:val="001A29BA"/>
    <w:rsid w:val="001A2B35"/>
    <w:rsid w:val="001A6B54"/>
    <w:rsid w:val="001B0062"/>
    <w:rsid w:val="001B26FB"/>
    <w:rsid w:val="001B4979"/>
    <w:rsid w:val="001C20D8"/>
    <w:rsid w:val="001C5846"/>
    <w:rsid w:val="001D084B"/>
    <w:rsid w:val="001D1F59"/>
    <w:rsid w:val="001D24A5"/>
    <w:rsid w:val="001D6098"/>
    <w:rsid w:val="001D6D9E"/>
    <w:rsid w:val="001D7647"/>
    <w:rsid w:val="001E2348"/>
    <w:rsid w:val="001E2DF0"/>
    <w:rsid w:val="001E5333"/>
    <w:rsid w:val="001E74AD"/>
    <w:rsid w:val="001F2D45"/>
    <w:rsid w:val="001F378F"/>
    <w:rsid w:val="001F38F6"/>
    <w:rsid w:val="001F4562"/>
    <w:rsid w:val="001F629C"/>
    <w:rsid w:val="002005D0"/>
    <w:rsid w:val="00201B4B"/>
    <w:rsid w:val="00202E9D"/>
    <w:rsid w:val="002071B9"/>
    <w:rsid w:val="002120B7"/>
    <w:rsid w:val="0021280A"/>
    <w:rsid w:val="00213A3B"/>
    <w:rsid w:val="00215332"/>
    <w:rsid w:val="00215C28"/>
    <w:rsid w:val="0022107A"/>
    <w:rsid w:val="00221B87"/>
    <w:rsid w:val="00223688"/>
    <w:rsid w:val="00223846"/>
    <w:rsid w:val="002272B5"/>
    <w:rsid w:val="00227E2F"/>
    <w:rsid w:val="002314E0"/>
    <w:rsid w:val="00232DEE"/>
    <w:rsid w:val="00233AF7"/>
    <w:rsid w:val="00234BE5"/>
    <w:rsid w:val="002418E4"/>
    <w:rsid w:val="00242B05"/>
    <w:rsid w:val="00244F6C"/>
    <w:rsid w:val="00251E4A"/>
    <w:rsid w:val="00252C68"/>
    <w:rsid w:val="002539EE"/>
    <w:rsid w:val="00254240"/>
    <w:rsid w:val="00257AB8"/>
    <w:rsid w:val="00257E7B"/>
    <w:rsid w:val="002601D1"/>
    <w:rsid w:val="0026338D"/>
    <w:rsid w:val="0026418E"/>
    <w:rsid w:val="002646AF"/>
    <w:rsid w:val="00264E10"/>
    <w:rsid w:val="00265911"/>
    <w:rsid w:val="0027583D"/>
    <w:rsid w:val="0028264A"/>
    <w:rsid w:val="00284EE5"/>
    <w:rsid w:val="00286F12"/>
    <w:rsid w:val="0029003D"/>
    <w:rsid w:val="0029460F"/>
    <w:rsid w:val="002A2C4E"/>
    <w:rsid w:val="002A6AB8"/>
    <w:rsid w:val="002B225D"/>
    <w:rsid w:val="002B305E"/>
    <w:rsid w:val="002B43FF"/>
    <w:rsid w:val="002B6560"/>
    <w:rsid w:val="002C0ABA"/>
    <w:rsid w:val="002C1A38"/>
    <w:rsid w:val="002C550C"/>
    <w:rsid w:val="002C5CC7"/>
    <w:rsid w:val="002C5DA7"/>
    <w:rsid w:val="002D3A06"/>
    <w:rsid w:val="002D54C1"/>
    <w:rsid w:val="002D7F29"/>
    <w:rsid w:val="002E55C3"/>
    <w:rsid w:val="002F1AF0"/>
    <w:rsid w:val="002F375B"/>
    <w:rsid w:val="002F39B6"/>
    <w:rsid w:val="002F6B39"/>
    <w:rsid w:val="002F770E"/>
    <w:rsid w:val="00305B0E"/>
    <w:rsid w:val="003162BB"/>
    <w:rsid w:val="00325AF4"/>
    <w:rsid w:val="00330B1F"/>
    <w:rsid w:val="00331D45"/>
    <w:rsid w:val="00332167"/>
    <w:rsid w:val="003340F9"/>
    <w:rsid w:val="003358D3"/>
    <w:rsid w:val="00335B68"/>
    <w:rsid w:val="0033679E"/>
    <w:rsid w:val="00337626"/>
    <w:rsid w:val="00337E19"/>
    <w:rsid w:val="00340E7D"/>
    <w:rsid w:val="0034235B"/>
    <w:rsid w:val="00347415"/>
    <w:rsid w:val="00352AA8"/>
    <w:rsid w:val="00356A44"/>
    <w:rsid w:val="00357B57"/>
    <w:rsid w:val="00363A6B"/>
    <w:rsid w:val="0036503E"/>
    <w:rsid w:val="00366B4C"/>
    <w:rsid w:val="003740AB"/>
    <w:rsid w:val="003758C7"/>
    <w:rsid w:val="003842FA"/>
    <w:rsid w:val="00384453"/>
    <w:rsid w:val="00385A54"/>
    <w:rsid w:val="003907F2"/>
    <w:rsid w:val="003A047A"/>
    <w:rsid w:val="003A26FF"/>
    <w:rsid w:val="003A29CD"/>
    <w:rsid w:val="003A3146"/>
    <w:rsid w:val="003A3B0A"/>
    <w:rsid w:val="003A4949"/>
    <w:rsid w:val="003A5A61"/>
    <w:rsid w:val="003A7CE6"/>
    <w:rsid w:val="003B6301"/>
    <w:rsid w:val="003B7863"/>
    <w:rsid w:val="003B7A4A"/>
    <w:rsid w:val="003C5B48"/>
    <w:rsid w:val="003C604F"/>
    <w:rsid w:val="003D2F0F"/>
    <w:rsid w:val="003D348C"/>
    <w:rsid w:val="003D6B6E"/>
    <w:rsid w:val="003E215D"/>
    <w:rsid w:val="003F081A"/>
    <w:rsid w:val="003F463F"/>
    <w:rsid w:val="003F6C58"/>
    <w:rsid w:val="003F6FA2"/>
    <w:rsid w:val="00403759"/>
    <w:rsid w:val="00403FC8"/>
    <w:rsid w:val="004049F2"/>
    <w:rsid w:val="00405805"/>
    <w:rsid w:val="00407916"/>
    <w:rsid w:val="00410A9B"/>
    <w:rsid w:val="00412E2B"/>
    <w:rsid w:val="0041377B"/>
    <w:rsid w:val="00414161"/>
    <w:rsid w:val="004160C8"/>
    <w:rsid w:val="004211D7"/>
    <w:rsid w:val="004244CC"/>
    <w:rsid w:val="00432C97"/>
    <w:rsid w:val="0044471A"/>
    <w:rsid w:val="0044767E"/>
    <w:rsid w:val="00450453"/>
    <w:rsid w:val="0045220C"/>
    <w:rsid w:val="00454530"/>
    <w:rsid w:val="0045617F"/>
    <w:rsid w:val="00457937"/>
    <w:rsid w:val="00457F64"/>
    <w:rsid w:val="00460ABB"/>
    <w:rsid w:val="00462BF6"/>
    <w:rsid w:val="004639E6"/>
    <w:rsid w:val="00464CE6"/>
    <w:rsid w:val="0046505D"/>
    <w:rsid w:val="00466124"/>
    <w:rsid w:val="00471929"/>
    <w:rsid w:val="00474427"/>
    <w:rsid w:val="00475BD3"/>
    <w:rsid w:val="00475F92"/>
    <w:rsid w:val="004765C4"/>
    <w:rsid w:val="00484864"/>
    <w:rsid w:val="00484987"/>
    <w:rsid w:val="00485520"/>
    <w:rsid w:val="004855B4"/>
    <w:rsid w:val="00485F0A"/>
    <w:rsid w:val="00485FE6"/>
    <w:rsid w:val="0049708B"/>
    <w:rsid w:val="004A0756"/>
    <w:rsid w:val="004A24D9"/>
    <w:rsid w:val="004A429B"/>
    <w:rsid w:val="004B4BD6"/>
    <w:rsid w:val="004B5203"/>
    <w:rsid w:val="004B5E56"/>
    <w:rsid w:val="004C4480"/>
    <w:rsid w:val="004C5717"/>
    <w:rsid w:val="004C5DC6"/>
    <w:rsid w:val="004D7142"/>
    <w:rsid w:val="004D72C5"/>
    <w:rsid w:val="004D7557"/>
    <w:rsid w:val="004E03A1"/>
    <w:rsid w:val="004E0E23"/>
    <w:rsid w:val="004E19F7"/>
    <w:rsid w:val="004E2158"/>
    <w:rsid w:val="004E3CD7"/>
    <w:rsid w:val="004E7CAE"/>
    <w:rsid w:val="004F0550"/>
    <w:rsid w:val="004F3754"/>
    <w:rsid w:val="00505820"/>
    <w:rsid w:val="00505B3D"/>
    <w:rsid w:val="00511477"/>
    <w:rsid w:val="00513D84"/>
    <w:rsid w:val="00515D72"/>
    <w:rsid w:val="00527AC0"/>
    <w:rsid w:val="00530398"/>
    <w:rsid w:val="005407F5"/>
    <w:rsid w:val="00541EB0"/>
    <w:rsid w:val="00542F9D"/>
    <w:rsid w:val="00543C2A"/>
    <w:rsid w:val="00544DA1"/>
    <w:rsid w:val="005452E0"/>
    <w:rsid w:val="00550254"/>
    <w:rsid w:val="005528C0"/>
    <w:rsid w:val="00553FB2"/>
    <w:rsid w:val="00554EF9"/>
    <w:rsid w:val="0055539E"/>
    <w:rsid w:val="00560121"/>
    <w:rsid w:val="0056050C"/>
    <w:rsid w:val="00562D77"/>
    <w:rsid w:val="00565A4E"/>
    <w:rsid w:val="005703A5"/>
    <w:rsid w:val="00570BE4"/>
    <w:rsid w:val="005718F5"/>
    <w:rsid w:val="0057216A"/>
    <w:rsid w:val="005761DE"/>
    <w:rsid w:val="005767CF"/>
    <w:rsid w:val="00581A60"/>
    <w:rsid w:val="00583143"/>
    <w:rsid w:val="00583491"/>
    <w:rsid w:val="005838A0"/>
    <w:rsid w:val="005848A7"/>
    <w:rsid w:val="005877E2"/>
    <w:rsid w:val="005908E9"/>
    <w:rsid w:val="00591B7E"/>
    <w:rsid w:val="005957CA"/>
    <w:rsid w:val="005963EA"/>
    <w:rsid w:val="005A0F2E"/>
    <w:rsid w:val="005A2AAF"/>
    <w:rsid w:val="005B3B37"/>
    <w:rsid w:val="005C0044"/>
    <w:rsid w:val="005C1CAB"/>
    <w:rsid w:val="005C3396"/>
    <w:rsid w:val="005C5A48"/>
    <w:rsid w:val="005C6C10"/>
    <w:rsid w:val="005D0061"/>
    <w:rsid w:val="005D1895"/>
    <w:rsid w:val="005D46CB"/>
    <w:rsid w:val="005D5F06"/>
    <w:rsid w:val="005E31AF"/>
    <w:rsid w:val="005E3883"/>
    <w:rsid w:val="005F3FFF"/>
    <w:rsid w:val="005F6FC1"/>
    <w:rsid w:val="00603A3A"/>
    <w:rsid w:val="00604366"/>
    <w:rsid w:val="006063DA"/>
    <w:rsid w:val="00607609"/>
    <w:rsid w:val="00617D7A"/>
    <w:rsid w:val="0062792E"/>
    <w:rsid w:val="00630E6D"/>
    <w:rsid w:val="00636A4A"/>
    <w:rsid w:val="00637A16"/>
    <w:rsid w:val="00645E99"/>
    <w:rsid w:val="006511EF"/>
    <w:rsid w:val="00651256"/>
    <w:rsid w:val="006513D8"/>
    <w:rsid w:val="0065720E"/>
    <w:rsid w:val="00657C81"/>
    <w:rsid w:val="006603C8"/>
    <w:rsid w:val="006616F5"/>
    <w:rsid w:val="006621D2"/>
    <w:rsid w:val="006702CB"/>
    <w:rsid w:val="006704C9"/>
    <w:rsid w:val="006737DE"/>
    <w:rsid w:val="00674F20"/>
    <w:rsid w:val="00676658"/>
    <w:rsid w:val="006864FC"/>
    <w:rsid w:val="0069032D"/>
    <w:rsid w:val="006906C5"/>
    <w:rsid w:val="00695613"/>
    <w:rsid w:val="00696AAD"/>
    <w:rsid w:val="00696CBD"/>
    <w:rsid w:val="006A04C9"/>
    <w:rsid w:val="006A06DA"/>
    <w:rsid w:val="006A121C"/>
    <w:rsid w:val="006A17B7"/>
    <w:rsid w:val="006A1AE0"/>
    <w:rsid w:val="006A27BC"/>
    <w:rsid w:val="006A4134"/>
    <w:rsid w:val="006A5572"/>
    <w:rsid w:val="006B19F5"/>
    <w:rsid w:val="006B1DCE"/>
    <w:rsid w:val="006B2EB7"/>
    <w:rsid w:val="006B3673"/>
    <w:rsid w:val="006B67DF"/>
    <w:rsid w:val="006C18A4"/>
    <w:rsid w:val="006C5107"/>
    <w:rsid w:val="006C5209"/>
    <w:rsid w:val="006D30E5"/>
    <w:rsid w:val="006D40A7"/>
    <w:rsid w:val="006D5C27"/>
    <w:rsid w:val="006E6B29"/>
    <w:rsid w:val="006E6D64"/>
    <w:rsid w:val="006E7733"/>
    <w:rsid w:val="006F3ED2"/>
    <w:rsid w:val="006F6135"/>
    <w:rsid w:val="006F6668"/>
    <w:rsid w:val="0070204A"/>
    <w:rsid w:val="007101C4"/>
    <w:rsid w:val="00714B40"/>
    <w:rsid w:val="00715C3F"/>
    <w:rsid w:val="007222FE"/>
    <w:rsid w:val="0072293B"/>
    <w:rsid w:val="007317A5"/>
    <w:rsid w:val="0073479B"/>
    <w:rsid w:val="007349EA"/>
    <w:rsid w:val="007450AB"/>
    <w:rsid w:val="00755713"/>
    <w:rsid w:val="00760014"/>
    <w:rsid w:val="007653A7"/>
    <w:rsid w:val="007677AB"/>
    <w:rsid w:val="00767B20"/>
    <w:rsid w:val="0077215B"/>
    <w:rsid w:val="00776B8E"/>
    <w:rsid w:val="00784B44"/>
    <w:rsid w:val="00791A1C"/>
    <w:rsid w:val="007958C9"/>
    <w:rsid w:val="00796A3F"/>
    <w:rsid w:val="007A5540"/>
    <w:rsid w:val="007A5944"/>
    <w:rsid w:val="007A7F2F"/>
    <w:rsid w:val="007B02A0"/>
    <w:rsid w:val="007B1738"/>
    <w:rsid w:val="007B1AC8"/>
    <w:rsid w:val="007B7213"/>
    <w:rsid w:val="007C39D9"/>
    <w:rsid w:val="007C6887"/>
    <w:rsid w:val="007D708A"/>
    <w:rsid w:val="007E0F32"/>
    <w:rsid w:val="007E31EB"/>
    <w:rsid w:val="007E37CC"/>
    <w:rsid w:val="007E3E93"/>
    <w:rsid w:val="007E4459"/>
    <w:rsid w:val="007E64BA"/>
    <w:rsid w:val="007E6667"/>
    <w:rsid w:val="007F0D8D"/>
    <w:rsid w:val="007F1EF6"/>
    <w:rsid w:val="007F4EEA"/>
    <w:rsid w:val="007F544F"/>
    <w:rsid w:val="007F6CC1"/>
    <w:rsid w:val="00804C91"/>
    <w:rsid w:val="00805121"/>
    <w:rsid w:val="008066EA"/>
    <w:rsid w:val="00810F92"/>
    <w:rsid w:val="00813D4E"/>
    <w:rsid w:val="0082098B"/>
    <w:rsid w:val="00826AB4"/>
    <w:rsid w:val="00833C27"/>
    <w:rsid w:val="0083789E"/>
    <w:rsid w:val="008426D1"/>
    <w:rsid w:val="00842ED8"/>
    <w:rsid w:val="008514CE"/>
    <w:rsid w:val="00855145"/>
    <w:rsid w:val="0085599B"/>
    <w:rsid w:val="00856749"/>
    <w:rsid w:val="0086034F"/>
    <w:rsid w:val="00862391"/>
    <w:rsid w:val="00864410"/>
    <w:rsid w:val="008647FF"/>
    <w:rsid w:val="008716C0"/>
    <w:rsid w:val="00877217"/>
    <w:rsid w:val="00880271"/>
    <w:rsid w:val="0088579F"/>
    <w:rsid w:val="00885EA9"/>
    <w:rsid w:val="00890BBC"/>
    <w:rsid w:val="008936AF"/>
    <w:rsid w:val="00893FD9"/>
    <w:rsid w:val="00895DD2"/>
    <w:rsid w:val="008A18A3"/>
    <w:rsid w:val="008A3991"/>
    <w:rsid w:val="008A630B"/>
    <w:rsid w:val="008A6C5D"/>
    <w:rsid w:val="008A7DCA"/>
    <w:rsid w:val="008B09B1"/>
    <w:rsid w:val="008B177A"/>
    <w:rsid w:val="008C0BC9"/>
    <w:rsid w:val="008C102D"/>
    <w:rsid w:val="008C2302"/>
    <w:rsid w:val="008C43BB"/>
    <w:rsid w:val="008D0F20"/>
    <w:rsid w:val="008D1798"/>
    <w:rsid w:val="008D437E"/>
    <w:rsid w:val="008D4E24"/>
    <w:rsid w:val="008D559F"/>
    <w:rsid w:val="008D5E14"/>
    <w:rsid w:val="008E517C"/>
    <w:rsid w:val="008E70A7"/>
    <w:rsid w:val="008F13F8"/>
    <w:rsid w:val="008F1D46"/>
    <w:rsid w:val="008F3D49"/>
    <w:rsid w:val="008F44A2"/>
    <w:rsid w:val="008F4831"/>
    <w:rsid w:val="008F54E3"/>
    <w:rsid w:val="008F70C5"/>
    <w:rsid w:val="008F77E8"/>
    <w:rsid w:val="0090194D"/>
    <w:rsid w:val="009023C9"/>
    <w:rsid w:val="009070FB"/>
    <w:rsid w:val="009103E3"/>
    <w:rsid w:val="00913580"/>
    <w:rsid w:val="00913D01"/>
    <w:rsid w:val="009144F4"/>
    <w:rsid w:val="00915360"/>
    <w:rsid w:val="00920485"/>
    <w:rsid w:val="009322F0"/>
    <w:rsid w:val="0093292F"/>
    <w:rsid w:val="0093315E"/>
    <w:rsid w:val="0093675F"/>
    <w:rsid w:val="00941381"/>
    <w:rsid w:val="00945D13"/>
    <w:rsid w:val="0094617C"/>
    <w:rsid w:val="00947088"/>
    <w:rsid w:val="009479E8"/>
    <w:rsid w:val="00947E46"/>
    <w:rsid w:val="00951A06"/>
    <w:rsid w:val="00956B51"/>
    <w:rsid w:val="00961F52"/>
    <w:rsid w:val="00971BF0"/>
    <w:rsid w:val="00975AE9"/>
    <w:rsid w:val="00980F89"/>
    <w:rsid w:val="00983ECA"/>
    <w:rsid w:val="0098534C"/>
    <w:rsid w:val="00985EB4"/>
    <w:rsid w:val="00987F4D"/>
    <w:rsid w:val="009923C6"/>
    <w:rsid w:val="00992893"/>
    <w:rsid w:val="00996142"/>
    <w:rsid w:val="009966B3"/>
    <w:rsid w:val="009969FF"/>
    <w:rsid w:val="009A22C1"/>
    <w:rsid w:val="009A34A0"/>
    <w:rsid w:val="009A4B05"/>
    <w:rsid w:val="009B0591"/>
    <w:rsid w:val="009B0C88"/>
    <w:rsid w:val="009B7D02"/>
    <w:rsid w:val="009C1302"/>
    <w:rsid w:val="009C28B2"/>
    <w:rsid w:val="009C743B"/>
    <w:rsid w:val="009D1C6F"/>
    <w:rsid w:val="009D28B4"/>
    <w:rsid w:val="009D2DF8"/>
    <w:rsid w:val="009D6185"/>
    <w:rsid w:val="009D63A9"/>
    <w:rsid w:val="009D74C7"/>
    <w:rsid w:val="009E293A"/>
    <w:rsid w:val="009F12F3"/>
    <w:rsid w:val="009F262C"/>
    <w:rsid w:val="009F4DA8"/>
    <w:rsid w:val="009F561F"/>
    <w:rsid w:val="009F5FDC"/>
    <w:rsid w:val="009F6CA5"/>
    <w:rsid w:val="00A014DC"/>
    <w:rsid w:val="00A05C8A"/>
    <w:rsid w:val="00A15037"/>
    <w:rsid w:val="00A15164"/>
    <w:rsid w:val="00A1540D"/>
    <w:rsid w:val="00A16127"/>
    <w:rsid w:val="00A16412"/>
    <w:rsid w:val="00A1717C"/>
    <w:rsid w:val="00A20F6F"/>
    <w:rsid w:val="00A219C3"/>
    <w:rsid w:val="00A2261B"/>
    <w:rsid w:val="00A24BEE"/>
    <w:rsid w:val="00A25CFF"/>
    <w:rsid w:val="00A3651B"/>
    <w:rsid w:val="00A36CC8"/>
    <w:rsid w:val="00A37A84"/>
    <w:rsid w:val="00A43937"/>
    <w:rsid w:val="00A52F34"/>
    <w:rsid w:val="00A60228"/>
    <w:rsid w:val="00A61643"/>
    <w:rsid w:val="00A73EA4"/>
    <w:rsid w:val="00A7555C"/>
    <w:rsid w:val="00A76168"/>
    <w:rsid w:val="00A8160F"/>
    <w:rsid w:val="00A82474"/>
    <w:rsid w:val="00A83877"/>
    <w:rsid w:val="00A9514A"/>
    <w:rsid w:val="00A95220"/>
    <w:rsid w:val="00A96B6F"/>
    <w:rsid w:val="00A977B6"/>
    <w:rsid w:val="00AA2DE6"/>
    <w:rsid w:val="00AA5B66"/>
    <w:rsid w:val="00AA61B3"/>
    <w:rsid w:val="00AA7782"/>
    <w:rsid w:val="00AB0766"/>
    <w:rsid w:val="00AB25DF"/>
    <w:rsid w:val="00AB29E4"/>
    <w:rsid w:val="00AB5577"/>
    <w:rsid w:val="00AB5E5B"/>
    <w:rsid w:val="00AB68D5"/>
    <w:rsid w:val="00AC00C5"/>
    <w:rsid w:val="00AC095F"/>
    <w:rsid w:val="00AC74E6"/>
    <w:rsid w:val="00AD036A"/>
    <w:rsid w:val="00AD1E8B"/>
    <w:rsid w:val="00AD2657"/>
    <w:rsid w:val="00AD3602"/>
    <w:rsid w:val="00AD475D"/>
    <w:rsid w:val="00AD4AF1"/>
    <w:rsid w:val="00AD4CD4"/>
    <w:rsid w:val="00AD4E7B"/>
    <w:rsid w:val="00AD58BD"/>
    <w:rsid w:val="00AD7582"/>
    <w:rsid w:val="00AD762E"/>
    <w:rsid w:val="00AE357A"/>
    <w:rsid w:val="00AE52CF"/>
    <w:rsid w:val="00AE5E66"/>
    <w:rsid w:val="00AE6341"/>
    <w:rsid w:val="00AF11C8"/>
    <w:rsid w:val="00AF4BC0"/>
    <w:rsid w:val="00AF5165"/>
    <w:rsid w:val="00B045C3"/>
    <w:rsid w:val="00B1064E"/>
    <w:rsid w:val="00B13E00"/>
    <w:rsid w:val="00B147CC"/>
    <w:rsid w:val="00B15A66"/>
    <w:rsid w:val="00B176BC"/>
    <w:rsid w:val="00B23DCB"/>
    <w:rsid w:val="00B2752B"/>
    <w:rsid w:val="00B2793A"/>
    <w:rsid w:val="00B30DBF"/>
    <w:rsid w:val="00B33EE0"/>
    <w:rsid w:val="00B42209"/>
    <w:rsid w:val="00B43E69"/>
    <w:rsid w:val="00B515C2"/>
    <w:rsid w:val="00B51E80"/>
    <w:rsid w:val="00B535DC"/>
    <w:rsid w:val="00B541ED"/>
    <w:rsid w:val="00B54D14"/>
    <w:rsid w:val="00B550EF"/>
    <w:rsid w:val="00B60592"/>
    <w:rsid w:val="00B654C2"/>
    <w:rsid w:val="00B7261B"/>
    <w:rsid w:val="00B72A5D"/>
    <w:rsid w:val="00B74227"/>
    <w:rsid w:val="00B75331"/>
    <w:rsid w:val="00B75E36"/>
    <w:rsid w:val="00B825CE"/>
    <w:rsid w:val="00B832E3"/>
    <w:rsid w:val="00B8452B"/>
    <w:rsid w:val="00B87295"/>
    <w:rsid w:val="00B94EBE"/>
    <w:rsid w:val="00BA3B7F"/>
    <w:rsid w:val="00BA7C61"/>
    <w:rsid w:val="00BB0F40"/>
    <w:rsid w:val="00BB1ACE"/>
    <w:rsid w:val="00BB4B2B"/>
    <w:rsid w:val="00BB573D"/>
    <w:rsid w:val="00BB57B0"/>
    <w:rsid w:val="00BC5B8A"/>
    <w:rsid w:val="00BC7E44"/>
    <w:rsid w:val="00BD107A"/>
    <w:rsid w:val="00BD134F"/>
    <w:rsid w:val="00BE1A68"/>
    <w:rsid w:val="00BE1BB7"/>
    <w:rsid w:val="00BE4DEF"/>
    <w:rsid w:val="00BE734E"/>
    <w:rsid w:val="00BF3A5C"/>
    <w:rsid w:val="00BF48BA"/>
    <w:rsid w:val="00BF4E54"/>
    <w:rsid w:val="00BF53CB"/>
    <w:rsid w:val="00BF78E7"/>
    <w:rsid w:val="00C027DA"/>
    <w:rsid w:val="00C02E2C"/>
    <w:rsid w:val="00C0520D"/>
    <w:rsid w:val="00C061AD"/>
    <w:rsid w:val="00C07438"/>
    <w:rsid w:val="00C10FAB"/>
    <w:rsid w:val="00C11C7D"/>
    <w:rsid w:val="00C14415"/>
    <w:rsid w:val="00C14E1F"/>
    <w:rsid w:val="00C20047"/>
    <w:rsid w:val="00C20876"/>
    <w:rsid w:val="00C2175D"/>
    <w:rsid w:val="00C224B6"/>
    <w:rsid w:val="00C35171"/>
    <w:rsid w:val="00C35D8F"/>
    <w:rsid w:val="00C41182"/>
    <w:rsid w:val="00C43882"/>
    <w:rsid w:val="00C45CF2"/>
    <w:rsid w:val="00C479FD"/>
    <w:rsid w:val="00C50473"/>
    <w:rsid w:val="00C55C82"/>
    <w:rsid w:val="00C566EC"/>
    <w:rsid w:val="00C60172"/>
    <w:rsid w:val="00C60BDA"/>
    <w:rsid w:val="00C72901"/>
    <w:rsid w:val="00C81B43"/>
    <w:rsid w:val="00C83771"/>
    <w:rsid w:val="00C85659"/>
    <w:rsid w:val="00C9126B"/>
    <w:rsid w:val="00C938D4"/>
    <w:rsid w:val="00C95F8F"/>
    <w:rsid w:val="00CA2950"/>
    <w:rsid w:val="00CA2CF6"/>
    <w:rsid w:val="00CA4573"/>
    <w:rsid w:val="00CB70CA"/>
    <w:rsid w:val="00CD113D"/>
    <w:rsid w:val="00CD44D1"/>
    <w:rsid w:val="00CE2B41"/>
    <w:rsid w:val="00CE43C7"/>
    <w:rsid w:val="00CE517B"/>
    <w:rsid w:val="00CE5451"/>
    <w:rsid w:val="00CF3984"/>
    <w:rsid w:val="00CF3B61"/>
    <w:rsid w:val="00CF5BD8"/>
    <w:rsid w:val="00CF7D58"/>
    <w:rsid w:val="00D04A31"/>
    <w:rsid w:val="00D04D29"/>
    <w:rsid w:val="00D064F7"/>
    <w:rsid w:val="00D066C6"/>
    <w:rsid w:val="00D10A85"/>
    <w:rsid w:val="00D14BD4"/>
    <w:rsid w:val="00D169FC"/>
    <w:rsid w:val="00D17B34"/>
    <w:rsid w:val="00D216B6"/>
    <w:rsid w:val="00D221D1"/>
    <w:rsid w:val="00D22F05"/>
    <w:rsid w:val="00D23365"/>
    <w:rsid w:val="00D2445F"/>
    <w:rsid w:val="00D31507"/>
    <w:rsid w:val="00D327AF"/>
    <w:rsid w:val="00D34DED"/>
    <w:rsid w:val="00D355F7"/>
    <w:rsid w:val="00D3609F"/>
    <w:rsid w:val="00D3710D"/>
    <w:rsid w:val="00D41F62"/>
    <w:rsid w:val="00D44DBC"/>
    <w:rsid w:val="00D5024F"/>
    <w:rsid w:val="00D55840"/>
    <w:rsid w:val="00D57538"/>
    <w:rsid w:val="00D61504"/>
    <w:rsid w:val="00D65149"/>
    <w:rsid w:val="00D66881"/>
    <w:rsid w:val="00D73544"/>
    <w:rsid w:val="00D75899"/>
    <w:rsid w:val="00D80E82"/>
    <w:rsid w:val="00D82DD3"/>
    <w:rsid w:val="00D8435C"/>
    <w:rsid w:val="00DA62F0"/>
    <w:rsid w:val="00DA645B"/>
    <w:rsid w:val="00DA7E72"/>
    <w:rsid w:val="00DB1A1D"/>
    <w:rsid w:val="00DB1F5D"/>
    <w:rsid w:val="00DC5507"/>
    <w:rsid w:val="00DD051A"/>
    <w:rsid w:val="00DD0AFB"/>
    <w:rsid w:val="00DD4CF8"/>
    <w:rsid w:val="00DE367D"/>
    <w:rsid w:val="00DE633E"/>
    <w:rsid w:val="00DF0283"/>
    <w:rsid w:val="00DF0891"/>
    <w:rsid w:val="00DF1846"/>
    <w:rsid w:val="00DF2810"/>
    <w:rsid w:val="00DF3080"/>
    <w:rsid w:val="00DF365E"/>
    <w:rsid w:val="00DF4CB2"/>
    <w:rsid w:val="00E00169"/>
    <w:rsid w:val="00E02195"/>
    <w:rsid w:val="00E0237E"/>
    <w:rsid w:val="00E03F5B"/>
    <w:rsid w:val="00E061A1"/>
    <w:rsid w:val="00E10A64"/>
    <w:rsid w:val="00E27379"/>
    <w:rsid w:val="00E274D5"/>
    <w:rsid w:val="00E27EF2"/>
    <w:rsid w:val="00E30DF6"/>
    <w:rsid w:val="00E32B3A"/>
    <w:rsid w:val="00E332E4"/>
    <w:rsid w:val="00E34296"/>
    <w:rsid w:val="00E37A7A"/>
    <w:rsid w:val="00E403D3"/>
    <w:rsid w:val="00E4310F"/>
    <w:rsid w:val="00E43BA3"/>
    <w:rsid w:val="00E51204"/>
    <w:rsid w:val="00E56C91"/>
    <w:rsid w:val="00E57345"/>
    <w:rsid w:val="00E66485"/>
    <w:rsid w:val="00E6725D"/>
    <w:rsid w:val="00E709F6"/>
    <w:rsid w:val="00E70E2F"/>
    <w:rsid w:val="00E72FEC"/>
    <w:rsid w:val="00E817E8"/>
    <w:rsid w:val="00E83409"/>
    <w:rsid w:val="00E861A0"/>
    <w:rsid w:val="00E9036B"/>
    <w:rsid w:val="00E9036C"/>
    <w:rsid w:val="00E93DAF"/>
    <w:rsid w:val="00E96710"/>
    <w:rsid w:val="00E9798A"/>
    <w:rsid w:val="00E97DE5"/>
    <w:rsid w:val="00EA351C"/>
    <w:rsid w:val="00EA613E"/>
    <w:rsid w:val="00EB2CA8"/>
    <w:rsid w:val="00EC120B"/>
    <w:rsid w:val="00EC189A"/>
    <w:rsid w:val="00EC3DA2"/>
    <w:rsid w:val="00EC43A9"/>
    <w:rsid w:val="00EC4465"/>
    <w:rsid w:val="00EC4970"/>
    <w:rsid w:val="00EC7150"/>
    <w:rsid w:val="00ED2034"/>
    <w:rsid w:val="00ED3DBB"/>
    <w:rsid w:val="00ED5218"/>
    <w:rsid w:val="00EE272A"/>
    <w:rsid w:val="00EE2C8D"/>
    <w:rsid w:val="00EE3174"/>
    <w:rsid w:val="00EE4602"/>
    <w:rsid w:val="00EF29AC"/>
    <w:rsid w:val="00F10074"/>
    <w:rsid w:val="00F148EA"/>
    <w:rsid w:val="00F17B10"/>
    <w:rsid w:val="00F217B7"/>
    <w:rsid w:val="00F228A5"/>
    <w:rsid w:val="00F23621"/>
    <w:rsid w:val="00F249C8"/>
    <w:rsid w:val="00F270B6"/>
    <w:rsid w:val="00F30E4C"/>
    <w:rsid w:val="00F33B5D"/>
    <w:rsid w:val="00F33BFA"/>
    <w:rsid w:val="00F443F1"/>
    <w:rsid w:val="00F465F2"/>
    <w:rsid w:val="00F468EF"/>
    <w:rsid w:val="00F46EE3"/>
    <w:rsid w:val="00F501B2"/>
    <w:rsid w:val="00F50B82"/>
    <w:rsid w:val="00F50D90"/>
    <w:rsid w:val="00F52833"/>
    <w:rsid w:val="00F53166"/>
    <w:rsid w:val="00F535D3"/>
    <w:rsid w:val="00F53A18"/>
    <w:rsid w:val="00F57650"/>
    <w:rsid w:val="00F60C0E"/>
    <w:rsid w:val="00F616DA"/>
    <w:rsid w:val="00F621AA"/>
    <w:rsid w:val="00F634D0"/>
    <w:rsid w:val="00F6407E"/>
    <w:rsid w:val="00F737E9"/>
    <w:rsid w:val="00F77473"/>
    <w:rsid w:val="00F855D0"/>
    <w:rsid w:val="00F859E5"/>
    <w:rsid w:val="00F86F99"/>
    <w:rsid w:val="00F87D99"/>
    <w:rsid w:val="00F90C1B"/>
    <w:rsid w:val="00F94BE6"/>
    <w:rsid w:val="00F967A9"/>
    <w:rsid w:val="00F97BA4"/>
    <w:rsid w:val="00FA16BF"/>
    <w:rsid w:val="00FA1882"/>
    <w:rsid w:val="00FA24A5"/>
    <w:rsid w:val="00FB1A24"/>
    <w:rsid w:val="00FB2E39"/>
    <w:rsid w:val="00FB6C28"/>
    <w:rsid w:val="00FC0DD1"/>
    <w:rsid w:val="00FC43ED"/>
    <w:rsid w:val="00FC68E4"/>
    <w:rsid w:val="00FD0FCF"/>
    <w:rsid w:val="00FD237B"/>
    <w:rsid w:val="00FD56A2"/>
    <w:rsid w:val="00FD59F8"/>
    <w:rsid w:val="00FD74BB"/>
    <w:rsid w:val="00FE2487"/>
    <w:rsid w:val="00FE5F96"/>
    <w:rsid w:val="00FF028B"/>
    <w:rsid w:val="00FF12F0"/>
    <w:rsid w:val="00FF26F2"/>
    <w:rsid w:val="00FF5D66"/>
    <w:rsid w:val="00FF62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E89102"/>
  <w15:docId w15:val="{6A087303-748F-46D7-AFAD-5E33E26175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C1CAB"/>
    <w:pPr>
      <w:jc w:val="both"/>
    </w:pPr>
  </w:style>
  <w:style w:type="paragraph" w:styleId="Heading1">
    <w:name w:val="heading 1"/>
    <w:basedOn w:val="Normal"/>
    <w:next w:val="Normal"/>
    <w:link w:val="Heading1Char"/>
    <w:uiPriority w:val="9"/>
    <w:qFormat/>
    <w:rsid w:val="00330B1F"/>
    <w:pPr>
      <w:keepNext/>
      <w:keepLines/>
      <w:numPr>
        <w:numId w:val="2"/>
      </w:numPr>
      <w:tabs>
        <w:tab w:val="left" w:pos="0"/>
      </w:tabs>
      <w:spacing w:before="60" w:after="0" w:line="240" w:lineRule="auto"/>
      <w:jc w:val="center"/>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791A1C"/>
    <w:pPr>
      <w:keepNext/>
      <w:keepLines/>
      <w:numPr>
        <w:ilvl w:val="1"/>
        <w:numId w:val="2"/>
      </w:numPr>
      <w:spacing w:before="200" w:after="0" w:line="240" w:lineRule="auto"/>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1D6D9E"/>
    <w:pPr>
      <w:keepNext/>
      <w:keepLines/>
      <w:numPr>
        <w:ilvl w:val="2"/>
        <w:numId w:val="2"/>
      </w:numPr>
      <w:spacing w:before="200" w:after="0" w:line="240" w:lineRule="auto"/>
      <w:outlineLvl w:val="2"/>
    </w:pPr>
    <w:rPr>
      <w:rFonts w:eastAsiaTheme="majorEastAsia" w:cstheme="majorBidi"/>
      <w:b/>
      <w:bCs/>
    </w:rPr>
  </w:style>
  <w:style w:type="paragraph" w:styleId="Heading4">
    <w:name w:val="heading 4"/>
    <w:basedOn w:val="Normal"/>
    <w:next w:val="Normal"/>
    <w:link w:val="Heading4Char"/>
    <w:uiPriority w:val="9"/>
    <w:unhideWhenUsed/>
    <w:qFormat/>
    <w:rsid w:val="00D65149"/>
    <w:pPr>
      <w:keepNext/>
      <w:keepLines/>
      <w:numPr>
        <w:ilvl w:val="3"/>
        <w:numId w:val="2"/>
      </w:numPr>
      <w:spacing w:before="200" w:after="0" w:line="240" w:lineRule="auto"/>
      <w:jc w:val="center"/>
      <w:outlineLvl w:val="3"/>
    </w:pPr>
    <w:rPr>
      <w:rFonts w:eastAsiaTheme="majorEastAsia" w:cstheme="majorBidi"/>
      <w:b/>
      <w:bCs/>
      <w:iCs/>
    </w:rPr>
  </w:style>
  <w:style w:type="paragraph" w:styleId="Heading5">
    <w:name w:val="heading 5"/>
    <w:basedOn w:val="Normal"/>
    <w:next w:val="Normal"/>
    <w:link w:val="Heading5Char"/>
    <w:uiPriority w:val="9"/>
    <w:unhideWhenUsed/>
    <w:qFormat/>
    <w:rsid w:val="00791A1C"/>
    <w:pPr>
      <w:keepNext/>
      <w:keepLines/>
      <w:numPr>
        <w:ilvl w:val="4"/>
        <w:numId w:val="2"/>
      </w:numPr>
      <w:spacing w:before="200" w:after="0" w:line="240" w:lineRule="auto"/>
      <w:jc w:val="center"/>
      <w:outlineLvl w:val="4"/>
    </w:pPr>
    <w:rPr>
      <w:rFonts w:eastAsiaTheme="majorEastAsia" w:cstheme="majorBidi"/>
      <w:b/>
    </w:rPr>
  </w:style>
  <w:style w:type="paragraph" w:styleId="Heading6">
    <w:name w:val="heading 6"/>
    <w:basedOn w:val="Normal"/>
    <w:next w:val="Normal"/>
    <w:link w:val="Heading6Char"/>
    <w:uiPriority w:val="9"/>
    <w:semiHidden/>
    <w:unhideWhenUsed/>
    <w:qFormat/>
    <w:rsid w:val="005C1CAB"/>
    <w:pPr>
      <w:keepNext/>
      <w:keepLines/>
      <w:numPr>
        <w:ilvl w:val="5"/>
        <w:numId w:val="2"/>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C1CAB"/>
    <w:pPr>
      <w:keepNext/>
      <w:keepLines/>
      <w:numPr>
        <w:ilvl w:val="6"/>
        <w:numId w:val="2"/>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C1CAB"/>
    <w:pPr>
      <w:keepNext/>
      <w:keepLines/>
      <w:numPr>
        <w:ilvl w:val="7"/>
        <w:numId w:val="2"/>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5C1CAB"/>
    <w:pPr>
      <w:keepNext/>
      <w:keepLines/>
      <w:numPr>
        <w:ilvl w:val="8"/>
        <w:numId w:val="2"/>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791A1C"/>
    <w:rPr>
      <w:rFonts w:eastAsiaTheme="majorEastAsia" w:cstheme="majorBidi"/>
      <w:b/>
      <w:bCs/>
      <w:szCs w:val="26"/>
    </w:rPr>
  </w:style>
  <w:style w:type="character" w:customStyle="1" w:styleId="Heading1Char">
    <w:name w:val="Heading 1 Char"/>
    <w:basedOn w:val="DefaultParagraphFont"/>
    <w:link w:val="Heading1"/>
    <w:uiPriority w:val="9"/>
    <w:rsid w:val="00330B1F"/>
    <w:rPr>
      <w:rFonts w:eastAsiaTheme="majorEastAsia" w:cstheme="majorBidi"/>
      <w:b/>
      <w:bCs/>
      <w:szCs w:val="28"/>
    </w:rPr>
  </w:style>
  <w:style w:type="paragraph" w:styleId="ListParagraph">
    <w:name w:val="List Paragraph"/>
    <w:basedOn w:val="Normal"/>
    <w:uiPriority w:val="34"/>
    <w:qFormat/>
    <w:rsid w:val="005C1CAB"/>
    <w:pPr>
      <w:ind w:left="720"/>
      <w:contextualSpacing/>
    </w:pPr>
  </w:style>
  <w:style w:type="character" w:customStyle="1" w:styleId="Heading3Char">
    <w:name w:val="Heading 3 Char"/>
    <w:basedOn w:val="DefaultParagraphFont"/>
    <w:link w:val="Heading3"/>
    <w:uiPriority w:val="9"/>
    <w:rsid w:val="001D6D9E"/>
    <w:rPr>
      <w:rFonts w:eastAsiaTheme="majorEastAsia" w:cstheme="majorBidi"/>
      <w:b/>
      <w:bCs/>
    </w:rPr>
  </w:style>
  <w:style w:type="character" w:customStyle="1" w:styleId="Heading4Char">
    <w:name w:val="Heading 4 Char"/>
    <w:basedOn w:val="DefaultParagraphFont"/>
    <w:link w:val="Heading4"/>
    <w:uiPriority w:val="9"/>
    <w:rsid w:val="00D65149"/>
    <w:rPr>
      <w:rFonts w:eastAsiaTheme="majorEastAsia" w:cstheme="majorBidi"/>
      <w:b/>
      <w:bCs/>
      <w:iCs/>
    </w:rPr>
  </w:style>
  <w:style w:type="character" w:customStyle="1" w:styleId="Heading5Char">
    <w:name w:val="Heading 5 Char"/>
    <w:basedOn w:val="DefaultParagraphFont"/>
    <w:link w:val="Heading5"/>
    <w:uiPriority w:val="9"/>
    <w:rsid w:val="00791A1C"/>
    <w:rPr>
      <w:rFonts w:eastAsiaTheme="majorEastAsia" w:cstheme="majorBidi"/>
      <w:b/>
    </w:rPr>
  </w:style>
  <w:style w:type="character" w:customStyle="1" w:styleId="Heading6Char">
    <w:name w:val="Heading 6 Char"/>
    <w:basedOn w:val="DefaultParagraphFont"/>
    <w:link w:val="Heading6"/>
    <w:uiPriority w:val="9"/>
    <w:semiHidden/>
    <w:rsid w:val="005C1CAB"/>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5C1CAB"/>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5C1CAB"/>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5C1CAB"/>
    <w:rPr>
      <w:rFonts w:asciiTheme="majorHAnsi" w:eastAsiaTheme="majorEastAsia" w:hAnsiTheme="majorHAnsi" w:cstheme="majorBidi"/>
      <w:i/>
      <w:iCs/>
      <w:color w:val="404040" w:themeColor="text1" w:themeTint="BF"/>
      <w:sz w:val="20"/>
      <w:szCs w:val="20"/>
    </w:rPr>
  </w:style>
  <w:style w:type="character" w:styleId="Emphasis">
    <w:name w:val="Emphasis"/>
    <w:qFormat/>
    <w:rsid w:val="00B535DC"/>
    <w:rPr>
      <w:i/>
      <w:iCs/>
    </w:rPr>
  </w:style>
  <w:style w:type="paragraph" w:styleId="BalloonText">
    <w:name w:val="Balloon Text"/>
    <w:basedOn w:val="Normal"/>
    <w:link w:val="BalloonTextChar"/>
    <w:uiPriority w:val="99"/>
    <w:semiHidden/>
    <w:unhideWhenUsed/>
    <w:rsid w:val="00B535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35DC"/>
    <w:rPr>
      <w:rFonts w:ascii="Tahoma" w:hAnsi="Tahoma" w:cs="Tahoma"/>
      <w:sz w:val="16"/>
      <w:szCs w:val="16"/>
    </w:rPr>
  </w:style>
  <w:style w:type="paragraph" w:styleId="NoSpacing">
    <w:name w:val="No Spacing"/>
    <w:uiPriority w:val="1"/>
    <w:qFormat/>
    <w:rsid w:val="00B535DC"/>
    <w:pPr>
      <w:spacing w:after="0" w:line="240" w:lineRule="auto"/>
      <w:jc w:val="both"/>
    </w:pPr>
  </w:style>
  <w:style w:type="table" w:styleId="TableGrid">
    <w:name w:val="Table Grid"/>
    <w:basedOn w:val="TableNormal"/>
    <w:uiPriority w:val="59"/>
    <w:rsid w:val="008A18A3"/>
    <w:pPr>
      <w:spacing w:after="0" w:line="240" w:lineRule="auto"/>
      <w:jc w:val="both"/>
    </w:pPr>
    <w:rPr>
      <w:rFonts w:asciiTheme="minorHAnsi" w:hAnsiTheme="minorHAnsi" w:cs="Times New Roman"/>
      <w:sz w:val="24"/>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
    <w:name w:val="Style1"/>
    <w:uiPriority w:val="99"/>
    <w:rsid w:val="0041377B"/>
    <w:pPr>
      <w:numPr>
        <w:numId w:val="1"/>
      </w:numPr>
    </w:pPr>
  </w:style>
  <w:style w:type="paragraph" w:styleId="Header">
    <w:name w:val="header"/>
    <w:basedOn w:val="Normal"/>
    <w:link w:val="HeaderChar"/>
    <w:uiPriority w:val="99"/>
    <w:unhideWhenUsed/>
    <w:rsid w:val="00E817E8"/>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17E8"/>
  </w:style>
  <w:style w:type="paragraph" w:styleId="Footer">
    <w:name w:val="footer"/>
    <w:basedOn w:val="Normal"/>
    <w:link w:val="FooterChar"/>
    <w:uiPriority w:val="99"/>
    <w:unhideWhenUsed/>
    <w:rsid w:val="00E817E8"/>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17E8"/>
  </w:style>
  <w:style w:type="character" w:styleId="Hyperlink">
    <w:name w:val="Hyperlink"/>
    <w:basedOn w:val="DefaultParagraphFont"/>
    <w:uiPriority w:val="99"/>
    <w:unhideWhenUsed/>
    <w:rsid w:val="00474427"/>
    <w:rPr>
      <w:color w:val="0000FF" w:themeColor="hyperlink"/>
      <w:u w:val="single"/>
    </w:rPr>
  </w:style>
  <w:style w:type="paragraph" w:styleId="TOCHeading">
    <w:name w:val="TOC Heading"/>
    <w:basedOn w:val="Heading1"/>
    <w:next w:val="Normal"/>
    <w:uiPriority w:val="39"/>
    <w:unhideWhenUsed/>
    <w:qFormat/>
    <w:rsid w:val="00FE2487"/>
    <w:pPr>
      <w:numPr>
        <w:numId w:val="0"/>
      </w:numPr>
      <w:tabs>
        <w:tab w:val="clear" w:pos="0"/>
      </w:tabs>
      <w:spacing w:before="480" w:line="276" w:lineRule="auto"/>
      <w:jc w:val="left"/>
      <w:outlineLvl w:val="9"/>
    </w:pPr>
    <w:rPr>
      <w:rFonts w:asciiTheme="majorHAnsi" w:hAnsiTheme="majorHAnsi"/>
      <w:color w:val="365F91" w:themeColor="accent1" w:themeShade="BF"/>
      <w:lang w:eastAsia="ja-JP"/>
    </w:rPr>
  </w:style>
  <w:style w:type="paragraph" w:styleId="TOC1">
    <w:name w:val="toc 1"/>
    <w:basedOn w:val="Normal"/>
    <w:next w:val="Normal"/>
    <w:autoRedefine/>
    <w:uiPriority w:val="39"/>
    <w:unhideWhenUsed/>
    <w:qFormat/>
    <w:rsid w:val="00FE2487"/>
    <w:pPr>
      <w:spacing w:after="100"/>
    </w:pPr>
  </w:style>
  <w:style w:type="paragraph" w:styleId="TOC2">
    <w:name w:val="toc 2"/>
    <w:basedOn w:val="Normal"/>
    <w:next w:val="Normal"/>
    <w:autoRedefine/>
    <w:uiPriority w:val="39"/>
    <w:unhideWhenUsed/>
    <w:qFormat/>
    <w:rsid w:val="00432C97"/>
    <w:pPr>
      <w:tabs>
        <w:tab w:val="left" w:pos="851"/>
        <w:tab w:val="right" w:leader="dot" w:pos="9111"/>
      </w:tabs>
      <w:spacing w:after="100"/>
      <w:ind w:left="280"/>
    </w:pPr>
  </w:style>
  <w:style w:type="paragraph" w:styleId="TOC3">
    <w:name w:val="toc 3"/>
    <w:basedOn w:val="Normal"/>
    <w:next w:val="Normal"/>
    <w:autoRedefine/>
    <w:uiPriority w:val="39"/>
    <w:unhideWhenUsed/>
    <w:qFormat/>
    <w:rsid w:val="00432C97"/>
    <w:pPr>
      <w:tabs>
        <w:tab w:val="left" w:pos="1418"/>
        <w:tab w:val="right" w:leader="dot" w:pos="9111"/>
      </w:tabs>
      <w:spacing w:after="100"/>
      <w:ind w:left="567"/>
    </w:pPr>
  </w:style>
  <w:style w:type="character" w:styleId="CommentReference">
    <w:name w:val="annotation reference"/>
    <w:basedOn w:val="DefaultParagraphFont"/>
    <w:uiPriority w:val="99"/>
    <w:semiHidden/>
    <w:unhideWhenUsed/>
    <w:rsid w:val="006A06DA"/>
    <w:rPr>
      <w:sz w:val="16"/>
      <w:szCs w:val="16"/>
    </w:rPr>
  </w:style>
  <w:style w:type="paragraph" w:styleId="CommentText">
    <w:name w:val="annotation text"/>
    <w:basedOn w:val="Normal"/>
    <w:link w:val="CommentTextChar"/>
    <w:uiPriority w:val="99"/>
    <w:semiHidden/>
    <w:unhideWhenUsed/>
    <w:rsid w:val="006A06DA"/>
    <w:pPr>
      <w:spacing w:line="240" w:lineRule="auto"/>
    </w:pPr>
    <w:rPr>
      <w:sz w:val="20"/>
      <w:szCs w:val="20"/>
    </w:rPr>
  </w:style>
  <w:style w:type="character" w:customStyle="1" w:styleId="CommentTextChar">
    <w:name w:val="Comment Text Char"/>
    <w:basedOn w:val="DefaultParagraphFont"/>
    <w:link w:val="CommentText"/>
    <w:uiPriority w:val="99"/>
    <w:semiHidden/>
    <w:rsid w:val="006A06DA"/>
    <w:rPr>
      <w:sz w:val="20"/>
      <w:szCs w:val="20"/>
    </w:rPr>
  </w:style>
  <w:style w:type="paragraph" w:styleId="CommentSubject">
    <w:name w:val="annotation subject"/>
    <w:basedOn w:val="CommentText"/>
    <w:next w:val="CommentText"/>
    <w:link w:val="CommentSubjectChar"/>
    <w:uiPriority w:val="99"/>
    <w:semiHidden/>
    <w:unhideWhenUsed/>
    <w:rsid w:val="006A06DA"/>
    <w:rPr>
      <w:b/>
      <w:bCs/>
    </w:rPr>
  </w:style>
  <w:style w:type="character" w:customStyle="1" w:styleId="CommentSubjectChar">
    <w:name w:val="Comment Subject Char"/>
    <w:basedOn w:val="CommentTextChar"/>
    <w:link w:val="CommentSubject"/>
    <w:uiPriority w:val="99"/>
    <w:semiHidden/>
    <w:rsid w:val="006A06DA"/>
    <w:rPr>
      <w:b/>
      <w:bCs/>
      <w:sz w:val="20"/>
      <w:szCs w:val="20"/>
    </w:rPr>
  </w:style>
  <w:style w:type="table" w:customStyle="1" w:styleId="Bang1">
    <w:name w:val="Bang1"/>
    <w:basedOn w:val="TableNormal"/>
    <w:next w:val="TableGrid"/>
    <w:rsid w:val="00893FD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ang2">
    <w:name w:val="Bang2"/>
    <w:basedOn w:val="TableNormal"/>
    <w:next w:val="TableGrid"/>
    <w:rsid w:val="007F6CC1"/>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ang3">
    <w:name w:val="Bang3"/>
    <w:basedOn w:val="TableNormal"/>
    <w:next w:val="TableGrid"/>
    <w:uiPriority w:val="99"/>
    <w:rsid w:val="00EA613E"/>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ang4">
    <w:name w:val="Bang4"/>
    <w:basedOn w:val="TableNormal"/>
    <w:next w:val="TableGrid"/>
    <w:uiPriority w:val="99"/>
    <w:rsid w:val="00432C97"/>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dungChar">
    <w:name w:val="Nội dung Char"/>
    <w:link w:val="Nidung"/>
    <w:locked/>
    <w:rsid w:val="000F31B0"/>
    <w:rPr>
      <w:szCs w:val="28"/>
    </w:rPr>
  </w:style>
  <w:style w:type="paragraph" w:customStyle="1" w:styleId="Nidung">
    <w:name w:val="Nội dung"/>
    <w:basedOn w:val="Normal"/>
    <w:link w:val="NidungChar"/>
    <w:rsid w:val="000F31B0"/>
    <w:pPr>
      <w:spacing w:before="120" w:after="0" w:line="312" w:lineRule="auto"/>
      <w:ind w:firstLine="567"/>
    </w:pPr>
    <w:rPr>
      <w:szCs w:val="28"/>
    </w:rPr>
  </w:style>
  <w:style w:type="paragraph" w:styleId="BodyTextIndent">
    <w:name w:val="Body Text Indent"/>
    <w:basedOn w:val="Normal"/>
    <w:link w:val="BodyTextIndentChar"/>
    <w:uiPriority w:val="99"/>
    <w:semiHidden/>
    <w:unhideWhenUsed/>
    <w:rsid w:val="00996142"/>
    <w:pPr>
      <w:spacing w:after="120"/>
      <w:ind w:left="360"/>
    </w:pPr>
  </w:style>
  <w:style w:type="character" w:customStyle="1" w:styleId="BodyTextIndentChar">
    <w:name w:val="Body Text Indent Char"/>
    <w:basedOn w:val="DefaultParagraphFont"/>
    <w:link w:val="BodyTextIndent"/>
    <w:uiPriority w:val="99"/>
    <w:semiHidden/>
    <w:rsid w:val="00996142"/>
  </w:style>
  <w:style w:type="paragraph" w:styleId="BodyTextFirstIndent2">
    <w:name w:val="Body Text First Indent 2"/>
    <w:basedOn w:val="BodyTextIndent"/>
    <w:link w:val="BodyTextFirstIndent2Char"/>
    <w:uiPriority w:val="99"/>
    <w:rsid w:val="00996142"/>
    <w:pPr>
      <w:numPr>
        <w:numId w:val="5"/>
      </w:numPr>
      <w:spacing w:before="60" w:line="312" w:lineRule="auto"/>
    </w:pPr>
    <w:rPr>
      <w:rFonts w:eastAsia="Times New Roman" w:cs="Times New Roman"/>
      <w:szCs w:val="28"/>
    </w:rPr>
  </w:style>
  <w:style w:type="character" w:customStyle="1" w:styleId="BodyTextFirstIndent2Char">
    <w:name w:val="Body Text First Indent 2 Char"/>
    <w:basedOn w:val="BodyTextIndentChar"/>
    <w:link w:val="BodyTextFirstIndent2"/>
    <w:uiPriority w:val="99"/>
    <w:rsid w:val="00996142"/>
    <w:rPr>
      <w:rFonts w:eastAsia="Times New Roman" w:cs="Times New Roman"/>
      <w:szCs w:val="28"/>
    </w:rPr>
  </w:style>
  <w:style w:type="paragraph" w:styleId="BodyText">
    <w:name w:val="Body Text"/>
    <w:basedOn w:val="Normal"/>
    <w:link w:val="BodyTextChar"/>
    <w:uiPriority w:val="99"/>
    <w:semiHidden/>
    <w:unhideWhenUsed/>
    <w:rsid w:val="003A26FF"/>
    <w:pPr>
      <w:spacing w:after="120"/>
    </w:pPr>
  </w:style>
  <w:style w:type="character" w:customStyle="1" w:styleId="BodyTextChar">
    <w:name w:val="Body Text Char"/>
    <w:basedOn w:val="DefaultParagraphFont"/>
    <w:link w:val="BodyText"/>
    <w:uiPriority w:val="99"/>
    <w:semiHidden/>
    <w:rsid w:val="003A26FF"/>
  </w:style>
  <w:style w:type="paragraph" w:styleId="TOC6">
    <w:name w:val="toc 6"/>
    <w:basedOn w:val="Normal"/>
    <w:next w:val="Normal"/>
    <w:autoRedefine/>
    <w:uiPriority w:val="39"/>
    <w:unhideWhenUsed/>
    <w:rsid w:val="007A5944"/>
    <w:pPr>
      <w:spacing w:after="100"/>
      <w:ind w:left="1400"/>
    </w:pPr>
  </w:style>
  <w:style w:type="paragraph" w:styleId="TOC5">
    <w:name w:val="toc 5"/>
    <w:basedOn w:val="Normal"/>
    <w:next w:val="Normal"/>
    <w:autoRedefine/>
    <w:uiPriority w:val="39"/>
    <w:unhideWhenUsed/>
    <w:rsid w:val="007A5944"/>
    <w:pPr>
      <w:tabs>
        <w:tab w:val="right" w:leader="dot" w:pos="9111"/>
      </w:tabs>
      <w:spacing w:after="100"/>
    </w:pPr>
  </w:style>
  <w:style w:type="paragraph" w:styleId="TOC4">
    <w:name w:val="toc 4"/>
    <w:basedOn w:val="Normal"/>
    <w:next w:val="Normal"/>
    <w:autoRedefine/>
    <w:uiPriority w:val="39"/>
    <w:unhideWhenUsed/>
    <w:rsid w:val="00C0520D"/>
    <w:pPr>
      <w:spacing w:after="100"/>
      <w:ind w:left="660"/>
      <w:jc w:val="left"/>
    </w:pPr>
    <w:rPr>
      <w:rFonts w:asciiTheme="minorHAnsi" w:eastAsiaTheme="minorEastAsia" w:hAnsiTheme="minorHAnsi"/>
      <w:sz w:val="22"/>
    </w:rPr>
  </w:style>
  <w:style w:type="paragraph" w:styleId="TOC7">
    <w:name w:val="toc 7"/>
    <w:basedOn w:val="Normal"/>
    <w:next w:val="Normal"/>
    <w:autoRedefine/>
    <w:uiPriority w:val="39"/>
    <w:unhideWhenUsed/>
    <w:rsid w:val="00C0520D"/>
    <w:pPr>
      <w:spacing w:after="100"/>
      <w:ind w:left="1320"/>
      <w:jc w:val="left"/>
    </w:pPr>
    <w:rPr>
      <w:rFonts w:asciiTheme="minorHAnsi" w:eastAsiaTheme="minorEastAsia" w:hAnsiTheme="minorHAnsi"/>
      <w:sz w:val="22"/>
    </w:rPr>
  </w:style>
  <w:style w:type="paragraph" w:styleId="TOC8">
    <w:name w:val="toc 8"/>
    <w:basedOn w:val="Normal"/>
    <w:next w:val="Normal"/>
    <w:autoRedefine/>
    <w:uiPriority w:val="39"/>
    <w:unhideWhenUsed/>
    <w:rsid w:val="00C0520D"/>
    <w:pPr>
      <w:spacing w:after="100"/>
      <w:ind w:left="1540"/>
      <w:jc w:val="left"/>
    </w:pPr>
    <w:rPr>
      <w:rFonts w:asciiTheme="minorHAnsi" w:eastAsiaTheme="minorEastAsia" w:hAnsiTheme="minorHAnsi"/>
      <w:sz w:val="22"/>
    </w:rPr>
  </w:style>
  <w:style w:type="paragraph" w:styleId="TOC9">
    <w:name w:val="toc 9"/>
    <w:basedOn w:val="Normal"/>
    <w:next w:val="Normal"/>
    <w:autoRedefine/>
    <w:uiPriority w:val="39"/>
    <w:unhideWhenUsed/>
    <w:rsid w:val="00C0520D"/>
    <w:pPr>
      <w:spacing w:after="100"/>
      <w:ind w:left="1760"/>
      <w:jc w:val="left"/>
    </w:pPr>
    <w:rPr>
      <w:rFonts w:asciiTheme="minorHAnsi" w:eastAsiaTheme="minorEastAsia" w:hAnsiTheme="minorHAnsi"/>
      <w:sz w:val="22"/>
    </w:rPr>
  </w:style>
  <w:style w:type="paragraph" w:customStyle="1" w:styleId="TT1">
    <w:name w:val="TT1"/>
    <w:autoRedefine/>
    <w:qFormat/>
    <w:rsid w:val="009322F0"/>
    <w:pPr>
      <w:spacing w:before="60" w:after="0" w:line="360" w:lineRule="auto"/>
      <w:jc w:val="center"/>
    </w:pPr>
    <w:rPr>
      <w:rFonts w:eastAsia="Times New Roman" w:cs="Times New Roman"/>
      <w:b/>
      <w:noProof/>
      <w:kern w:val="32"/>
      <w:szCs w:val="32"/>
    </w:rPr>
  </w:style>
  <w:style w:type="paragraph" w:customStyle="1" w:styleId="TT2">
    <w:name w:val="TT2"/>
    <w:basedOn w:val="TT1"/>
    <w:autoRedefine/>
    <w:qFormat/>
    <w:rsid w:val="009322F0"/>
    <w:pPr>
      <w:jc w:val="both"/>
    </w:pPr>
  </w:style>
  <w:style w:type="paragraph" w:customStyle="1" w:styleId="TT3">
    <w:name w:val="TT3"/>
    <w:basedOn w:val="TT1"/>
    <w:autoRedefine/>
    <w:qFormat/>
    <w:rsid w:val="009322F0"/>
    <w:pPr>
      <w:ind w:left="284"/>
      <w:jc w:val="both"/>
    </w:pPr>
  </w:style>
  <w:style w:type="paragraph" w:customStyle="1" w:styleId="MTDisplayEquation">
    <w:name w:val="MTDisplayEquation"/>
    <w:basedOn w:val="Normal"/>
    <w:next w:val="Normal"/>
    <w:link w:val="MTDisplayEquationChar"/>
    <w:rsid w:val="00366B4C"/>
    <w:pPr>
      <w:tabs>
        <w:tab w:val="center" w:pos="4400"/>
        <w:tab w:val="right" w:pos="8780"/>
      </w:tabs>
      <w:jc w:val="left"/>
    </w:pPr>
    <w:rPr>
      <w:rFonts w:cs="Times New Roman"/>
      <w:szCs w:val="28"/>
    </w:rPr>
  </w:style>
  <w:style w:type="character" w:customStyle="1" w:styleId="MTDisplayEquationChar">
    <w:name w:val="MTDisplayEquation Char"/>
    <w:basedOn w:val="DefaultParagraphFont"/>
    <w:link w:val="MTDisplayEquation"/>
    <w:rsid w:val="00366B4C"/>
    <w:rPr>
      <w:rFonts w:cs="Times New Roman"/>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815623">
      <w:bodyDiv w:val="1"/>
      <w:marLeft w:val="0"/>
      <w:marRight w:val="0"/>
      <w:marTop w:val="0"/>
      <w:marBottom w:val="0"/>
      <w:divBdr>
        <w:top w:val="none" w:sz="0" w:space="0" w:color="auto"/>
        <w:left w:val="none" w:sz="0" w:space="0" w:color="auto"/>
        <w:bottom w:val="none" w:sz="0" w:space="0" w:color="auto"/>
        <w:right w:val="none" w:sz="0" w:space="0" w:color="auto"/>
      </w:divBdr>
    </w:div>
    <w:div w:id="41247674">
      <w:bodyDiv w:val="1"/>
      <w:marLeft w:val="0"/>
      <w:marRight w:val="0"/>
      <w:marTop w:val="0"/>
      <w:marBottom w:val="0"/>
      <w:divBdr>
        <w:top w:val="none" w:sz="0" w:space="0" w:color="auto"/>
        <w:left w:val="none" w:sz="0" w:space="0" w:color="auto"/>
        <w:bottom w:val="none" w:sz="0" w:space="0" w:color="auto"/>
        <w:right w:val="none" w:sz="0" w:space="0" w:color="auto"/>
      </w:divBdr>
    </w:div>
    <w:div w:id="57023494">
      <w:bodyDiv w:val="1"/>
      <w:marLeft w:val="0"/>
      <w:marRight w:val="0"/>
      <w:marTop w:val="0"/>
      <w:marBottom w:val="0"/>
      <w:divBdr>
        <w:top w:val="none" w:sz="0" w:space="0" w:color="auto"/>
        <w:left w:val="none" w:sz="0" w:space="0" w:color="auto"/>
        <w:bottom w:val="none" w:sz="0" w:space="0" w:color="auto"/>
        <w:right w:val="none" w:sz="0" w:space="0" w:color="auto"/>
      </w:divBdr>
    </w:div>
    <w:div w:id="73859172">
      <w:bodyDiv w:val="1"/>
      <w:marLeft w:val="0"/>
      <w:marRight w:val="0"/>
      <w:marTop w:val="0"/>
      <w:marBottom w:val="0"/>
      <w:divBdr>
        <w:top w:val="none" w:sz="0" w:space="0" w:color="auto"/>
        <w:left w:val="none" w:sz="0" w:space="0" w:color="auto"/>
        <w:bottom w:val="none" w:sz="0" w:space="0" w:color="auto"/>
        <w:right w:val="none" w:sz="0" w:space="0" w:color="auto"/>
      </w:divBdr>
    </w:div>
    <w:div w:id="77332528">
      <w:bodyDiv w:val="1"/>
      <w:marLeft w:val="0"/>
      <w:marRight w:val="0"/>
      <w:marTop w:val="0"/>
      <w:marBottom w:val="0"/>
      <w:divBdr>
        <w:top w:val="none" w:sz="0" w:space="0" w:color="auto"/>
        <w:left w:val="none" w:sz="0" w:space="0" w:color="auto"/>
        <w:bottom w:val="none" w:sz="0" w:space="0" w:color="auto"/>
        <w:right w:val="none" w:sz="0" w:space="0" w:color="auto"/>
      </w:divBdr>
    </w:div>
    <w:div w:id="96609240">
      <w:bodyDiv w:val="1"/>
      <w:marLeft w:val="0"/>
      <w:marRight w:val="0"/>
      <w:marTop w:val="0"/>
      <w:marBottom w:val="0"/>
      <w:divBdr>
        <w:top w:val="none" w:sz="0" w:space="0" w:color="auto"/>
        <w:left w:val="none" w:sz="0" w:space="0" w:color="auto"/>
        <w:bottom w:val="none" w:sz="0" w:space="0" w:color="auto"/>
        <w:right w:val="none" w:sz="0" w:space="0" w:color="auto"/>
      </w:divBdr>
    </w:div>
    <w:div w:id="174342454">
      <w:bodyDiv w:val="1"/>
      <w:marLeft w:val="0"/>
      <w:marRight w:val="0"/>
      <w:marTop w:val="0"/>
      <w:marBottom w:val="0"/>
      <w:divBdr>
        <w:top w:val="none" w:sz="0" w:space="0" w:color="auto"/>
        <w:left w:val="none" w:sz="0" w:space="0" w:color="auto"/>
        <w:bottom w:val="none" w:sz="0" w:space="0" w:color="auto"/>
        <w:right w:val="none" w:sz="0" w:space="0" w:color="auto"/>
      </w:divBdr>
    </w:div>
    <w:div w:id="178394585">
      <w:bodyDiv w:val="1"/>
      <w:marLeft w:val="0"/>
      <w:marRight w:val="0"/>
      <w:marTop w:val="0"/>
      <w:marBottom w:val="0"/>
      <w:divBdr>
        <w:top w:val="none" w:sz="0" w:space="0" w:color="auto"/>
        <w:left w:val="none" w:sz="0" w:space="0" w:color="auto"/>
        <w:bottom w:val="none" w:sz="0" w:space="0" w:color="auto"/>
        <w:right w:val="none" w:sz="0" w:space="0" w:color="auto"/>
      </w:divBdr>
    </w:div>
    <w:div w:id="268009043">
      <w:bodyDiv w:val="1"/>
      <w:marLeft w:val="0"/>
      <w:marRight w:val="0"/>
      <w:marTop w:val="0"/>
      <w:marBottom w:val="0"/>
      <w:divBdr>
        <w:top w:val="none" w:sz="0" w:space="0" w:color="auto"/>
        <w:left w:val="none" w:sz="0" w:space="0" w:color="auto"/>
        <w:bottom w:val="none" w:sz="0" w:space="0" w:color="auto"/>
        <w:right w:val="none" w:sz="0" w:space="0" w:color="auto"/>
      </w:divBdr>
    </w:div>
    <w:div w:id="283076890">
      <w:bodyDiv w:val="1"/>
      <w:marLeft w:val="0"/>
      <w:marRight w:val="0"/>
      <w:marTop w:val="0"/>
      <w:marBottom w:val="0"/>
      <w:divBdr>
        <w:top w:val="none" w:sz="0" w:space="0" w:color="auto"/>
        <w:left w:val="none" w:sz="0" w:space="0" w:color="auto"/>
        <w:bottom w:val="none" w:sz="0" w:space="0" w:color="auto"/>
        <w:right w:val="none" w:sz="0" w:space="0" w:color="auto"/>
      </w:divBdr>
    </w:div>
    <w:div w:id="286396877">
      <w:bodyDiv w:val="1"/>
      <w:marLeft w:val="0"/>
      <w:marRight w:val="0"/>
      <w:marTop w:val="0"/>
      <w:marBottom w:val="0"/>
      <w:divBdr>
        <w:top w:val="none" w:sz="0" w:space="0" w:color="auto"/>
        <w:left w:val="none" w:sz="0" w:space="0" w:color="auto"/>
        <w:bottom w:val="none" w:sz="0" w:space="0" w:color="auto"/>
        <w:right w:val="none" w:sz="0" w:space="0" w:color="auto"/>
      </w:divBdr>
    </w:div>
    <w:div w:id="303702478">
      <w:bodyDiv w:val="1"/>
      <w:marLeft w:val="0"/>
      <w:marRight w:val="0"/>
      <w:marTop w:val="0"/>
      <w:marBottom w:val="0"/>
      <w:divBdr>
        <w:top w:val="none" w:sz="0" w:space="0" w:color="auto"/>
        <w:left w:val="none" w:sz="0" w:space="0" w:color="auto"/>
        <w:bottom w:val="none" w:sz="0" w:space="0" w:color="auto"/>
        <w:right w:val="none" w:sz="0" w:space="0" w:color="auto"/>
      </w:divBdr>
    </w:div>
    <w:div w:id="310985356">
      <w:bodyDiv w:val="1"/>
      <w:marLeft w:val="0"/>
      <w:marRight w:val="0"/>
      <w:marTop w:val="0"/>
      <w:marBottom w:val="0"/>
      <w:divBdr>
        <w:top w:val="none" w:sz="0" w:space="0" w:color="auto"/>
        <w:left w:val="none" w:sz="0" w:space="0" w:color="auto"/>
        <w:bottom w:val="none" w:sz="0" w:space="0" w:color="auto"/>
        <w:right w:val="none" w:sz="0" w:space="0" w:color="auto"/>
      </w:divBdr>
    </w:div>
    <w:div w:id="320890907">
      <w:bodyDiv w:val="1"/>
      <w:marLeft w:val="0"/>
      <w:marRight w:val="0"/>
      <w:marTop w:val="0"/>
      <w:marBottom w:val="0"/>
      <w:divBdr>
        <w:top w:val="none" w:sz="0" w:space="0" w:color="auto"/>
        <w:left w:val="none" w:sz="0" w:space="0" w:color="auto"/>
        <w:bottom w:val="none" w:sz="0" w:space="0" w:color="auto"/>
        <w:right w:val="none" w:sz="0" w:space="0" w:color="auto"/>
      </w:divBdr>
    </w:div>
    <w:div w:id="331613953">
      <w:bodyDiv w:val="1"/>
      <w:marLeft w:val="0"/>
      <w:marRight w:val="0"/>
      <w:marTop w:val="0"/>
      <w:marBottom w:val="0"/>
      <w:divBdr>
        <w:top w:val="none" w:sz="0" w:space="0" w:color="auto"/>
        <w:left w:val="none" w:sz="0" w:space="0" w:color="auto"/>
        <w:bottom w:val="none" w:sz="0" w:space="0" w:color="auto"/>
        <w:right w:val="none" w:sz="0" w:space="0" w:color="auto"/>
      </w:divBdr>
    </w:div>
    <w:div w:id="332414893">
      <w:bodyDiv w:val="1"/>
      <w:marLeft w:val="0"/>
      <w:marRight w:val="0"/>
      <w:marTop w:val="0"/>
      <w:marBottom w:val="0"/>
      <w:divBdr>
        <w:top w:val="none" w:sz="0" w:space="0" w:color="auto"/>
        <w:left w:val="none" w:sz="0" w:space="0" w:color="auto"/>
        <w:bottom w:val="none" w:sz="0" w:space="0" w:color="auto"/>
        <w:right w:val="none" w:sz="0" w:space="0" w:color="auto"/>
      </w:divBdr>
    </w:div>
    <w:div w:id="386490436">
      <w:bodyDiv w:val="1"/>
      <w:marLeft w:val="0"/>
      <w:marRight w:val="0"/>
      <w:marTop w:val="0"/>
      <w:marBottom w:val="0"/>
      <w:divBdr>
        <w:top w:val="none" w:sz="0" w:space="0" w:color="auto"/>
        <w:left w:val="none" w:sz="0" w:space="0" w:color="auto"/>
        <w:bottom w:val="none" w:sz="0" w:space="0" w:color="auto"/>
        <w:right w:val="none" w:sz="0" w:space="0" w:color="auto"/>
      </w:divBdr>
    </w:div>
    <w:div w:id="406726522">
      <w:bodyDiv w:val="1"/>
      <w:marLeft w:val="0"/>
      <w:marRight w:val="0"/>
      <w:marTop w:val="0"/>
      <w:marBottom w:val="0"/>
      <w:divBdr>
        <w:top w:val="none" w:sz="0" w:space="0" w:color="auto"/>
        <w:left w:val="none" w:sz="0" w:space="0" w:color="auto"/>
        <w:bottom w:val="none" w:sz="0" w:space="0" w:color="auto"/>
        <w:right w:val="none" w:sz="0" w:space="0" w:color="auto"/>
      </w:divBdr>
    </w:div>
    <w:div w:id="466437883">
      <w:bodyDiv w:val="1"/>
      <w:marLeft w:val="0"/>
      <w:marRight w:val="0"/>
      <w:marTop w:val="0"/>
      <w:marBottom w:val="0"/>
      <w:divBdr>
        <w:top w:val="none" w:sz="0" w:space="0" w:color="auto"/>
        <w:left w:val="none" w:sz="0" w:space="0" w:color="auto"/>
        <w:bottom w:val="none" w:sz="0" w:space="0" w:color="auto"/>
        <w:right w:val="none" w:sz="0" w:space="0" w:color="auto"/>
      </w:divBdr>
    </w:div>
    <w:div w:id="485441165">
      <w:bodyDiv w:val="1"/>
      <w:marLeft w:val="0"/>
      <w:marRight w:val="0"/>
      <w:marTop w:val="0"/>
      <w:marBottom w:val="0"/>
      <w:divBdr>
        <w:top w:val="none" w:sz="0" w:space="0" w:color="auto"/>
        <w:left w:val="none" w:sz="0" w:space="0" w:color="auto"/>
        <w:bottom w:val="none" w:sz="0" w:space="0" w:color="auto"/>
        <w:right w:val="none" w:sz="0" w:space="0" w:color="auto"/>
      </w:divBdr>
    </w:div>
    <w:div w:id="494300341">
      <w:bodyDiv w:val="1"/>
      <w:marLeft w:val="0"/>
      <w:marRight w:val="0"/>
      <w:marTop w:val="0"/>
      <w:marBottom w:val="0"/>
      <w:divBdr>
        <w:top w:val="none" w:sz="0" w:space="0" w:color="auto"/>
        <w:left w:val="none" w:sz="0" w:space="0" w:color="auto"/>
        <w:bottom w:val="none" w:sz="0" w:space="0" w:color="auto"/>
        <w:right w:val="none" w:sz="0" w:space="0" w:color="auto"/>
      </w:divBdr>
    </w:div>
    <w:div w:id="515927423">
      <w:bodyDiv w:val="1"/>
      <w:marLeft w:val="0"/>
      <w:marRight w:val="0"/>
      <w:marTop w:val="0"/>
      <w:marBottom w:val="0"/>
      <w:divBdr>
        <w:top w:val="none" w:sz="0" w:space="0" w:color="auto"/>
        <w:left w:val="none" w:sz="0" w:space="0" w:color="auto"/>
        <w:bottom w:val="none" w:sz="0" w:space="0" w:color="auto"/>
        <w:right w:val="none" w:sz="0" w:space="0" w:color="auto"/>
      </w:divBdr>
    </w:div>
    <w:div w:id="528371119">
      <w:bodyDiv w:val="1"/>
      <w:marLeft w:val="0"/>
      <w:marRight w:val="0"/>
      <w:marTop w:val="0"/>
      <w:marBottom w:val="0"/>
      <w:divBdr>
        <w:top w:val="none" w:sz="0" w:space="0" w:color="auto"/>
        <w:left w:val="none" w:sz="0" w:space="0" w:color="auto"/>
        <w:bottom w:val="none" w:sz="0" w:space="0" w:color="auto"/>
        <w:right w:val="none" w:sz="0" w:space="0" w:color="auto"/>
      </w:divBdr>
    </w:div>
    <w:div w:id="528645327">
      <w:bodyDiv w:val="1"/>
      <w:marLeft w:val="0"/>
      <w:marRight w:val="0"/>
      <w:marTop w:val="0"/>
      <w:marBottom w:val="0"/>
      <w:divBdr>
        <w:top w:val="none" w:sz="0" w:space="0" w:color="auto"/>
        <w:left w:val="none" w:sz="0" w:space="0" w:color="auto"/>
        <w:bottom w:val="none" w:sz="0" w:space="0" w:color="auto"/>
        <w:right w:val="none" w:sz="0" w:space="0" w:color="auto"/>
      </w:divBdr>
    </w:div>
    <w:div w:id="647637081">
      <w:bodyDiv w:val="1"/>
      <w:marLeft w:val="0"/>
      <w:marRight w:val="0"/>
      <w:marTop w:val="0"/>
      <w:marBottom w:val="0"/>
      <w:divBdr>
        <w:top w:val="none" w:sz="0" w:space="0" w:color="auto"/>
        <w:left w:val="none" w:sz="0" w:space="0" w:color="auto"/>
        <w:bottom w:val="none" w:sz="0" w:space="0" w:color="auto"/>
        <w:right w:val="none" w:sz="0" w:space="0" w:color="auto"/>
      </w:divBdr>
    </w:div>
    <w:div w:id="720404064">
      <w:bodyDiv w:val="1"/>
      <w:marLeft w:val="0"/>
      <w:marRight w:val="0"/>
      <w:marTop w:val="0"/>
      <w:marBottom w:val="0"/>
      <w:divBdr>
        <w:top w:val="none" w:sz="0" w:space="0" w:color="auto"/>
        <w:left w:val="none" w:sz="0" w:space="0" w:color="auto"/>
        <w:bottom w:val="none" w:sz="0" w:space="0" w:color="auto"/>
        <w:right w:val="none" w:sz="0" w:space="0" w:color="auto"/>
      </w:divBdr>
    </w:div>
    <w:div w:id="722679929">
      <w:bodyDiv w:val="1"/>
      <w:marLeft w:val="0"/>
      <w:marRight w:val="0"/>
      <w:marTop w:val="0"/>
      <w:marBottom w:val="0"/>
      <w:divBdr>
        <w:top w:val="none" w:sz="0" w:space="0" w:color="auto"/>
        <w:left w:val="none" w:sz="0" w:space="0" w:color="auto"/>
        <w:bottom w:val="none" w:sz="0" w:space="0" w:color="auto"/>
        <w:right w:val="none" w:sz="0" w:space="0" w:color="auto"/>
      </w:divBdr>
    </w:div>
    <w:div w:id="791749203">
      <w:bodyDiv w:val="1"/>
      <w:marLeft w:val="0"/>
      <w:marRight w:val="0"/>
      <w:marTop w:val="0"/>
      <w:marBottom w:val="0"/>
      <w:divBdr>
        <w:top w:val="none" w:sz="0" w:space="0" w:color="auto"/>
        <w:left w:val="none" w:sz="0" w:space="0" w:color="auto"/>
        <w:bottom w:val="none" w:sz="0" w:space="0" w:color="auto"/>
        <w:right w:val="none" w:sz="0" w:space="0" w:color="auto"/>
      </w:divBdr>
    </w:div>
    <w:div w:id="810101741">
      <w:bodyDiv w:val="1"/>
      <w:marLeft w:val="0"/>
      <w:marRight w:val="0"/>
      <w:marTop w:val="0"/>
      <w:marBottom w:val="0"/>
      <w:divBdr>
        <w:top w:val="none" w:sz="0" w:space="0" w:color="auto"/>
        <w:left w:val="none" w:sz="0" w:space="0" w:color="auto"/>
        <w:bottom w:val="none" w:sz="0" w:space="0" w:color="auto"/>
        <w:right w:val="none" w:sz="0" w:space="0" w:color="auto"/>
      </w:divBdr>
    </w:div>
    <w:div w:id="836573002">
      <w:bodyDiv w:val="1"/>
      <w:marLeft w:val="0"/>
      <w:marRight w:val="0"/>
      <w:marTop w:val="0"/>
      <w:marBottom w:val="0"/>
      <w:divBdr>
        <w:top w:val="none" w:sz="0" w:space="0" w:color="auto"/>
        <w:left w:val="none" w:sz="0" w:space="0" w:color="auto"/>
        <w:bottom w:val="none" w:sz="0" w:space="0" w:color="auto"/>
        <w:right w:val="none" w:sz="0" w:space="0" w:color="auto"/>
      </w:divBdr>
    </w:div>
    <w:div w:id="840193276">
      <w:bodyDiv w:val="1"/>
      <w:marLeft w:val="0"/>
      <w:marRight w:val="0"/>
      <w:marTop w:val="0"/>
      <w:marBottom w:val="0"/>
      <w:divBdr>
        <w:top w:val="none" w:sz="0" w:space="0" w:color="auto"/>
        <w:left w:val="none" w:sz="0" w:space="0" w:color="auto"/>
        <w:bottom w:val="none" w:sz="0" w:space="0" w:color="auto"/>
        <w:right w:val="none" w:sz="0" w:space="0" w:color="auto"/>
      </w:divBdr>
    </w:div>
    <w:div w:id="849682074">
      <w:bodyDiv w:val="1"/>
      <w:marLeft w:val="0"/>
      <w:marRight w:val="0"/>
      <w:marTop w:val="0"/>
      <w:marBottom w:val="0"/>
      <w:divBdr>
        <w:top w:val="none" w:sz="0" w:space="0" w:color="auto"/>
        <w:left w:val="none" w:sz="0" w:space="0" w:color="auto"/>
        <w:bottom w:val="none" w:sz="0" w:space="0" w:color="auto"/>
        <w:right w:val="none" w:sz="0" w:space="0" w:color="auto"/>
      </w:divBdr>
    </w:div>
    <w:div w:id="859975340">
      <w:bodyDiv w:val="1"/>
      <w:marLeft w:val="0"/>
      <w:marRight w:val="0"/>
      <w:marTop w:val="0"/>
      <w:marBottom w:val="0"/>
      <w:divBdr>
        <w:top w:val="none" w:sz="0" w:space="0" w:color="auto"/>
        <w:left w:val="none" w:sz="0" w:space="0" w:color="auto"/>
        <w:bottom w:val="none" w:sz="0" w:space="0" w:color="auto"/>
        <w:right w:val="none" w:sz="0" w:space="0" w:color="auto"/>
      </w:divBdr>
    </w:div>
    <w:div w:id="878129680">
      <w:bodyDiv w:val="1"/>
      <w:marLeft w:val="0"/>
      <w:marRight w:val="0"/>
      <w:marTop w:val="0"/>
      <w:marBottom w:val="0"/>
      <w:divBdr>
        <w:top w:val="none" w:sz="0" w:space="0" w:color="auto"/>
        <w:left w:val="none" w:sz="0" w:space="0" w:color="auto"/>
        <w:bottom w:val="none" w:sz="0" w:space="0" w:color="auto"/>
        <w:right w:val="none" w:sz="0" w:space="0" w:color="auto"/>
      </w:divBdr>
    </w:div>
    <w:div w:id="894395370">
      <w:bodyDiv w:val="1"/>
      <w:marLeft w:val="0"/>
      <w:marRight w:val="0"/>
      <w:marTop w:val="0"/>
      <w:marBottom w:val="0"/>
      <w:divBdr>
        <w:top w:val="none" w:sz="0" w:space="0" w:color="auto"/>
        <w:left w:val="none" w:sz="0" w:space="0" w:color="auto"/>
        <w:bottom w:val="none" w:sz="0" w:space="0" w:color="auto"/>
        <w:right w:val="none" w:sz="0" w:space="0" w:color="auto"/>
      </w:divBdr>
    </w:div>
    <w:div w:id="896091532">
      <w:bodyDiv w:val="1"/>
      <w:marLeft w:val="0"/>
      <w:marRight w:val="0"/>
      <w:marTop w:val="0"/>
      <w:marBottom w:val="0"/>
      <w:divBdr>
        <w:top w:val="none" w:sz="0" w:space="0" w:color="auto"/>
        <w:left w:val="none" w:sz="0" w:space="0" w:color="auto"/>
        <w:bottom w:val="none" w:sz="0" w:space="0" w:color="auto"/>
        <w:right w:val="none" w:sz="0" w:space="0" w:color="auto"/>
      </w:divBdr>
    </w:div>
    <w:div w:id="899053770">
      <w:bodyDiv w:val="1"/>
      <w:marLeft w:val="0"/>
      <w:marRight w:val="0"/>
      <w:marTop w:val="0"/>
      <w:marBottom w:val="0"/>
      <w:divBdr>
        <w:top w:val="none" w:sz="0" w:space="0" w:color="auto"/>
        <w:left w:val="none" w:sz="0" w:space="0" w:color="auto"/>
        <w:bottom w:val="none" w:sz="0" w:space="0" w:color="auto"/>
        <w:right w:val="none" w:sz="0" w:space="0" w:color="auto"/>
      </w:divBdr>
    </w:div>
    <w:div w:id="900556327">
      <w:bodyDiv w:val="1"/>
      <w:marLeft w:val="0"/>
      <w:marRight w:val="0"/>
      <w:marTop w:val="0"/>
      <w:marBottom w:val="0"/>
      <w:divBdr>
        <w:top w:val="none" w:sz="0" w:space="0" w:color="auto"/>
        <w:left w:val="none" w:sz="0" w:space="0" w:color="auto"/>
        <w:bottom w:val="none" w:sz="0" w:space="0" w:color="auto"/>
        <w:right w:val="none" w:sz="0" w:space="0" w:color="auto"/>
      </w:divBdr>
    </w:div>
    <w:div w:id="948199285">
      <w:bodyDiv w:val="1"/>
      <w:marLeft w:val="0"/>
      <w:marRight w:val="0"/>
      <w:marTop w:val="0"/>
      <w:marBottom w:val="0"/>
      <w:divBdr>
        <w:top w:val="none" w:sz="0" w:space="0" w:color="auto"/>
        <w:left w:val="none" w:sz="0" w:space="0" w:color="auto"/>
        <w:bottom w:val="none" w:sz="0" w:space="0" w:color="auto"/>
        <w:right w:val="none" w:sz="0" w:space="0" w:color="auto"/>
      </w:divBdr>
    </w:div>
    <w:div w:id="960455700">
      <w:bodyDiv w:val="1"/>
      <w:marLeft w:val="0"/>
      <w:marRight w:val="0"/>
      <w:marTop w:val="0"/>
      <w:marBottom w:val="0"/>
      <w:divBdr>
        <w:top w:val="none" w:sz="0" w:space="0" w:color="auto"/>
        <w:left w:val="none" w:sz="0" w:space="0" w:color="auto"/>
        <w:bottom w:val="none" w:sz="0" w:space="0" w:color="auto"/>
        <w:right w:val="none" w:sz="0" w:space="0" w:color="auto"/>
      </w:divBdr>
    </w:div>
    <w:div w:id="988703401">
      <w:bodyDiv w:val="1"/>
      <w:marLeft w:val="0"/>
      <w:marRight w:val="0"/>
      <w:marTop w:val="0"/>
      <w:marBottom w:val="0"/>
      <w:divBdr>
        <w:top w:val="none" w:sz="0" w:space="0" w:color="auto"/>
        <w:left w:val="none" w:sz="0" w:space="0" w:color="auto"/>
        <w:bottom w:val="none" w:sz="0" w:space="0" w:color="auto"/>
        <w:right w:val="none" w:sz="0" w:space="0" w:color="auto"/>
      </w:divBdr>
    </w:div>
    <w:div w:id="1029842301">
      <w:bodyDiv w:val="1"/>
      <w:marLeft w:val="0"/>
      <w:marRight w:val="0"/>
      <w:marTop w:val="0"/>
      <w:marBottom w:val="0"/>
      <w:divBdr>
        <w:top w:val="none" w:sz="0" w:space="0" w:color="auto"/>
        <w:left w:val="none" w:sz="0" w:space="0" w:color="auto"/>
        <w:bottom w:val="none" w:sz="0" w:space="0" w:color="auto"/>
        <w:right w:val="none" w:sz="0" w:space="0" w:color="auto"/>
      </w:divBdr>
    </w:div>
    <w:div w:id="1053431391">
      <w:bodyDiv w:val="1"/>
      <w:marLeft w:val="0"/>
      <w:marRight w:val="0"/>
      <w:marTop w:val="0"/>
      <w:marBottom w:val="0"/>
      <w:divBdr>
        <w:top w:val="none" w:sz="0" w:space="0" w:color="auto"/>
        <w:left w:val="none" w:sz="0" w:space="0" w:color="auto"/>
        <w:bottom w:val="none" w:sz="0" w:space="0" w:color="auto"/>
        <w:right w:val="none" w:sz="0" w:space="0" w:color="auto"/>
      </w:divBdr>
    </w:div>
    <w:div w:id="1179463138">
      <w:bodyDiv w:val="1"/>
      <w:marLeft w:val="0"/>
      <w:marRight w:val="0"/>
      <w:marTop w:val="0"/>
      <w:marBottom w:val="0"/>
      <w:divBdr>
        <w:top w:val="none" w:sz="0" w:space="0" w:color="auto"/>
        <w:left w:val="none" w:sz="0" w:space="0" w:color="auto"/>
        <w:bottom w:val="none" w:sz="0" w:space="0" w:color="auto"/>
        <w:right w:val="none" w:sz="0" w:space="0" w:color="auto"/>
      </w:divBdr>
    </w:div>
    <w:div w:id="1244610142">
      <w:bodyDiv w:val="1"/>
      <w:marLeft w:val="0"/>
      <w:marRight w:val="0"/>
      <w:marTop w:val="0"/>
      <w:marBottom w:val="0"/>
      <w:divBdr>
        <w:top w:val="none" w:sz="0" w:space="0" w:color="auto"/>
        <w:left w:val="none" w:sz="0" w:space="0" w:color="auto"/>
        <w:bottom w:val="none" w:sz="0" w:space="0" w:color="auto"/>
        <w:right w:val="none" w:sz="0" w:space="0" w:color="auto"/>
      </w:divBdr>
    </w:div>
    <w:div w:id="1272971901">
      <w:bodyDiv w:val="1"/>
      <w:marLeft w:val="0"/>
      <w:marRight w:val="0"/>
      <w:marTop w:val="0"/>
      <w:marBottom w:val="0"/>
      <w:divBdr>
        <w:top w:val="none" w:sz="0" w:space="0" w:color="auto"/>
        <w:left w:val="none" w:sz="0" w:space="0" w:color="auto"/>
        <w:bottom w:val="none" w:sz="0" w:space="0" w:color="auto"/>
        <w:right w:val="none" w:sz="0" w:space="0" w:color="auto"/>
      </w:divBdr>
    </w:div>
    <w:div w:id="1301377544">
      <w:bodyDiv w:val="1"/>
      <w:marLeft w:val="0"/>
      <w:marRight w:val="0"/>
      <w:marTop w:val="0"/>
      <w:marBottom w:val="0"/>
      <w:divBdr>
        <w:top w:val="none" w:sz="0" w:space="0" w:color="auto"/>
        <w:left w:val="none" w:sz="0" w:space="0" w:color="auto"/>
        <w:bottom w:val="none" w:sz="0" w:space="0" w:color="auto"/>
        <w:right w:val="none" w:sz="0" w:space="0" w:color="auto"/>
      </w:divBdr>
    </w:div>
    <w:div w:id="1407998448">
      <w:bodyDiv w:val="1"/>
      <w:marLeft w:val="0"/>
      <w:marRight w:val="0"/>
      <w:marTop w:val="0"/>
      <w:marBottom w:val="0"/>
      <w:divBdr>
        <w:top w:val="none" w:sz="0" w:space="0" w:color="auto"/>
        <w:left w:val="none" w:sz="0" w:space="0" w:color="auto"/>
        <w:bottom w:val="none" w:sz="0" w:space="0" w:color="auto"/>
        <w:right w:val="none" w:sz="0" w:space="0" w:color="auto"/>
      </w:divBdr>
    </w:div>
    <w:div w:id="1426345739">
      <w:bodyDiv w:val="1"/>
      <w:marLeft w:val="0"/>
      <w:marRight w:val="0"/>
      <w:marTop w:val="0"/>
      <w:marBottom w:val="0"/>
      <w:divBdr>
        <w:top w:val="none" w:sz="0" w:space="0" w:color="auto"/>
        <w:left w:val="none" w:sz="0" w:space="0" w:color="auto"/>
        <w:bottom w:val="none" w:sz="0" w:space="0" w:color="auto"/>
        <w:right w:val="none" w:sz="0" w:space="0" w:color="auto"/>
      </w:divBdr>
    </w:div>
    <w:div w:id="1473326432">
      <w:bodyDiv w:val="1"/>
      <w:marLeft w:val="0"/>
      <w:marRight w:val="0"/>
      <w:marTop w:val="0"/>
      <w:marBottom w:val="0"/>
      <w:divBdr>
        <w:top w:val="none" w:sz="0" w:space="0" w:color="auto"/>
        <w:left w:val="none" w:sz="0" w:space="0" w:color="auto"/>
        <w:bottom w:val="none" w:sz="0" w:space="0" w:color="auto"/>
        <w:right w:val="none" w:sz="0" w:space="0" w:color="auto"/>
      </w:divBdr>
    </w:div>
    <w:div w:id="1479105403">
      <w:bodyDiv w:val="1"/>
      <w:marLeft w:val="0"/>
      <w:marRight w:val="0"/>
      <w:marTop w:val="0"/>
      <w:marBottom w:val="0"/>
      <w:divBdr>
        <w:top w:val="none" w:sz="0" w:space="0" w:color="auto"/>
        <w:left w:val="none" w:sz="0" w:space="0" w:color="auto"/>
        <w:bottom w:val="none" w:sz="0" w:space="0" w:color="auto"/>
        <w:right w:val="none" w:sz="0" w:space="0" w:color="auto"/>
      </w:divBdr>
    </w:div>
    <w:div w:id="1493524762">
      <w:bodyDiv w:val="1"/>
      <w:marLeft w:val="0"/>
      <w:marRight w:val="0"/>
      <w:marTop w:val="0"/>
      <w:marBottom w:val="0"/>
      <w:divBdr>
        <w:top w:val="none" w:sz="0" w:space="0" w:color="auto"/>
        <w:left w:val="none" w:sz="0" w:space="0" w:color="auto"/>
        <w:bottom w:val="none" w:sz="0" w:space="0" w:color="auto"/>
        <w:right w:val="none" w:sz="0" w:space="0" w:color="auto"/>
      </w:divBdr>
    </w:div>
    <w:div w:id="1498224574">
      <w:bodyDiv w:val="1"/>
      <w:marLeft w:val="0"/>
      <w:marRight w:val="0"/>
      <w:marTop w:val="0"/>
      <w:marBottom w:val="0"/>
      <w:divBdr>
        <w:top w:val="none" w:sz="0" w:space="0" w:color="auto"/>
        <w:left w:val="none" w:sz="0" w:space="0" w:color="auto"/>
        <w:bottom w:val="none" w:sz="0" w:space="0" w:color="auto"/>
        <w:right w:val="none" w:sz="0" w:space="0" w:color="auto"/>
      </w:divBdr>
    </w:div>
    <w:div w:id="1522936556">
      <w:bodyDiv w:val="1"/>
      <w:marLeft w:val="0"/>
      <w:marRight w:val="0"/>
      <w:marTop w:val="0"/>
      <w:marBottom w:val="0"/>
      <w:divBdr>
        <w:top w:val="none" w:sz="0" w:space="0" w:color="auto"/>
        <w:left w:val="none" w:sz="0" w:space="0" w:color="auto"/>
        <w:bottom w:val="none" w:sz="0" w:space="0" w:color="auto"/>
        <w:right w:val="none" w:sz="0" w:space="0" w:color="auto"/>
      </w:divBdr>
    </w:div>
    <w:div w:id="1533616570">
      <w:bodyDiv w:val="1"/>
      <w:marLeft w:val="0"/>
      <w:marRight w:val="0"/>
      <w:marTop w:val="0"/>
      <w:marBottom w:val="0"/>
      <w:divBdr>
        <w:top w:val="none" w:sz="0" w:space="0" w:color="auto"/>
        <w:left w:val="none" w:sz="0" w:space="0" w:color="auto"/>
        <w:bottom w:val="none" w:sz="0" w:space="0" w:color="auto"/>
        <w:right w:val="none" w:sz="0" w:space="0" w:color="auto"/>
      </w:divBdr>
    </w:div>
    <w:div w:id="1546602620">
      <w:bodyDiv w:val="1"/>
      <w:marLeft w:val="0"/>
      <w:marRight w:val="0"/>
      <w:marTop w:val="0"/>
      <w:marBottom w:val="0"/>
      <w:divBdr>
        <w:top w:val="none" w:sz="0" w:space="0" w:color="auto"/>
        <w:left w:val="none" w:sz="0" w:space="0" w:color="auto"/>
        <w:bottom w:val="none" w:sz="0" w:space="0" w:color="auto"/>
        <w:right w:val="none" w:sz="0" w:space="0" w:color="auto"/>
      </w:divBdr>
    </w:div>
    <w:div w:id="1567718671">
      <w:bodyDiv w:val="1"/>
      <w:marLeft w:val="0"/>
      <w:marRight w:val="0"/>
      <w:marTop w:val="0"/>
      <w:marBottom w:val="0"/>
      <w:divBdr>
        <w:top w:val="none" w:sz="0" w:space="0" w:color="auto"/>
        <w:left w:val="none" w:sz="0" w:space="0" w:color="auto"/>
        <w:bottom w:val="none" w:sz="0" w:space="0" w:color="auto"/>
        <w:right w:val="none" w:sz="0" w:space="0" w:color="auto"/>
      </w:divBdr>
    </w:div>
    <w:div w:id="1721781605">
      <w:bodyDiv w:val="1"/>
      <w:marLeft w:val="0"/>
      <w:marRight w:val="0"/>
      <w:marTop w:val="0"/>
      <w:marBottom w:val="0"/>
      <w:divBdr>
        <w:top w:val="none" w:sz="0" w:space="0" w:color="auto"/>
        <w:left w:val="none" w:sz="0" w:space="0" w:color="auto"/>
        <w:bottom w:val="none" w:sz="0" w:space="0" w:color="auto"/>
        <w:right w:val="none" w:sz="0" w:space="0" w:color="auto"/>
      </w:divBdr>
    </w:div>
    <w:div w:id="1733305739">
      <w:bodyDiv w:val="1"/>
      <w:marLeft w:val="0"/>
      <w:marRight w:val="0"/>
      <w:marTop w:val="0"/>
      <w:marBottom w:val="0"/>
      <w:divBdr>
        <w:top w:val="none" w:sz="0" w:space="0" w:color="auto"/>
        <w:left w:val="none" w:sz="0" w:space="0" w:color="auto"/>
        <w:bottom w:val="none" w:sz="0" w:space="0" w:color="auto"/>
        <w:right w:val="none" w:sz="0" w:space="0" w:color="auto"/>
      </w:divBdr>
    </w:div>
    <w:div w:id="1792167696">
      <w:bodyDiv w:val="1"/>
      <w:marLeft w:val="0"/>
      <w:marRight w:val="0"/>
      <w:marTop w:val="0"/>
      <w:marBottom w:val="0"/>
      <w:divBdr>
        <w:top w:val="none" w:sz="0" w:space="0" w:color="auto"/>
        <w:left w:val="none" w:sz="0" w:space="0" w:color="auto"/>
        <w:bottom w:val="none" w:sz="0" w:space="0" w:color="auto"/>
        <w:right w:val="none" w:sz="0" w:space="0" w:color="auto"/>
      </w:divBdr>
    </w:div>
    <w:div w:id="1793014202">
      <w:bodyDiv w:val="1"/>
      <w:marLeft w:val="0"/>
      <w:marRight w:val="0"/>
      <w:marTop w:val="0"/>
      <w:marBottom w:val="0"/>
      <w:divBdr>
        <w:top w:val="none" w:sz="0" w:space="0" w:color="auto"/>
        <w:left w:val="none" w:sz="0" w:space="0" w:color="auto"/>
        <w:bottom w:val="none" w:sz="0" w:space="0" w:color="auto"/>
        <w:right w:val="none" w:sz="0" w:space="0" w:color="auto"/>
      </w:divBdr>
    </w:div>
    <w:div w:id="1804814234">
      <w:bodyDiv w:val="1"/>
      <w:marLeft w:val="0"/>
      <w:marRight w:val="0"/>
      <w:marTop w:val="0"/>
      <w:marBottom w:val="0"/>
      <w:divBdr>
        <w:top w:val="none" w:sz="0" w:space="0" w:color="auto"/>
        <w:left w:val="none" w:sz="0" w:space="0" w:color="auto"/>
        <w:bottom w:val="none" w:sz="0" w:space="0" w:color="auto"/>
        <w:right w:val="none" w:sz="0" w:space="0" w:color="auto"/>
      </w:divBdr>
    </w:div>
    <w:div w:id="1821530626">
      <w:bodyDiv w:val="1"/>
      <w:marLeft w:val="0"/>
      <w:marRight w:val="0"/>
      <w:marTop w:val="0"/>
      <w:marBottom w:val="0"/>
      <w:divBdr>
        <w:top w:val="none" w:sz="0" w:space="0" w:color="auto"/>
        <w:left w:val="none" w:sz="0" w:space="0" w:color="auto"/>
        <w:bottom w:val="none" w:sz="0" w:space="0" w:color="auto"/>
        <w:right w:val="none" w:sz="0" w:space="0" w:color="auto"/>
      </w:divBdr>
    </w:div>
    <w:div w:id="1840927831">
      <w:bodyDiv w:val="1"/>
      <w:marLeft w:val="0"/>
      <w:marRight w:val="0"/>
      <w:marTop w:val="0"/>
      <w:marBottom w:val="0"/>
      <w:divBdr>
        <w:top w:val="none" w:sz="0" w:space="0" w:color="auto"/>
        <w:left w:val="none" w:sz="0" w:space="0" w:color="auto"/>
        <w:bottom w:val="none" w:sz="0" w:space="0" w:color="auto"/>
        <w:right w:val="none" w:sz="0" w:space="0" w:color="auto"/>
      </w:divBdr>
    </w:div>
    <w:div w:id="1869097014">
      <w:bodyDiv w:val="1"/>
      <w:marLeft w:val="0"/>
      <w:marRight w:val="0"/>
      <w:marTop w:val="0"/>
      <w:marBottom w:val="0"/>
      <w:divBdr>
        <w:top w:val="none" w:sz="0" w:space="0" w:color="auto"/>
        <w:left w:val="none" w:sz="0" w:space="0" w:color="auto"/>
        <w:bottom w:val="none" w:sz="0" w:space="0" w:color="auto"/>
        <w:right w:val="none" w:sz="0" w:space="0" w:color="auto"/>
      </w:divBdr>
    </w:div>
    <w:div w:id="1943760996">
      <w:bodyDiv w:val="1"/>
      <w:marLeft w:val="0"/>
      <w:marRight w:val="0"/>
      <w:marTop w:val="0"/>
      <w:marBottom w:val="0"/>
      <w:divBdr>
        <w:top w:val="none" w:sz="0" w:space="0" w:color="auto"/>
        <w:left w:val="none" w:sz="0" w:space="0" w:color="auto"/>
        <w:bottom w:val="none" w:sz="0" w:space="0" w:color="auto"/>
        <w:right w:val="none" w:sz="0" w:space="0" w:color="auto"/>
      </w:divBdr>
    </w:div>
    <w:div w:id="1966304075">
      <w:bodyDiv w:val="1"/>
      <w:marLeft w:val="0"/>
      <w:marRight w:val="0"/>
      <w:marTop w:val="0"/>
      <w:marBottom w:val="0"/>
      <w:divBdr>
        <w:top w:val="none" w:sz="0" w:space="0" w:color="auto"/>
        <w:left w:val="none" w:sz="0" w:space="0" w:color="auto"/>
        <w:bottom w:val="none" w:sz="0" w:space="0" w:color="auto"/>
        <w:right w:val="none" w:sz="0" w:space="0" w:color="auto"/>
      </w:divBdr>
    </w:div>
    <w:div w:id="1985117389">
      <w:bodyDiv w:val="1"/>
      <w:marLeft w:val="0"/>
      <w:marRight w:val="0"/>
      <w:marTop w:val="0"/>
      <w:marBottom w:val="0"/>
      <w:divBdr>
        <w:top w:val="none" w:sz="0" w:space="0" w:color="auto"/>
        <w:left w:val="none" w:sz="0" w:space="0" w:color="auto"/>
        <w:bottom w:val="none" w:sz="0" w:space="0" w:color="auto"/>
        <w:right w:val="none" w:sz="0" w:space="0" w:color="auto"/>
      </w:divBdr>
    </w:div>
    <w:div w:id="1999117106">
      <w:bodyDiv w:val="1"/>
      <w:marLeft w:val="0"/>
      <w:marRight w:val="0"/>
      <w:marTop w:val="0"/>
      <w:marBottom w:val="0"/>
      <w:divBdr>
        <w:top w:val="none" w:sz="0" w:space="0" w:color="auto"/>
        <w:left w:val="none" w:sz="0" w:space="0" w:color="auto"/>
        <w:bottom w:val="none" w:sz="0" w:space="0" w:color="auto"/>
        <w:right w:val="none" w:sz="0" w:space="0" w:color="auto"/>
      </w:divBdr>
    </w:div>
    <w:div w:id="2012751414">
      <w:bodyDiv w:val="1"/>
      <w:marLeft w:val="0"/>
      <w:marRight w:val="0"/>
      <w:marTop w:val="0"/>
      <w:marBottom w:val="0"/>
      <w:divBdr>
        <w:top w:val="none" w:sz="0" w:space="0" w:color="auto"/>
        <w:left w:val="none" w:sz="0" w:space="0" w:color="auto"/>
        <w:bottom w:val="none" w:sz="0" w:space="0" w:color="auto"/>
        <w:right w:val="none" w:sz="0" w:space="0" w:color="auto"/>
      </w:divBdr>
    </w:div>
    <w:div w:id="2015374074">
      <w:bodyDiv w:val="1"/>
      <w:marLeft w:val="0"/>
      <w:marRight w:val="0"/>
      <w:marTop w:val="0"/>
      <w:marBottom w:val="0"/>
      <w:divBdr>
        <w:top w:val="none" w:sz="0" w:space="0" w:color="auto"/>
        <w:left w:val="none" w:sz="0" w:space="0" w:color="auto"/>
        <w:bottom w:val="none" w:sz="0" w:space="0" w:color="auto"/>
        <w:right w:val="none" w:sz="0" w:space="0" w:color="auto"/>
      </w:divBdr>
    </w:div>
    <w:div w:id="2031949146">
      <w:bodyDiv w:val="1"/>
      <w:marLeft w:val="0"/>
      <w:marRight w:val="0"/>
      <w:marTop w:val="0"/>
      <w:marBottom w:val="0"/>
      <w:divBdr>
        <w:top w:val="none" w:sz="0" w:space="0" w:color="auto"/>
        <w:left w:val="none" w:sz="0" w:space="0" w:color="auto"/>
        <w:bottom w:val="none" w:sz="0" w:space="0" w:color="auto"/>
        <w:right w:val="none" w:sz="0" w:space="0" w:color="auto"/>
      </w:divBdr>
    </w:div>
    <w:div w:id="2084526421">
      <w:bodyDiv w:val="1"/>
      <w:marLeft w:val="0"/>
      <w:marRight w:val="0"/>
      <w:marTop w:val="0"/>
      <w:marBottom w:val="0"/>
      <w:divBdr>
        <w:top w:val="none" w:sz="0" w:space="0" w:color="auto"/>
        <w:left w:val="none" w:sz="0" w:space="0" w:color="auto"/>
        <w:bottom w:val="none" w:sz="0" w:space="0" w:color="auto"/>
        <w:right w:val="none" w:sz="0" w:space="0" w:color="auto"/>
      </w:divBdr>
    </w:div>
    <w:div w:id="2100833321">
      <w:bodyDiv w:val="1"/>
      <w:marLeft w:val="0"/>
      <w:marRight w:val="0"/>
      <w:marTop w:val="0"/>
      <w:marBottom w:val="0"/>
      <w:divBdr>
        <w:top w:val="none" w:sz="0" w:space="0" w:color="auto"/>
        <w:left w:val="none" w:sz="0" w:space="0" w:color="auto"/>
        <w:bottom w:val="none" w:sz="0" w:space="0" w:color="auto"/>
        <w:right w:val="none" w:sz="0" w:space="0" w:color="auto"/>
      </w:divBdr>
    </w:div>
    <w:div w:id="2126657288">
      <w:bodyDiv w:val="1"/>
      <w:marLeft w:val="0"/>
      <w:marRight w:val="0"/>
      <w:marTop w:val="0"/>
      <w:marBottom w:val="0"/>
      <w:divBdr>
        <w:top w:val="none" w:sz="0" w:space="0" w:color="auto"/>
        <w:left w:val="none" w:sz="0" w:space="0" w:color="auto"/>
        <w:bottom w:val="none" w:sz="0" w:space="0" w:color="auto"/>
        <w:right w:val="none" w:sz="0" w:space="0" w:color="auto"/>
      </w:divBdr>
    </w:div>
    <w:div w:id="2132550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image" Target="media/image26.wmf"/><Relationship Id="rId84" Type="http://schemas.openxmlformats.org/officeDocument/2006/relationships/image" Target="media/image35.png"/><Relationship Id="rId138" Type="http://schemas.openxmlformats.org/officeDocument/2006/relationships/oleObject" Target="embeddings/oleObject71.bin"/><Relationship Id="rId159" Type="http://schemas.openxmlformats.org/officeDocument/2006/relationships/oleObject" Target="embeddings/oleObject82.bin"/><Relationship Id="rId107" Type="http://schemas.openxmlformats.org/officeDocument/2006/relationships/image" Target="media/image48.wmf"/><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4.bin"/><Relationship Id="rId128" Type="http://schemas.openxmlformats.org/officeDocument/2006/relationships/oleObject" Target="embeddings/oleObject63.bin"/><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69.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oleObject" Target="embeddings/oleObject72.bin"/><Relationship Id="rId85" Type="http://schemas.openxmlformats.org/officeDocument/2006/relationships/image" Target="media/image36.wmf"/><Relationship Id="rId150" Type="http://schemas.openxmlformats.org/officeDocument/2006/relationships/image" Target="media/image65.wmf"/><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oleObject" Target="embeddings/oleObject51.bin"/><Relationship Id="rId124" Type="http://schemas.openxmlformats.org/officeDocument/2006/relationships/image" Target="media/image56.wmf"/><Relationship Id="rId129" Type="http://schemas.openxmlformats.org/officeDocument/2006/relationships/oleObject" Target="embeddings/oleObject64.bin"/><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image" Target="media/image39.wmf"/><Relationship Id="rId96" Type="http://schemas.openxmlformats.org/officeDocument/2006/relationships/oleObject" Target="embeddings/oleObject46.bin"/><Relationship Id="rId140" Type="http://schemas.openxmlformats.org/officeDocument/2006/relationships/oleObject" Target="embeddings/oleObject73.bin"/><Relationship Id="rId145" Type="http://schemas.openxmlformats.org/officeDocument/2006/relationships/image" Target="media/image61.png"/><Relationship Id="rId161" Type="http://schemas.openxmlformats.org/officeDocument/2006/relationships/oleObject" Target="embeddings/oleObject83.bin"/><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2.png"/><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image" Target="media/image27.wmf"/><Relationship Id="rId81" Type="http://schemas.openxmlformats.org/officeDocument/2006/relationships/oleObject" Target="embeddings/oleObject39.bin"/><Relationship Id="rId86" Type="http://schemas.openxmlformats.org/officeDocument/2006/relationships/oleObject" Target="embeddings/oleObject41.bin"/><Relationship Id="rId130" Type="http://schemas.openxmlformats.org/officeDocument/2006/relationships/image" Target="media/image57.wmf"/><Relationship Id="rId135" Type="http://schemas.openxmlformats.org/officeDocument/2006/relationships/oleObject" Target="embeddings/oleObject69.bin"/><Relationship Id="rId151" Type="http://schemas.openxmlformats.org/officeDocument/2006/relationships/oleObject" Target="embeddings/oleObject77.bin"/><Relationship Id="rId156" Type="http://schemas.openxmlformats.org/officeDocument/2006/relationships/oleObject" Target="embeddings/oleObject80.bin"/><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49.png"/><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image" Target="media/image46.png"/><Relationship Id="rId120" Type="http://schemas.openxmlformats.org/officeDocument/2006/relationships/oleObject" Target="embeddings/oleObject56.bin"/><Relationship Id="rId125" Type="http://schemas.openxmlformats.org/officeDocument/2006/relationships/oleObject" Target="embeddings/oleObject60.bin"/><Relationship Id="rId141" Type="http://schemas.openxmlformats.org/officeDocument/2006/relationships/oleObject" Target="embeddings/oleObject74.bin"/><Relationship Id="rId146" Type="http://schemas.openxmlformats.org/officeDocument/2006/relationships/image" Target="media/image62.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4.bin"/><Relationship Id="rId162" Type="http://schemas.openxmlformats.org/officeDocument/2006/relationships/image" Target="media/image70.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30.bin"/><Relationship Id="rId87" Type="http://schemas.openxmlformats.org/officeDocument/2006/relationships/image" Target="media/image37.png"/><Relationship Id="rId110" Type="http://schemas.openxmlformats.org/officeDocument/2006/relationships/image" Target="media/image50.wmf"/><Relationship Id="rId115" Type="http://schemas.openxmlformats.org/officeDocument/2006/relationships/image" Target="media/image53.wmf"/><Relationship Id="rId131" Type="http://schemas.openxmlformats.org/officeDocument/2006/relationships/oleObject" Target="embeddings/oleObject65.bin"/><Relationship Id="rId136" Type="http://schemas.openxmlformats.org/officeDocument/2006/relationships/image" Target="media/image58.wmf"/><Relationship Id="rId157" Type="http://schemas.openxmlformats.org/officeDocument/2006/relationships/oleObject" Target="embeddings/oleObject81.bin"/><Relationship Id="rId61" Type="http://schemas.openxmlformats.org/officeDocument/2006/relationships/image" Target="media/image25.wmf"/><Relationship Id="rId82" Type="http://schemas.openxmlformats.org/officeDocument/2006/relationships/image" Target="media/image34.wmf"/><Relationship Id="rId152" Type="http://schemas.openxmlformats.org/officeDocument/2006/relationships/oleObject" Target="embeddings/oleObject78.bin"/><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image" Target="media/image47.wmf"/><Relationship Id="rId126" Type="http://schemas.openxmlformats.org/officeDocument/2006/relationships/oleObject" Target="embeddings/oleObject61.bin"/><Relationship Id="rId147" Type="http://schemas.openxmlformats.org/officeDocument/2006/relationships/image" Target="media/image63.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40.wmf"/><Relationship Id="rId98" Type="http://schemas.openxmlformats.org/officeDocument/2006/relationships/oleObject" Target="embeddings/oleObject47.bin"/><Relationship Id="rId121" Type="http://schemas.openxmlformats.org/officeDocument/2006/relationships/oleObject" Target="embeddings/oleObject57.bin"/><Relationship Id="rId142" Type="http://schemas.openxmlformats.org/officeDocument/2006/relationships/image" Target="media/image59.emf"/><Relationship Id="rId163"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image" Target="media/image28.wmf"/><Relationship Id="rId116" Type="http://schemas.openxmlformats.org/officeDocument/2006/relationships/oleObject" Target="embeddings/oleObject54.bin"/><Relationship Id="rId137" Type="http://schemas.openxmlformats.org/officeDocument/2006/relationships/oleObject" Target="embeddings/oleObject70.bin"/><Relationship Id="rId158"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oleObject" Target="embeddings/oleObject66.bin"/><Relationship Id="rId153" Type="http://schemas.openxmlformats.org/officeDocument/2006/relationships/image" Target="media/image66.wmf"/><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image" Target="media/image31.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3.png"/><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oleObject" Target="embeddings/oleObject75.bin"/><Relationship Id="rId148" Type="http://schemas.openxmlformats.org/officeDocument/2006/relationships/image" Target="media/image64.wmf"/><Relationship Id="rId164"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oleObject" Target="embeddings/oleObject31.bin"/><Relationship Id="rId89" Type="http://schemas.openxmlformats.org/officeDocument/2006/relationships/image" Target="media/image38.wmf"/><Relationship Id="rId112" Type="http://schemas.openxmlformats.org/officeDocument/2006/relationships/image" Target="media/image51.wmf"/><Relationship Id="rId133" Type="http://schemas.openxmlformats.org/officeDocument/2006/relationships/oleObject" Target="embeddings/oleObject67.bin"/><Relationship Id="rId154" Type="http://schemas.openxmlformats.org/officeDocument/2006/relationships/oleObject" Target="embeddings/oleObject79.bin"/><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59.bin"/><Relationship Id="rId144" Type="http://schemas.openxmlformats.org/officeDocument/2006/relationships/image" Target="media/image60.png"/><Relationship Id="rId90" Type="http://schemas.openxmlformats.org/officeDocument/2006/relationships/oleObject" Target="embeddings/oleObject43.bin"/><Relationship Id="rId165" Type="http://schemas.openxmlformats.org/officeDocument/2006/relationships/fontTable" Target="fontTable.xml"/><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image" Target="media/image29.wmf"/><Relationship Id="rId113" Type="http://schemas.openxmlformats.org/officeDocument/2006/relationships/oleObject" Target="embeddings/oleObject53.bin"/><Relationship Id="rId134" Type="http://schemas.openxmlformats.org/officeDocument/2006/relationships/oleObject" Target="embeddings/oleObject68.bin"/><Relationship Id="rId80" Type="http://schemas.openxmlformats.org/officeDocument/2006/relationships/oleObject" Target="embeddings/oleObject38.bin"/><Relationship Id="rId155"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68A86E-1B4F-4EAE-A8AE-1A346A4C27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TotalTime>
  <Pages>1</Pages>
  <Words>3395</Words>
  <Characters>19357</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2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van loc</dc:creator>
  <cp:lastModifiedBy>NguyenManhCuong SHEER</cp:lastModifiedBy>
  <cp:revision>25</cp:revision>
  <cp:lastPrinted>2017-06-08T07:00:00Z</cp:lastPrinted>
  <dcterms:created xsi:type="dcterms:W3CDTF">2017-06-08T06:53:00Z</dcterms:created>
  <dcterms:modified xsi:type="dcterms:W3CDTF">2017-11-07T10:19:00Z</dcterms:modified>
</cp:coreProperties>
</file>